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87650E" w14:textId="77777777" w:rsidR="006D72B1" w:rsidRPr="000738C3" w:rsidRDefault="006D72B1" w:rsidP="006D72B1">
      <w:pPr>
        <w:pStyle w:val="ListParagraph"/>
        <w:numPr>
          <w:ilvl w:val="0"/>
          <w:numId w:val="1"/>
        </w:numPr>
        <w:spacing w:after="0" w:line="233" w:lineRule="auto"/>
        <w:ind w:left="540" w:hanging="540"/>
        <w:jc w:val="both"/>
        <w:rPr>
          <w:rFonts w:cstheme="minorHAnsi"/>
        </w:rPr>
      </w:pPr>
      <w:r>
        <w:rPr>
          <w:rFonts w:cstheme="minorHAnsi"/>
        </w:rPr>
        <w:t>Starting from rest, a body slides down a 45</w:t>
      </w:r>
      <w:r w:rsidRPr="005B2E0A">
        <w:rPr>
          <w:rFonts w:cstheme="minorHAnsi"/>
          <w:vertAlign w:val="superscript"/>
        </w:rPr>
        <w:t>o</w:t>
      </w:r>
      <w:r>
        <w:rPr>
          <w:rFonts w:cstheme="minorHAnsi"/>
        </w:rPr>
        <w:t xml:space="preserve"> inclined plane in twice the time it takes to slide down the same distance in the absence of friction. The coefficient friction between the body </w:t>
      </w:r>
      <w:proofErr w:type="spellStart"/>
      <w:proofErr w:type="gramStart"/>
      <w:r>
        <w:rPr>
          <w:rFonts w:cstheme="minorHAnsi"/>
        </w:rPr>
        <w:t>an</w:t>
      </w:r>
      <w:proofErr w:type="spellEnd"/>
      <w:r>
        <w:rPr>
          <w:rFonts w:cstheme="minorHAnsi"/>
        </w:rPr>
        <w:t xml:space="preserve"> the</w:t>
      </w:r>
      <w:proofErr w:type="gramEnd"/>
      <w:r>
        <w:rPr>
          <w:rFonts w:cstheme="minorHAnsi"/>
        </w:rPr>
        <w:t xml:space="preserve"> inclined plane is</w:t>
      </w:r>
    </w:p>
    <w:p w14:paraId="083CCF9D" w14:textId="77777777" w:rsidR="006D72B1" w:rsidRPr="0047296E" w:rsidRDefault="006D72B1" w:rsidP="006D72B1">
      <w:pPr>
        <w:tabs>
          <w:tab w:val="left" w:pos="360"/>
        </w:tabs>
        <w:spacing w:after="20" w:line="233" w:lineRule="auto"/>
        <w:ind w:left="900" w:hanging="353"/>
        <w:jc w:val="both"/>
      </w:pPr>
      <w:r>
        <w:rPr>
          <w:rFonts w:cstheme="minorHAnsi"/>
        </w:rPr>
        <w:t>(1</w:t>
      </w:r>
      <w:r w:rsidRPr="0047296E">
        <w:rPr>
          <w:rFonts w:cstheme="minorHAnsi"/>
        </w:rPr>
        <w:t>)</w:t>
      </w:r>
      <w:r>
        <w:rPr>
          <w:rFonts w:cstheme="minorHAnsi"/>
        </w:rPr>
        <w:tab/>
        <w:t>0.80</w:t>
      </w:r>
    </w:p>
    <w:p w14:paraId="1FF56186" w14:textId="77777777" w:rsidR="006D72B1" w:rsidRPr="0047296E" w:rsidRDefault="006D72B1" w:rsidP="006D72B1">
      <w:pPr>
        <w:tabs>
          <w:tab w:val="left" w:pos="360"/>
        </w:tabs>
        <w:spacing w:after="20" w:line="233" w:lineRule="auto"/>
        <w:ind w:left="900" w:hanging="353"/>
        <w:jc w:val="both"/>
      </w:pPr>
      <w:r>
        <w:rPr>
          <w:rFonts w:cstheme="minorHAnsi"/>
        </w:rPr>
        <w:t>(</w:t>
      </w:r>
      <w:r w:rsidRPr="0047296E">
        <w:rPr>
          <w:rFonts w:cstheme="minorHAnsi"/>
        </w:rPr>
        <w:t>2)</w:t>
      </w:r>
      <w:r>
        <w:rPr>
          <w:rFonts w:cstheme="minorHAnsi"/>
        </w:rPr>
        <w:tab/>
        <w:t>0.75</w:t>
      </w:r>
    </w:p>
    <w:p w14:paraId="23AB20F5" w14:textId="77777777" w:rsidR="006D72B1" w:rsidRPr="0047296E" w:rsidRDefault="006D72B1" w:rsidP="006D72B1">
      <w:pPr>
        <w:tabs>
          <w:tab w:val="left" w:pos="360"/>
        </w:tabs>
        <w:spacing w:after="20" w:line="233" w:lineRule="auto"/>
        <w:ind w:left="900" w:hanging="353"/>
        <w:jc w:val="both"/>
      </w:pPr>
      <w:r>
        <w:rPr>
          <w:rFonts w:cstheme="minorHAnsi"/>
        </w:rPr>
        <w:t>(</w:t>
      </w:r>
      <w:r w:rsidRPr="0047296E">
        <w:rPr>
          <w:rFonts w:cstheme="minorHAnsi"/>
        </w:rPr>
        <w:t>3)</w:t>
      </w:r>
      <w:r>
        <w:rPr>
          <w:rFonts w:cstheme="minorHAnsi"/>
        </w:rPr>
        <w:tab/>
        <w:t>0.25</w:t>
      </w:r>
    </w:p>
    <w:p w14:paraId="771C1138" w14:textId="77777777" w:rsidR="006D72B1" w:rsidRDefault="006D72B1" w:rsidP="006D72B1">
      <w:pPr>
        <w:spacing w:after="0" w:line="233" w:lineRule="auto"/>
        <w:ind w:left="900" w:hanging="353"/>
        <w:jc w:val="both"/>
        <w:rPr>
          <w:rFonts w:cstheme="minorHAnsi"/>
        </w:rPr>
      </w:pPr>
      <w:r>
        <w:rPr>
          <w:rFonts w:cstheme="minorHAnsi"/>
        </w:rPr>
        <w:t>(</w:t>
      </w:r>
      <w:r w:rsidRPr="0047296E">
        <w:rPr>
          <w:rFonts w:cstheme="minorHAnsi"/>
        </w:rPr>
        <w:t>4)</w:t>
      </w:r>
      <w:r>
        <w:rPr>
          <w:rFonts w:cstheme="minorHAnsi"/>
        </w:rPr>
        <w:tab/>
        <w:t>0.33</w:t>
      </w:r>
    </w:p>
    <w:p w14:paraId="0ACD96B8" w14:textId="77777777" w:rsidR="006D72B1" w:rsidRDefault="006D72B1" w:rsidP="006D72B1">
      <w:pPr>
        <w:spacing w:line="233" w:lineRule="auto"/>
        <w:ind w:left="426" w:hanging="426"/>
        <w:jc w:val="right"/>
        <w:rPr>
          <w:rFonts w:cstheme="minorHAnsi"/>
          <w:b/>
          <w:bCs/>
        </w:rPr>
      </w:pPr>
      <w:r w:rsidRPr="0016321A">
        <w:rPr>
          <w:rFonts w:cstheme="minorHAnsi"/>
          <w:b/>
          <w:bCs/>
        </w:rPr>
        <w:t>(</w:t>
      </w:r>
      <w:r>
        <w:rPr>
          <w:rFonts w:cstheme="minorHAnsi"/>
          <w:b/>
          <w:bCs/>
        </w:rPr>
        <w:t>AIPMT1988</w:t>
      </w:r>
      <w:r w:rsidRPr="0016321A">
        <w:rPr>
          <w:rFonts w:cstheme="minorHAnsi"/>
          <w:b/>
          <w:bCs/>
        </w:rPr>
        <w:t>)</w:t>
      </w:r>
    </w:p>
    <w:p w14:paraId="0C1BD09C" w14:textId="77777777" w:rsidR="006D72B1" w:rsidRPr="000738C3" w:rsidRDefault="006D72B1" w:rsidP="006D72B1">
      <w:pPr>
        <w:pStyle w:val="ListParagraph"/>
        <w:numPr>
          <w:ilvl w:val="0"/>
          <w:numId w:val="1"/>
        </w:numPr>
        <w:spacing w:after="0" w:line="233" w:lineRule="auto"/>
        <w:ind w:left="540" w:hanging="540"/>
        <w:jc w:val="both"/>
        <w:rPr>
          <w:rFonts w:cstheme="minorHAnsi"/>
        </w:rPr>
      </w:pPr>
      <w:r>
        <w:rPr>
          <w:rFonts w:cstheme="minorHAnsi"/>
        </w:rPr>
        <w:t xml:space="preserve">A body of mass 5 kg explodes at rest into three fragments with masses in the ratio </w:t>
      </w:r>
      <w:proofErr w:type="gramStart"/>
      <w:r>
        <w:rPr>
          <w:rFonts w:cstheme="minorHAnsi"/>
        </w:rPr>
        <w:t>1 :</w:t>
      </w:r>
      <w:proofErr w:type="gramEnd"/>
      <w:r>
        <w:rPr>
          <w:rFonts w:cstheme="minorHAnsi"/>
        </w:rPr>
        <w:t xml:space="preserve"> 1 : 3. The fragments with equal masses fly in mutually perpendicular directions with speed of 21 m/s. The velocity of heaviest fragment in m/s will be</w:t>
      </w:r>
    </w:p>
    <w:p w14:paraId="221EBA41" w14:textId="77777777" w:rsidR="006D72B1" w:rsidRPr="0047296E" w:rsidRDefault="006D72B1" w:rsidP="006D72B1">
      <w:pPr>
        <w:spacing w:after="20" w:line="233" w:lineRule="auto"/>
        <w:ind w:left="900" w:hanging="360"/>
        <w:jc w:val="both"/>
      </w:pPr>
      <w:r>
        <w:rPr>
          <w:rFonts w:cstheme="minorHAnsi"/>
        </w:rPr>
        <w:t>(1)</w:t>
      </w:r>
      <w:r>
        <w:rPr>
          <w:rFonts w:cstheme="minorHAnsi"/>
        </w:rPr>
        <w:tab/>
      </w:r>
      <w:r w:rsidRPr="004D33DA">
        <w:rPr>
          <w:rFonts w:cstheme="minorHAnsi"/>
          <w:position w:val="-6"/>
        </w:rPr>
        <w:object w:dxaOrig="440" w:dyaOrig="320" w14:anchorId="56F08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805090403" r:id="rId9"/>
        </w:object>
      </w:r>
    </w:p>
    <w:p w14:paraId="0FDC1154" w14:textId="77777777" w:rsidR="006D72B1" w:rsidRPr="0047296E" w:rsidRDefault="006D72B1" w:rsidP="006D72B1">
      <w:pPr>
        <w:spacing w:after="20" w:line="233" w:lineRule="auto"/>
        <w:ind w:left="900" w:hanging="360"/>
        <w:jc w:val="both"/>
      </w:pPr>
      <w:r>
        <w:rPr>
          <w:rFonts w:cstheme="minorHAnsi"/>
        </w:rPr>
        <w:t>(</w:t>
      </w:r>
      <w:r w:rsidRPr="0047296E">
        <w:rPr>
          <w:rFonts w:cstheme="minorHAnsi"/>
        </w:rPr>
        <w:t>2)</w:t>
      </w:r>
      <w:r>
        <w:rPr>
          <w:rFonts w:cstheme="minorHAnsi"/>
        </w:rPr>
        <w:tab/>
      </w:r>
      <w:r w:rsidRPr="004D33DA">
        <w:rPr>
          <w:rFonts w:cstheme="minorHAnsi"/>
          <w:position w:val="-6"/>
        </w:rPr>
        <w:object w:dxaOrig="440" w:dyaOrig="320" w14:anchorId="659D78E7">
          <v:shape id="_x0000_i1026" type="#_x0000_t75" style="width:21.75pt;height:15.75pt" o:ole="">
            <v:imagedata r:id="rId10" o:title=""/>
          </v:shape>
          <o:OLEObject Type="Embed" ProgID="Equation.DSMT4" ShapeID="_x0000_i1026" DrawAspect="Content" ObjectID="_1805090404" r:id="rId11"/>
        </w:object>
      </w:r>
    </w:p>
    <w:p w14:paraId="08918276" w14:textId="77777777" w:rsidR="006D72B1" w:rsidRPr="0047296E" w:rsidRDefault="006D72B1" w:rsidP="006D72B1">
      <w:pPr>
        <w:spacing w:after="20" w:line="233" w:lineRule="auto"/>
        <w:ind w:left="900" w:hanging="360"/>
        <w:jc w:val="both"/>
      </w:pPr>
      <w:r>
        <w:rPr>
          <w:rFonts w:cstheme="minorHAnsi"/>
        </w:rPr>
        <w:t>(</w:t>
      </w:r>
      <w:r w:rsidRPr="0047296E">
        <w:rPr>
          <w:rFonts w:cstheme="minorHAnsi"/>
        </w:rPr>
        <w:t>3)</w:t>
      </w:r>
      <w:r>
        <w:rPr>
          <w:rFonts w:cstheme="minorHAnsi"/>
        </w:rPr>
        <w:tab/>
      </w:r>
      <w:r w:rsidRPr="004D33DA">
        <w:rPr>
          <w:rFonts w:cstheme="minorHAnsi"/>
          <w:position w:val="-6"/>
        </w:rPr>
        <w:object w:dxaOrig="340" w:dyaOrig="320" w14:anchorId="653426C2">
          <v:shape id="_x0000_i1027" type="#_x0000_t75" style="width:16.5pt;height:15.75pt" o:ole="">
            <v:imagedata r:id="rId12" o:title=""/>
          </v:shape>
          <o:OLEObject Type="Embed" ProgID="Equation.DSMT4" ShapeID="_x0000_i1027" DrawAspect="Content" ObjectID="_1805090405" r:id="rId13"/>
        </w:object>
      </w:r>
    </w:p>
    <w:p w14:paraId="51468C28" w14:textId="77777777" w:rsidR="006D72B1" w:rsidRDefault="006D72B1" w:rsidP="006D72B1">
      <w:pPr>
        <w:spacing w:after="0" w:line="233" w:lineRule="auto"/>
        <w:ind w:left="900" w:hanging="360"/>
        <w:rPr>
          <w:rFonts w:cstheme="minorHAnsi"/>
          <w:sz w:val="24"/>
          <w:szCs w:val="22"/>
          <w:vertAlign w:val="superscript"/>
        </w:rPr>
      </w:pPr>
      <w:r>
        <w:rPr>
          <w:rFonts w:cstheme="minorHAnsi"/>
        </w:rPr>
        <w:t>(</w:t>
      </w:r>
      <w:r w:rsidRPr="0047296E">
        <w:rPr>
          <w:rFonts w:cstheme="minorHAnsi"/>
        </w:rPr>
        <w:t>4)</w:t>
      </w:r>
      <w:r>
        <w:rPr>
          <w:rFonts w:cstheme="minorHAnsi"/>
        </w:rPr>
        <w:tab/>
      </w:r>
      <w:r w:rsidRPr="004D33DA">
        <w:rPr>
          <w:rFonts w:cstheme="minorHAnsi"/>
          <w:position w:val="-6"/>
        </w:rPr>
        <w:object w:dxaOrig="440" w:dyaOrig="320" w14:anchorId="1CBFCF73">
          <v:shape id="_x0000_i1028" type="#_x0000_t75" style="width:21.75pt;height:15.75pt" o:ole="">
            <v:imagedata r:id="rId14" o:title=""/>
          </v:shape>
          <o:OLEObject Type="Embed" ProgID="Equation.DSMT4" ShapeID="_x0000_i1028" DrawAspect="Content" ObjectID="_1805090406" r:id="rId15"/>
        </w:object>
      </w:r>
    </w:p>
    <w:p w14:paraId="1A7BC994" w14:textId="77777777" w:rsidR="006D72B1" w:rsidRDefault="006D72B1" w:rsidP="006D72B1">
      <w:pPr>
        <w:spacing w:line="233" w:lineRule="auto"/>
        <w:ind w:left="426" w:hanging="426"/>
        <w:jc w:val="right"/>
      </w:pPr>
      <w:r w:rsidRPr="0016321A">
        <w:rPr>
          <w:rFonts w:cstheme="minorHAnsi"/>
          <w:b/>
          <w:bCs/>
        </w:rPr>
        <w:t>(</w:t>
      </w:r>
      <w:r>
        <w:rPr>
          <w:rFonts w:cstheme="minorHAnsi"/>
          <w:b/>
          <w:bCs/>
        </w:rPr>
        <w:t>AIPMT1989</w:t>
      </w:r>
      <w:r w:rsidRPr="0016321A">
        <w:rPr>
          <w:rFonts w:cstheme="minorHAnsi"/>
          <w:b/>
          <w:bCs/>
        </w:rPr>
        <w:t>)</w:t>
      </w:r>
    </w:p>
    <w:p w14:paraId="19F0ED96" w14:textId="77777777" w:rsidR="006D72B1" w:rsidRPr="000738C3" w:rsidRDefault="006D72B1" w:rsidP="006D72B1">
      <w:pPr>
        <w:pStyle w:val="ListParagraph"/>
        <w:numPr>
          <w:ilvl w:val="0"/>
          <w:numId w:val="1"/>
        </w:numPr>
        <w:spacing w:after="0" w:line="233" w:lineRule="auto"/>
        <w:ind w:left="540" w:hanging="540"/>
        <w:jc w:val="both"/>
        <w:rPr>
          <w:rFonts w:cstheme="minorHAnsi"/>
        </w:rPr>
      </w:pPr>
      <w:r>
        <w:rPr>
          <w:rFonts w:cstheme="minorHAnsi"/>
        </w:rPr>
        <w:t>A 600 kg rocket is set for a vertical firing. If the exhaust speed is 100 ms</w:t>
      </w:r>
      <w:r w:rsidRPr="00584E4B">
        <w:rPr>
          <w:rFonts w:ascii="Symbol" w:hAnsi="Symbol" w:cstheme="minorHAnsi"/>
          <w:sz w:val="24"/>
          <w:szCs w:val="22"/>
          <w:vertAlign w:val="superscript"/>
        </w:rPr>
        <w:t></w:t>
      </w:r>
      <w:r w:rsidRPr="00584E4B">
        <w:rPr>
          <w:rFonts w:cstheme="minorHAnsi"/>
          <w:sz w:val="24"/>
          <w:szCs w:val="22"/>
          <w:vertAlign w:val="superscript"/>
        </w:rPr>
        <w:t>1</w:t>
      </w:r>
      <w:r>
        <w:rPr>
          <w:rFonts w:cstheme="minorHAnsi"/>
        </w:rPr>
        <w:t xml:space="preserve">, the mass of the gas ejected per second to supply the thrust needed to overcome the weight of rocket is </w:t>
      </w:r>
    </w:p>
    <w:p w14:paraId="4AD75D85" w14:textId="77777777" w:rsidR="006D72B1" w:rsidRPr="0047296E" w:rsidRDefault="006D72B1" w:rsidP="006D72B1">
      <w:pPr>
        <w:spacing w:after="20" w:line="233" w:lineRule="auto"/>
        <w:ind w:left="900" w:hanging="360"/>
        <w:jc w:val="both"/>
      </w:pPr>
      <w:r>
        <w:rPr>
          <w:rFonts w:cstheme="minorHAnsi"/>
        </w:rPr>
        <w:t>(1)</w:t>
      </w:r>
      <w:r>
        <w:rPr>
          <w:rFonts w:cstheme="minorHAnsi"/>
        </w:rPr>
        <w:tab/>
        <w:t>117.6 kg s</w:t>
      </w:r>
      <w:r w:rsidRPr="00584E4B">
        <w:rPr>
          <w:rFonts w:ascii="Symbol" w:hAnsi="Symbol" w:cstheme="minorHAnsi"/>
          <w:sz w:val="24"/>
          <w:szCs w:val="22"/>
          <w:vertAlign w:val="superscript"/>
        </w:rPr>
        <w:t></w:t>
      </w:r>
      <w:r w:rsidRPr="00584E4B">
        <w:rPr>
          <w:rFonts w:cstheme="minorHAnsi"/>
          <w:sz w:val="24"/>
          <w:szCs w:val="22"/>
          <w:vertAlign w:val="superscript"/>
        </w:rPr>
        <w:t>1</w:t>
      </w:r>
    </w:p>
    <w:p w14:paraId="432BA2D7" w14:textId="77777777" w:rsidR="006D72B1" w:rsidRPr="0047296E" w:rsidRDefault="006D72B1" w:rsidP="006D72B1">
      <w:pPr>
        <w:spacing w:after="20" w:line="233" w:lineRule="auto"/>
        <w:ind w:left="900" w:hanging="360"/>
        <w:jc w:val="both"/>
      </w:pPr>
      <w:r>
        <w:rPr>
          <w:rFonts w:cstheme="minorHAnsi"/>
        </w:rPr>
        <w:t>(</w:t>
      </w:r>
      <w:r w:rsidRPr="0047296E">
        <w:rPr>
          <w:rFonts w:cstheme="minorHAnsi"/>
        </w:rPr>
        <w:t>2)</w:t>
      </w:r>
      <w:r>
        <w:rPr>
          <w:rFonts w:cstheme="minorHAnsi"/>
        </w:rPr>
        <w:tab/>
        <w:t>58.6 kg s</w:t>
      </w:r>
      <w:r w:rsidRPr="00584E4B">
        <w:rPr>
          <w:rFonts w:ascii="Symbol" w:hAnsi="Symbol" w:cstheme="minorHAnsi"/>
          <w:sz w:val="24"/>
          <w:szCs w:val="22"/>
          <w:vertAlign w:val="superscript"/>
        </w:rPr>
        <w:t></w:t>
      </w:r>
      <w:r w:rsidRPr="00584E4B">
        <w:rPr>
          <w:rFonts w:cstheme="minorHAnsi"/>
          <w:sz w:val="24"/>
          <w:szCs w:val="22"/>
          <w:vertAlign w:val="superscript"/>
        </w:rPr>
        <w:t>1</w:t>
      </w:r>
    </w:p>
    <w:p w14:paraId="7C12DEAE" w14:textId="77777777" w:rsidR="006D72B1" w:rsidRPr="0047296E" w:rsidRDefault="006D72B1" w:rsidP="006D72B1">
      <w:pPr>
        <w:spacing w:after="20" w:line="233" w:lineRule="auto"/>
        <w:ind w:left="900" w:hanging="360"/>
        <w:jc w:val="both"/>
      </w:pPr>
      <w:r>
        <w:rPr>
          <w:rFonts w:cstheme="minorHAnsi"/>
        </w:rPr>
        <w:t>(</w:t>
      </w:r>
      <w:r w:rsidRPr="0047296E">
        <w:rPr>
          <w:rFonts w:cstheme="minorHAnsi"/>
        </w:rPr>
        <w:t>3)</w:t>
      </w:r>
      <w:r>
        <w:rPr>
          <w:rFonts w:cstheme="minorHAnsi"/>
        </w:rPr>
        <w:tab/>
        <w:t>6 kg s</w:t>
      </w:r>
      <w:r w:rsidRPr="00584E4B">
        <w:rPr>
          <w:rFonts w:ascii="Symbol" w:hAnsi="Symbol" w:cstheme="minorHAnsi"/>
          <w:sz w:val="24"/>
          <w:szCs w:val="22"/>
          <w:vertAlign w:val="superscript"/>
        </w:rPr>
        <w:t></w:t>
      </w:r>
      <w:r w:rsidRPr="00584E4B">
        <w:rPr>
          <w:rFonts w:cstheme="minorHAnsi"/>
          <w:sz w:val="24"/>
          <w:szCs w:val="22"/>
          <w:vertAlign w:val="superscript"/>
        </w:rPr>
        <w:t>1</w:t>
      </w:r>
    </w:p>
    <w:p w14:paraId="7AF5AB79" w14:textId="77777777" w:rsidR="006D72B1" w:rsidRDefault="006D72B1" w:rsidP="006D72B1">
      <w:pPr>
        <w:spacing w:after="0" w:line="233" w:lineRule="auto"/>
        <w:ind w:left="900" w:hanging="360"/>
        <w:rPr>
          <w:rFonts w:cstheme="minorHAnsi"/>
          <w:sz w:val="24"/>
          <w:szCs w:val="22"/>
          <w:vertAlign w:val="superscript"/>
        </w:rPr>
      </w:pPr>
      <w:r>
        <w:rPr>
          <w:rFonts w:cstheme="minorHAnsi"/>
        </w:rPr>
        <w:t>(</w:t>
      </w:r>
      <w:r w:rsidRPr="0047296E">
        <w:rPr>
          <w:rFonts w:cstheme="minorHAnsi"/>
        </w:rPr>
        <w:t>4)</w:t>
      </w:r>
      <w:r>
        <w:rPr>
          <w:rFonts w:cstheme="minorHAnsi"/>
        </w:rPr>
        <w:tab/>
        <w:t>76.4 kg s</w:t>
      </w:r>
      <w:r w:rsidRPr="00584E4B">
        <w:rPr>
          <w:rFonts w:ascii="Symbol" w:hAnsi="Symbol" w:cstheme="minorHAnsi"/>
          <w:sz w:val="24"/>
          <w:szCs w:val="22"/>
          <w:vertAlign w:val="superscript"/>
        </w:rPr>
        <w:t></w:t>
      </w:r>
      <w:r w:rsidRPr="00584E4B">
        <w:rPr>
          <w:rFonts w:cstheme="minorHAnsi"/>
          <w:sz w:val="24"/>
          <w:szCs w:val="22"/>
          <w:vertAlign w:val="superscript"/>
        </w:rPr>
        <w:t>1</w:t>
      </w:r>
    </w:p>
    <w:p w14:paraId="3DC0414F" w14:textId="77777777" w:rsidR="006D72B1" w:rsidRDefault="006D72B1" w:rsidP="006D72B1">
      <w:pPr>
        <w:tabs>
          <w:tab w:val="left" w:pos="360"/>
        </w:tabs>
        <w:spacing w:line="233" w:lineRule="auto"/>
        <w:ind w:left="426" w:hanging="426"/>
        <w:jc w:val="right"/>
        <w:rPr>
          <w:rFonts w:cstheme="minorHAnsi"/>
          <w:sz w:val="24"/>
          <w:szCs w:val="22"/>
          <w:vertAlign w:val="superscript"/>
        </w:rPr>
      </w:pPr>
      <w:r w:rsidRPr="0016321A">
        <w:rPr>
          <w:rFonts w:cstheme="minorHAnsi"/>
          <w:b/>
          <w:bCs/>
        </w:rPr>
        <w:t>(</w:t>
      </w:r>
      <w:r>
        <w:rPr>
          <w:rFonts w:cstheme="minorHAnsi"/>
          <w:b/>
          <w:bCs/>
        </w:rPr>
        <w:t>AIPMT1990</w:t>
      </w:r>
      <w:r w:rsidRPr="0016321A">
        <w:rPr>
          <w:rFonts w:cstheme="minorHAnsi"/>
          <w:b/>
          <w:bCs/>
        </w:rPr>
        <w:t>)</w:t>
      </w:r>
    </w:p>
    <w:p w14:paraId="13965363" w14:textId="77777777" w:rsidR="006D72B1" w:rsidRPr="000738C3" w:rsidRDefault="006D72B1" w:rsidP="006D72B1">
      <w:pPr>
        <w:pStyle w:val="ListParagraph"/>
        <w:numPr>
          <w:ilvl w:val="0"/>
          <w:numId w:val="1"/>
        </w:numPr>
        <w:spacing w:after="0" w:line="233" w:lineRule="auto"/>
        <w:ind w:left="540" w:hanging="540"/>
        <w:jc w:val="both"/>
        <w:rPr>
          <w:rFonts w:cstheme="minorHAnsi"/>
        </w:rPr>
      </w:pPr>
      <w:r>
        <w:rPr>
          <w:rFonts w:cstheme="minorHAnsi"/>
        </w:rPr>
        <w:t xml:space="preserve">A particle of mass m is moving with a uniform velocity </w:t>
      </w:r>
      <w:r w:rsidRPr="009D6B1A">
        <w:rPr>
          <w:rFonts w:ascii="Symbol" w:hAnsi="Symbol" w:cstheme="minorHAnsi"/>
        </w:rPr>
        <w:t></w:t>
      </w:r>
      <w:r w:rsidRPr="009D6B1A">
        <w:rPr>
          <w:rFonts w:cstheme="minorHAnsi"/>
          <w:sz w:val="24"/>
          <w:szCs w:val="22"/>
          <w:vertAlign w:val="subscript"/>
        </w:rPr>
        <w:t>1</w:t>
      </w:r>
      <w:r>
        <w:rPr>
          <w:rFonts w:cstheme="minorHAnsi"/>
        </w:rPr>
        <w:t xml:space="preserve">. It is given an impulse such that its velocity becomes </w:t>
      </w:r>
      <w:r w:rsidRPr="009D6B1A">
        <w:rPr>
          <w:rFonts w:ascii="Symbol" w:hAnsi="Symbol" w:cstheme="minorHAnsi"/>
        </w:rPr>
        <w:t></w:t>
      </w:r>
      <w:r>
        <w:rPr>
          <w:rFonts w:cstheme="minorHAnsi"/>
          <w:sz w:val="24"/>
          <w:szCs w:val="22"/>
          <w:vertAlign w:val="subscript"/>
        </w:rPr>
        <w:t>2</w:t>
      </w:r>
      <w:r>
        <w:rPr>
          <w:rFonts w:cstheme="minorHAnsi"/>
        </w:rPr>
        <w:t xml:space="preserve">. The impulse is equal to </w:t>
      </w:r>
    </w:p>
    <w:p w14:paraId="0909AEB9" w14:textId="77777777" w:rsidR="006D72B1" w:rsidRPr="0047296E" w:rsidRDefault="006D72B1" w:rsidP="006D72B1">
      <w:pPr>
        <w:tabs>
          <w:tab w:val="left" w:pos="360"/>
        </w:tabs>
        <w:spacing w:after="20" w:line="233" w:lineRule="auto"/>
        <w:ind w:left="900" w:hanging="360"/>
        <w:jc w:val="both"/>
      </w:pPr>
      <w:r>
        <w:rPr>
          <w:rFonts w:cstheme="minorHAnsi"/>
        </w:rPr>
        <w:t>(1)</w:t>
      </w:r>
      <w:r>
        <w:rPr>
          <w:rFonts w:cstheme="minorHAnsi"/>
        </w:rPr>
        <w:tab/>
        <w:t>m [|</w:t>
      </w:r>
      <w:r w:rsidRPr="009D6B1A">
        <w:rPr>
          <w:rFonts w:ascii="Symbol" w:hAnsi="Symbol" w:cstheme="minorHAnsi"/>
        </w:rPr>
        <w:t></w:t>
      </w:r>
      <w:r w:rsidRPr="009D6B1A">
        <w:rPr>
          <w:rFonts w:cstheme="minorHAnsi"/>
          <w:sz w:val="24"/>
          <w:szCs w:val="22"/>
          <w:vertAlign w:val="subscript"/>
        </w:rPr>
        <w:t>1</w:t>
      </w:r>
      <w:r>
        <w:rPr>
          <w:rFonts w:cstheme="minorHAnsi"/>
        </w:rPr>
        <w:t xml:space="preserve">| </w:t>
      </w:r>
      <w:r w:rsidRPr="009D6B1A">
        <w:rPr>
          <w:rFonts w:ascii="Symbol" w:hAnsi="Symbol" w:cstheme="minorHAnsi"/>
        </w:rPr>
        <w:t></w:t>
      </w:r>
      <w:r>
        <w:rPr>
          <w:rFonts w:cstheme="minorHAnsi"/>
        </w:rPr>
        <w:t xml:space="preserve"> |</w:t>
      </w:r>
      <w:r w:rsidRPr="009D6B1A">
        <w:rPr>
          <w:rFonts w:ascii="Symbol" w:hAnsi="Symbol" w:cstheme="minorHAnsi"/>
        </w:rPr>
        <w:t></w:t>
      </w:r>
      <w:r>
        <w:rPr>
          <w:rFonts w:cstheme="minorHAnsi"/>
          <w:sz w:val="24"/>
          <w:szCs w:val="22"/>
          <w:vertAlign w:val="subscript"/>
        </w:rPr>
        <w:t>2</w:t>
      </w:r>
      <w:r>
        <w:rPr>
          <w:rFonts w:cstheme="minorHAnsi"/>
        </w:rPr>
        <w:t>|]</w:t>
      </w:r>
    </w:p>
    <w:p w14:paraId="538093B2" w14:textId="77777777" w:rsidR="006D72B1" w:rsidRPr="0047296E" w:rsidRDefault="006D72B1" w:rsidP="006D72B1">
      <w:pPr>
        <w:tabs>
          <w:tab w:val="left" w:pos="360"/>
        </w:tabs>
        <w:spacing w:after="20" w:line="233" w:lineRule="auto"/>
        <w:ind w:left="900" w:hanging="360"/>
        <w:jc w:val="both"/>
      </w:pPr>
      <w:r>
        <w:rPr>
          <w:rFonts w:cstheme="minorHAnsi"/>
        </w:rPr>
        <w:t>(</w:t>
      </w:r>
      <w:r w:rsidRPr="0047296E">
        <w:rPr>
          <w:rFonts w:cstheme="minorHAnsi"/>
        </w:rPr>
        <w:t>2)</w:t>
      </w:r>
      <w:r>
        <w:rPr>
          <w:rFonts w:cstheme="minorHAnsi"/>
        </w:rPr>
        <w:tab/>
      </w:r>
      <w:r w:rsidRPr="00F760AF">
        <w:rPr>
          <w:rFonts w:cstheme="minorHAnsi"/>
          <w:position w:val="-22"/>
        </w:rPr>
        <w:object w:dxaOrig="1520" w:dyaOrig="580" w14:anchorId="058622A2">
          <v:shape id="_x0000_i1029" type="#_x0000_t75" style="width:76.5pt;height:29.25pt" o:ole="">
            <v:imagedata r:id="rId16" o:title=""/>
          </v:shape>
          <o:OLEObject Type="Embed" ProgID="Equation.DSMT4" ShapeID="_x0000_i1029" DrawAspect="Content" ObjectID="_1805090407" r:id="rId17"/>
        </w:object>
      </w:r>
    </w:p>
    <w:p w14:paraId="06AEFF1D" w14:textId="77777777" w:rsidR="006D72B1" w:rsidRPr="0047296E" w:rsidRDefault="006D72B1" w:rsidP="006D72B1">
      <w:pPr>
        <w:tabs>
          <w:tab w:val="left" w:pos="360"/>
        </w:tabs>
        <w:spacing w:after="20" w:line="233" w:lineRule="auto"/>
        <w:ind w:left="900" w:hanging="360"/>
        <w:jc w:val="both"/>
      </w:pPr>
      <w:r>
        <w:rPr>
          <w:rFonts w:cstheme="minorHAnsi"/>
        </w:rPr>
        <w:t>(</w:t>
      </w:r>
      <w:r w:rsidRPr="0047296E">
        <w:rPr>
          <w:rFonts w:cstheme="minorHAnsi"/>
        </w:rPr>
        <w:t>3)</w:t>
      </w:r>
      <w:r>
        <w:rPr>
          <w:rFonts w:cstheme="minorHAnsi"/>
        </w:rPr>
        <w:tab/>
        <w:t>m [</w:t>
      </w:r>
      <w:r w:rsidRPr="009D6B1A">
        <w:rPr>
          <w:rFonts w:ascii="Symbol" w:hAnsi="Symbol" w:cstheme="minorHAnsi"/>
        </w:rPr>
        <w:t></w:t>
      </w:r>
      <w:r w:rsidRPr="009D6B1A">
        <w:rPr>
          <w:rFonts w:cstheme="minorHAnsi"/>
          <w:sz w:val="24"/>
          <w:szCs w:val="22"/>
          <w:vertAlign w:val="subscript"/>
        </w:rPr>
        <w:t>1</w:t>
      </w:r>
      <w:r>
        <w:rPr>
          <w:rFonts w:ascii="Symbol" w:hAnsi="Symbol" w:cstheme="minorHAnsi"/>
        </w:rPr>
        <w:t></w:t>
      </w:r>
      <w:r w:rsidRPr="009D6B1A">
        <w:rPr>
          <w:rFonts w:ascii="Symbol" w:hAnsi="Symbol" w:cstheme="minorHAnsi"/>
        </w:rPr>
        <w:t></w:t>
      </w:r>
      <w:r>
        <w:rPr>
          <w:rFonts w:cstheme="minorHAnsi"/>
          <w:sz w:val="24"/>
          <w:szCs w:val="22"/>
          <w:vertAlign w:val="subscript"/>
        </w:rPr>
        <w:t>2</w:t>
      </w:r>
      <w:r>
        <w:rPr>
          <w:rFonts w:cstheme="minorHAnsi"/>
        </w:rPr>
        <w:t>]</w:t>
      </w:r>
    </w:p>
    <w:p w14:paraId="027DC126" w14:textId="77777777" w:rsidR="006D72B1" w:rsidRDefault="006D72B1" w:rsidP="006D72B1">
      <w:pPr>
        <w:tabs>
          <w:tab w:val="left" w:pos="360"/>
        </w:tabs>
        <w:spacing w:after="0" w:line="233" w:lineRule="auto"/>
        <w:ind w:left="900" w:hanging="360"/>
        <w:rPr>
          <w:rFonts w:cstheme="minorHAnsi"/>
        </w:rPr>
      </w:pPr>
      <w:r>
        <w:rPr>
          <w:rFonts w:cstheme="minorHAnsi"/>
        </w:rPr>
        <w:t>(</w:t>
      </w:r>
      <w:r w:rsidRPr="0047296E">
        <w:rPr>
          <w:rFonts w:cstheme="minorHAnsi"/>
        </w:rPr>
        <w:t>4)</w:t>
      </w:r>
      <w:r>
        <w:rPr>
          <w:rFonts w:cstheme="minorHAnsi"/>
        </w:rPr>
        <w:tab/>
        <w:t>m [</w:t>
      </w:r>
      <w:r w:rsidRPr="009D6B1A">
        <w:rPr>
          <w:rFonts w:ascii="Symbol" w:hAnsi="Symbol" w:cstheme="minorHAnsi"/>
        </w:rPr>
        <w:t></w:t>
      </w:r>
      <w:r>
        <w:rPr>
          <w:rFonts w:cstheme="minorHAnsi"/>
          <w:sz w:val="24"/>
          <w:szCs w:val="22"/>
          <w:vertAlign w:val="subscript"/>
        </w:rPr>
        <w:t>2</w:t>
      </w:r>
      <w:r>
        <w:rPr>
          <w:rFonts w:ascii="Symbol" w:hAnsi="Symbol" w:cstheme="minorHAnsi"/>
        </w:rPr>
        <w:t></w:t>
      </w:r>
      <w:r w:rsidRPr="009D6B1A">
        <w:rPr>
          <w:rFonts w:ascii="Symbol" w:hAnsi="Symbol" w:cstheme="minorHAnsi"/>
        </w:rPr>
        <w:t></w:t>
      </w:r>
      <w:r>
        <w:rPr>
          <w:rFonts w:cstheme="minorHAnsi"/>
          <w:sz w:val="24"/>
          <w:szCs w:val="22"/>
          <w:vertAlign w:val="subscript"/>
        </w:rPr>
        <w:t>1</w:t>
      </w:r>
      <w:r>
        <w:rPr>
          <w:rFonts w:cstheme="minorHAnsi"/>
        </w:rPr>
        <w:t>]</w:t>
      </w:r>
    </w:p>
    <w:p w14:paraId="2D677877" w14:textId="77777777" w:rsidR="006D72B1" w:rsidRDefault="006D72B1" w:rsidP="006D72B1">
      <w:pPr>
        <w:tabs>
          <w:tab w:val="left" w:pos="360"/>
        </w:tabs>
        <w:spacing w:line="233" w:lineRule="auto"/>
        <w:ind w:left="426" w:hanging="426"/>
        <w:jc w:val="right"/>
      </w:pPr>
      <w:r w:rsidRPr="0016321A">
        <w:rPr>
          <w:rFonts w:cstheme="minorHAnsi"/>
          <w:b/>
          <w:bCs/>
        </w:rPr>
        <w:t>(</w:t>
      </w:r>
      <w:r>
        <w:rPr>
          <w:rFonts w:cstheme="minorHAnsi"/>
          <w:b/>
          <w:bCs/>
        </w:rPr>
        <w:t>AIPMT1990</w:t>
      </w:r>
      <w:r w:rsidRPr="0016321A">
        <w:rPr>
          <w:rFonts w:cstheme="minorHAnsi"/>
          <w:b/>
          <w:bCs/>
        </w:rPr>
        <w:t>)</w:t>
      </w:r>
    </w:p>
    <w:p w14:paraId="758546C5" w14:textId="77777777" w:rsidR="006D72B1" w:rsidRPr="00A90A73" w:rsidRDefault="006D72B1" w:rsidP="006D72B1">
      <w:pPr>
        <w:pStyle w:val="ListParagraph"/>
        <w:numPr>
          <w:ilvl w:val="0"/>
          <w:numId w:val="1"/>
        </w:numPr>
        <w:spacing w:after="0" w:line="233" w:lineRule="auto"/>
        <w:ind w:left="540" w:hanging="540"/>
        <w:jc w:val="both"/>
        <w:rPr>
          <w:rFonts w:cstheme="minorHAnsi"/>
        </w:rPr>
      </w:pPr>
      <w:r>
        <w:rPr>
          <w:rFonts w:cstheme="minorHAnsi"/>
        </w:rPr>
        <w:t xml:space="preserve">Physical independence of force is a consequence of   </w:t>
      </w:r>
    </w:p>
    <w:p w14:paraId="14F8E6BC" w14:textId="77777777" w:rsidR="006D72B1" w:rsidRPr="0047296E" w:rsidRDefault="006D72B1" w:rsidP="006D72B1">
      <w:pPr>
        <w:tabs>
          <w:tab w:val="left" w:pos="360"/>
        </w:tabs>
        <w:spacing w:after="20" w:line="233" w:lineRule="auto"/>
        <w:ind w:left="900" w:hanging="360"/>
        <w:jc w:val="both"/>
      </w:pPr>
      <w:r>
        <w:rPr>
          <w:rFonts w:cstheme="minorHAnsi"/>
        </w:rPr>
        <w:t>(1)</w:t>
      </w:r>
      <w:r>
        <w:rPr>
          <w:rFonts w:cstheme="minorHAnsi"/>
        </w:rPr>
        <w:tab/>
        <w:t xml:space="preserve">Third law of motion </w:t>
      </w:r>
    </w:p>
    <w:p w14:paraId="2BB874D1" w14:textId="77777777" w:rsidR="006D72B1" w:rsidRPr="0047296E" w:rsidRDefault="006D72B1" w:rsidP="006D72B1">
      <w:pPr>
        <w:tabs>
          <w:tab w:val="left" w:pos="360"/>
        </w:tabs>
        <w:spacing w:after="20" w:line="233" w:lineRule="auto"/>
        <w:ind w:left="900" w:hanging="360"/>
        <w:jc w:val="both"/>
      </w:pPr>
      <w:r>
        <w:rPr>
          <w:rFonts w:cstheme="minorHAnsi"/>
        </w:rPr>
        <w:t>(</w:t>
      </w:r>
      <w:r w:rsidRPr="0047296E">
        <w:rPr>
          <w:rFonts w:cstheme="minorHAnsi"/>
        </w:rPr>
        <w:t>2)</w:t>
      </w:r>
      <w:r>
        <w:rPr>
          <w:rFonts w:cstheme="minorHAnsi"/>
        </w:rPr>
        <w:tab/>
        <w:t>Second law of motion</w:t>
      </w:r>
    </w:p>
    <w:p w14:paraId="5E664A72" w14:textId="77777777" w:rsidR="006D72B1" w:rsidRPr="0047296E" w:rsidRDefault="006D72B1" w:rsidP="006D72B1">
      <w:pPr>
        <w:tabs>
          <w:tab w:val="left" w:pos="360"/>
        </w:tabs>
        <w:spacing w:after="20" w:line="233" w:lineRule="auto"/>
        <w:ind w:left="900" w:hanging="360"/>
        <w:jc w:val="both"/>
      </w:pPr>
      <w:r>
        <w:rPr>
          <w:rFonts w:cstheme="minorHAnsi"/>
        </w:rPr>
        <w:t>(</w:t>
      </w:r>
      <w:r w:rsidRPr="0047296E">
        <w:rPr>
          <w:rFonts w:cstheme="minorHAnsi"/>
        </w:rPr>
        <w:t>3)</w:t>
      </w:r>
      <w:r>
        <w:rPr>
          <w:rFonts w:cstheme="minorHAnsi"/>
        </w:rPr>
        <w:tab/>
        <w:t>First law of motion</w:t>
      </w:r>
    </w:p>
    <w:p w14:paraId="1542CD0F" w14:textId="77777777" w:rsidR="006D72B1" w:rsidRDefault="006D72B1" w:rsidP="006D72B1">
      <w:pPr>
        <w:tabs>
          <w:tab w:val="left" w:pos="360"/>
        </w:tabs>
        <w:spacing w:after="0" w:line="233" w:lineRule="auto"/>
        <w:ind w:left="900" w:hanging="360"/>
        <w:jc w:val="both"/>
        <w:rPr>
          <w:rFonts w:cstheme="minorHAnsi"/>
        </w:rPr>
      </w:pPr>
      <w:r>
        <w:rPr>
          <w:rFonts w:cstheme="minorHAnsi"/>
        </w:rPr>
        <w:t>(</w:t>
      </w:r>
      <w:r w:rsidRPr="0047296E">
        <w:rPr>
          <w:rFonts w:cstheme="minorHAnsi"/>
        </w:rPr>
        <w:t>4)</w:t>
      </w:r>
      <w:r>
        <w:rPr>
          <w:rFonts w:cstheme="minorHAnsi"/>
        </w:rPr>
        <w:tab/>
        <w:t>All of these law</w:t>
      </w:r>
    </w:p>
    <w:p w14:paraId="3EC18387" w14:textId="77777777" w:rsidR="006D72B1" w:rsidRDefault="006D72B1" w:rsidP="006D72B1">
      <w:pPr>
        <w:tabs>
          <w:tab w:val="left" w:pos="360"/>
        </w:tabs>
        <w:spacing w:line="240" w:lineRule="auto"/>
        <w:ind w:left="426" w:hanging="426"/>
        <w:jc w:val="right"/>
        <w:rPr>
          <w:rFonts w:cstheme="minorHAnsi"/>
        </w:rPr>
      </w:pPr>
      <w:r w:rsidRPr="0016321A">
        <w:rPr>
          <w:rFonts w:cstheme="minorHAnsi"/>
          <w:b/>
          <w:bCs/>
        </w:rPr>
        <w:t>(</w:t>
      </w:r>
      <w:r>
        <w:rPr>
          <w:rFonts w:cstheme="minorHAnsi"/>
          <w:b/>
          <w:bCs/>
        </w:rPr>
        <w:t>AIPMT1991</w:t>
      </w:r>
      <w:r w:rsidRPr="0016321A">
        <w:rPr>
          <w:rFonts w:cstheme="minorHAnsi"/>
          <w:b/>
          <w:bCs/>
        </w:rPr>
        <w:t>)</w:t>
      </w:r>
    </w:p>
    <w:p w14:paraId="20DFAC09" w14:textId="77777777" w:rsidR="006D72B1" w:rsidRPr="00A90A73"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A heavy uniform chain lies on horizontal table top. If the coefficient of friction between the chain and the table surface is 0.25, then the maximum fraction of the length of the chain that can hang over one edge of the table is  </w:t>
      </w:r>
    </w:p>
    <w:p w14:paraId="3FD78E84" w14:textId="77777777" w:rsidR="006D72B1" w:rsidRPr="0047296E" w:rsidRDefault="006D72B1" w:rsidP="006D72B1">
      <w:pPr>
        <w:spacing w:after="20" w:line="250" w:lineRule="auto"/>
        <w:ind w:left="900" w:hanging="360"/>
        <w:jc w:val="both"/>
      </w:pPr>
      <w:r>
        <w:rPr>
          <w:rFonts w:cstheme="minorHAnsi"/>
        </w:rPr>
        <w:t>(1)</w:t>
      </w:r>
      <w:r>
        <w:rPr>
          <w:rFonts w:cstheme="minorHAnsi"/>
        </w:rPr>
        <w:tab/>
        <w:t xml:space="preserve">20 % </w:t>
      </w:r>
    </w:p>
    <w:p w14:paraId="4B832F1A" w14:textId="77777777" w:rsidR="006D72B1" w:rsidRPr="0047296E" w:rsidRDefault="006D72B1" w:rsidP="006D72B1">
      <w:pPr>
        <w:spacing w:after="20" w:line="250" w:lineRule="auto"/>
        <w:ind w:left="900" w:hanging="360"/>
        <w:jc w:val="both"/>
      </w:pPr>
      <w:r>
        <w:rPr>
          <w:rFonts w:cstheme="minorHAnsi"/>
        </w:rPr>
        <w:t>(</w:t>
      </w:r>
      <w:r w:rsidRPr="0047296E">
        <w:rPr>
          <w:rFonts w:cstheme="minorHAnsi"/>
        </w:rPr>
        <w:t>2)</w:t>
      </w:r>
      <w:r>
        <w:rPr>
          <w:rFonts w:cstheme="minorHAnsi"/>
        </w:rPr>
        <w:tab/>
        <w:t>25 %</w:t>
      </w:r>
    </w:p>
    <w:p w14:paraId="02B2C76C" w14:textId="77777777" w:rsidR="006D72B1" w:rsidRPr="0047296E" w:rsidRDefault="006D72B1" w:rsidP="006D72B1">
      <w:pPr>
        <w:spacing w:after="20" w:line="250" w:lineRule="auto"/>
        <w:ind w:left="900" w:hanging="360"/>
        <w:jc w:val="both"/>
      </w:pPr>
      <w:r>
        <w:rPr>
          <w:rFonts w:cstheme="minorHAnsi"/>
        </w:rPr>
        <w:t>(</w:t>
      </w:r>
      <w:r w:rsidRPr="0047296E">
        <w:rPr>
          <w:rFonts w:cstheme="minorHAnsi"/>
        </w:rPr>
        <w:t>3)</w:t>
      </w:r>
      <w:r>
        <w:rPr>
          <w:rFonts w:cstheme="minorHAnsi"/>
        </w:rPr>
        <w:tab/>
        <w:t>35 %</w:t>
      </w:r>
    </w:p>
    <w:p w14:paraId="1F993EF2" w14:textId="77777777" w:rsidR="006D72B1" w:rsidRDefault="006D72B1" w:rsidP="006D72B1">
      <w:pPr>
        <w:spacing w:after="0" w:line="250" w:lineRule="auto"/>
        <w:ind w:left="900" w:hanging="360"/>
        <w:jc w:val="both"/>
        <w:rPr>
          <w:rFonts w:cstheme="minorHAnsi"/>
        </w:rPr>
      </w:pPr>
      <w:r>
        <w:rPr>
          <w:rFonts w:cstheme="minorHAnsi"/>
        </w:rPr>
        <w:t>(</w:t>
      </w:r>
      <w:r w:rsidRPr="0047296E">
        <w:rPr>
          <w:rFonts w:cstheme="minorHAnsi"/>
        </w:rPr>
        <w:t>4)</w:t>
      </w:r>
      <w:r>
        <w:rPr>
          <w:rFonts w:cstheme="minorHAnsi"/>
        </w:rPr>
        <w:tab/>
        <w:t>15 %</w:t>
      </w:r>
    </w:p>
    <w:p w14:paraId="5510930C" w14:textId="77777777" w:rsidR="006D72B1" w:rsidRDefault="006D72B1" w:rsidP="006D72B1">
      <w:pPr>
        <w:tabs>
          <w:tab w:val="left" w:pos="360"/>
        </w:tabs>
        <w:spacing w:line="250" w:lineRule="auto"/>
        <w:ind w:left="426" w:hanging="426"/>
        <w:jc w:val="right"/>
        <w:rPr>
          <w:rFonts w:cstheme="minorHAnsi"/>
        </w:rPr>
      </w:pPr>
      <w:r w:rsidRPr="0016321A">
        <w:rPr>
          <w:rFonts w:cstheme="minorHAnsi"/>
          <w:b/>
          <w:bCs/>
        </w:rPr>
        <w:t>(</w:t>
      </w:r>
      <w:r>
        <w:rPr>
          <w:rFonts w:cstheme="minorHAnsi"/>
          <w:b/>
          <w:bCs/>
        </w:rPr>
        <w:t>AIPMT1991</w:t>
      </w:r>
      <w:r w:rsidRPr="0016321A">
        <w:rPr>
          <w:rFonts w:cstheme="minorHAnsi"/>
          <w:b/>
          <w:bCs/>
        </w:rPr>
        <w:t>)</w:t>
      </w:r>
    </w:p>
    <w:p w14:paraId="77E608A0" w14:textId="77777777" w:rsidR="006D72B1" w:rsidRPr="00E9007D"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When milk is churned, cream gets separated due to   </w:t>
      </w:r>
    </w:p>
    <w:p w14:paraId="4EE5D716" w14:textId="77777777" w:rsidR="006D72B1" w:rsidRPr="0047296E" w:rsidRDefault="006D72B1" w:rsidP="006D72B1">
      <w:pPr>
        <w:spacing w:after="20" w:line="250" w:lineRule="auto"/>
        <w:ind w:left="900" w:hanging="360"/>
        <w:jc w:val="both"/>
      </w:pPr>
      <w:r>
        <w:rPr>
          <w:rFonts w:cstheme="minorHAnsi"/>
        </w:rPr>
        <w:t>(1)</w:t>
      </w:r>
      <w:r>
        <w:rPr>
          <w:rFonts w:cstheme="minorHAnsi"/>
        </w:rPr>
        <w:tab/>
        <w:t xml:space="preserve">Centripetal force </w:t>
      </w:r>
    </w:p>
    <w:p w14:paraId="627955A9" w14:textId="77777777" w:rsidR="006D72B1" w:rsidRPr="0047296E" w:rsidRDefault="006D72B1" w:rsidP="006D72B1">
      <w:pPr>
        <w:spacing w:after="20" w:line="250" w:lineRule="auto"/>
        <w:ind w:left="900" w:hanging="360"/>
        <w:jc w:val="both"/>
      </w:pPr>
      <w:r>
        <w:rPr>
          <w:rFonts w:cstheme="minorHAnsi"/>
        </w:rPr>
        <w:t>(</w:t>
      </w:r>
      <w:r w:rsidRPr="0047296E">
        <w:rPr>
          <w:rFonts w:cstheme="minorHAnsi"/>
        </w:rPr>
        <w:t>2)</w:t>
      </w:r>
      <w:r>
        <w:rPr>
          <w:rFonts w:cstheme="minorHAnsi"/>
        </w:rPr>
        <w:tab/>
        <w:t>Centrifugal force</w:t>
      </w:r>
    </w:p>
    <w:p w14:paraId="63D81919" w14:textId="77777777" w:rsidR="006D72B1" w:rsidRPr="0047296E" w:rsidRDefault="006D72B1" w:rsidP="006D72B1">
      <w:pPr>
        <w:spacing w:after="20" w:line="250" w:lineRule="auto"/>
        <w:ind w:left="900" w:hanging="360"/>
        <w:jc w:val="both"/>
      </w:pPr>
      <w:r>
        <w:rPr>
          <w:rFonts w:cstheme="minorHAnsi"/>
        </w:rPr>
        <w:t>(</w:t>
      </w:r>
      <w:r w:rsidRPr="0047296E">
        <w:rPr>
          <w:rFonts w:cstheme="minorHAnsi"/>
        </w:rPr>
        <w:t>3)</w:t>
      </w:r>
      <w:r>
        <w:rPr>
          <w:rFonts w:cstheme="minorHAnsi"/>
        </w:rPr>
        <w:tab/>
        <w:t>Frictional force</w:t>
      </w:r>
    </w:p>
    <w:p w14:paraId="7447B2B7" w14:textId="77777777" w:rsidR="006D72B1" w:rsidRDefault="006D72B1" w:rsidP="006D72B1">
      <w:pPr>
        <w:spacing w:after="0" w:line="250" w:lineRule="auto"/>
        <w:ind w:left="900" w:hanging="360"/>
        <w:jc w:val="both"/>
        <w:rPr>
          <w:rFonts w:cstheme="minorHAnsi"/>
        </w:rPr>
      </w:pPr>
      <w:r>
        <w:rPr>
          <w:rFonts w:cstheme="minorHAnsi"/>
        </w:rPr>
        <w:t>(</w:t>
      </w:r>
      <w:r w:rsidRPr="0047296E">
        <w:rPr>
          <w:rFonts w:cstheme="minorHAnsi"/>
        </w:rPr>
        <w:t>4)</w:t>
      </w:r>
      <w:r>
        <w:rPr>
          <w:rFonts w:cstheme="minorHAnsi"/>
        </w:rPr>
        <w:tab/>
        <w:t>Gravitational force</w:t>
      </w:r>
    </w:p>
    <w:p w14:paraId="7DA00020" w14:textId="77777777" w:rsidR="006D72B1" w:rsidRDefault="006D72B1" w:rsidP="006D72B1">
      <w:pPr>
        <w:tabs>
          <w:tab w:val="left" w:pos="360"/>
        </w:tabs>
        <w:spacing w:line="250" w:lineRule="auto"/>
        <w:ind w:left="426" w:hanging="426"/>
        <w:jc w:val="right"/>
        <w:rPr>
          <w:rFonts w:cstheme="minorHAnsi"/>
        </w:rPr>
      </w:pPr>
      <w:r w:rsidRPr="0016321A">
        <w:rPr>
          <w:rFonts w:cstheme="minorHAnsi"/>
          <w:b/>
          <w:bCs/>
        </w:rPr>
        <w:t>(</w:t>
      </w:r>
      <w:r>
        <w:rPr>
          <w:rFonts w:cstheme="minorHAnsi"/>
          <w:b/>
          <w:bCs/>
        </w:rPr>
        <w:t>AIPMT1991</w:t>
      </w:r>
      <w:r w:rsidRPr="0016321A">
        <w:rPr>
          <w:rFonts w:cstheme="minorHAnsi"/>
          <w:b/>
          <w:bCs/>
        </w:rPr>
        <w:t>)</w:t>
      </w:r>
    </w:p>
    <w:p w14:paraId="7E31D052" w14:textId="77777777" w:rsidR="006D72B1"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Consider a car moving along a straight horizontal road with a speed of 72 km/h. If the coefficient of static friction between the </w:t>
      </w:r>
      <w:proofErr w:type="spellStart"/>
      <w:r>
        <w:rPr>
          <w:rFonts w:cstheme="minorHAnsi"/>
        </w:rPr>
        <w:t>tyres</w:t>
      </w:r>
      <w:proofErr w:type="spellEnd"/>
      <w:r>
        <w:rPr>
          <w:rFonts w:cstheme="minorHAnsi"/>
        </w:rPr>
        <w:t xml:space="preserve"> and the road is 0.5, the shortest distance in which the car can be stopped is</w:t>
      </w:r>
    </w:p>
    <w:p w14:paraId="5811CE00" w14:textId="77777777" w:rsidR="006D72B1" w:rsidRPr="00E9007D" w:rsidRDefault="006D72B1" w:rsidP="006D72B1">
      <w:pPr>
        <w:spacing w:after="0" w:line="250" w:lineRule="auto"/>
        <w:ind w:left="900" w:hanging="360"/>
        <w:jc w:val="both"/>
        <w:rPr>
          <w:rFonts w:cstheme="minorHAnsi"/>
        </w:rPr>
      </w:pPr>
      <w:r>
        <w:rPr>
          <w:rFonts w:cstheme="minorHAnsi"/>
        </w:rPr>
        <w:t>(Taking g = 10 m/s</w:t>
      </w:r>
      <w:r w:rsidRPr="005E2316">
        <w:rPr>
          <w:rFonts w:cstheme="minorHAnsi"/>
          <w:sz w:val="24"/>
          <w:szCs w:val="22"/>
          <w:vertAlign w:val="superscript"/>
        </w:rPr>
        <w:t>2</w:t>
      </w:r>
      <w:r>
        <w:rPr>
          <w:rFonts w:cstheme="minorHAnsi"/>
        </w:rPr>
        <w:t>)</w:t>
      </w:r>
    </w:p>
    <w:p w14:paraId="3E18CBB6" w14:textId="77777777" w:rsidR="006D72B1" w:rsidRPr="0047296E" w:rsidRDefault="006D72B1" w:rsidP="006D72B1">
      <w:pPr>
        <w:tabs>
          <w:tab w:val="left" w:pos="360"/>
        </w:tabs>
        <w:spacing w:after="20" w:line="250" w:lineRule="auto"/>
        <w:ind w:left="900" w:hanging="360"/>
        <w:jc w:val="both"/>
      </w:pPr>
      <w:r>
        <w:rPr>
          <w:rFonts w:cstheme="minorHAnsi"/>
        </w:rPr>
        <w:t>(1</w:t>
      </w:r>
      <w:r w:rsidRPr="0047296E">
        <w:rPr>
          <w:rFonts w:cstheme="minorHAnsi"/>
        </w:rPr>
        <w:t>)</w:t>
      </w:r>
      <w:r>
        <w:rPr>
          <w:rFonts w:cstheme="minorHAnsi"/>
        </w:rPr>
        <w:tab/>
        <w:t xml:space="preserve">30 m </w:t>
      </w:r>
    </w:p>
    <w:p w14:paraId="584BECAB"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2)</w:t>
      </w:r>
      <w:r>
        <w:rPr>
          <w:rFonts w:cstheme="minorHAnsi"/>
        </w:rPr>
        <w:tab/>
        <w:t>40 m</w:t>
      </w:r>
    </w:p>
    <w:p w14:paraId="73C33702"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3)</w:t>
      </w:r>
      <w:r>
        <w:rPr>
          <w:rFonts w:cstheme="minorHAnsi"/>
        </w:rPr>
        <w:tab/>
        <w:t>72 m</w:t>
      </w:r>
    </w:p>
    <w:p w14:paraId="23222E3B" w14:textId="77777777" w:rsidR="006D72B1" w:rsidRDefault="006D72B1" w:rsidP="006D72B1">
      <w:pPr>
        <w:tabs>
          <w:tab w:val="left" w:pos="360"/>
        </w:tabs>
        <w:spacing w:after="0" w:line="250" w:lineRule="auto"/>
        <w:ind w:left="900" w:hanging="360"/>
        <w:jc w:val="both"/>
        <w:rPr>
          <w:rFonts w:cstheme="minorHAnsi"/>
        </w:rPr>
      </w:pPr>
      <w:r>
        <w:rPr>
          <w:rFonts w:cstheme="minorHAnsi"/>
        </w:rPr>
        <w:t>(</w:t>
      </w:r>
      <w:r w:rsidRPr="0047296E">
        <w:rPr>
          <w:rFonts w:cstheme="minorHAnsi"/>
        </w:rPr>
        <w:t>4)</w:t>
      </w:r>
      <w:r>
        <w:rPr>
          <w:rFonts w:cstheme="minorHAnsi"/>
        </w:rPr>
        <w:tab/>
        <w:t>20 m</w:t>
      </w:r>
    </w:p>
    <w:p w14:paraId="7154537D" w14:textId="77777777" w:rsidR="006D72B1" w:rsidRDefault="006D72B1" w:rsidP="006D72B1">
      <w:pPr>
        <w:tabs>
          <w:tab w:val="left" w:pos="360"/>
        </w:tabs>
        <w:spacing w:line="250" w:lineRule="auto"/>
        <w:ind w:left="426" w:hanging="426"/>
        <w:jc w:val="right"/>
        <w:rPr>
          <w:rFonts w:cstheme="minorHAnsi"/>
        </w:rPr>
      </w:pPr>
      <w:r w:rsidRPr="0016321A">
        <w:rPr>
          <w:rFonts w:cstheme="minorHAnsi"/>
          <w:b/>
          <w:bCs/>
        </w:rPr>
        <w:t>(</w:t>
      </w:r>
      <w:r>
        <w:rPr>
          <w:rFonts w:cstheme="minorHAnsi"/>
          <w:b/>
          <w:bCs/>
        </w:rPr>
        <w:t>AIPMT1992</w:t>
      </w:r>
      <w:r w:rsidRPr="0016321A">
        <w:rPr>
          <w:rFonts w:cstheme="minorHAnsi"/>
          <w:b/>
          <w:bCs/>
        </w:rPr>
        <w:t>)</w:t>
      </w:r>
    </w:p>
    <w:p w14:paraId="4B13DC3E" w14:textId="77777777" w:rsidR="006D72B1" w:rsidRPr="00E9007D" w:rsidRDefault="006D72B1" w:rsidP="006D72B1">
      <w:pPr>
        <w:pStyle w:val="ListParagraph"/>
        <w:numPr>
          <w:ilvl w:val="0"/>
          <w:numId w:val="1"/>
        </w:numPr>
        <w:spacing w:after="0" w:line="250" w:lineRule="auto"/>
        <w:ind w:left="540" w:hanging="540"/>
        <w:jc w:val="both"/>
        <w:rPr>
          <w:rFonts w:cstheme="minorHAnsi"/>
        </w:rPr>
      </w:pPr>
      <w:r>
        <w:rPr>
          <w:rFonts w:cstheme="minorHAnsi"/>
        </w:rPr>
        <w:t>A particle of mass M is moving in a horizontal circle of radius R with uniform speed V. When it moves from one point to a diametrically opposite point, its</w:t>
      </w:r>
    </w:p>
    <w:p w14:paraId="53F51DD9" w14:textId="77777777" w:rsidR="006D72B1" w:rsidRPr="0047296E" w:rsidRDefault="006D72B1" w:rsidP="006D72B1">
      <w:pPr>
        <w:tabs>
          <w:tab w:val="left" w:pos="360"/>
        </w:tabs>
        <w:spacing w:after="20" w:line="250" w:lineRule="auto"/>
        <w:ind w:left="900" w:hanging="360"/>
        <w:jc w:val="both"/>
      </w:pPr>
      <w:r>
        <w:rPr>
          <w:rFonts w:cstheme="minorHAnsi"/>
        </w:rPr>
        <w:t>(1)</w:t>
      </w:r>
      <w:r>
        <w:rPr>
          <w:rFonts w:cstheme="minorHAnsi"/>
        </w:rPr>
        <w:tab/>
        <w:t>Kinetic energy changes by MV</w:t>
      </w:r>
      <w:r w:rsidRPr="00FB07BD">
        <w:rPr>
          <w:rFonts w:cstheme="minorHAnsi"/>
          <w:sz w:val="24"/>
          <w:szCs w:val="22"/>
          <w:vertAlign w:val="superscript"/>
        </w:rPr>
        <w:t>2</w:t>
      </w:r>
      <w:r>
        <w:rPr>
          <w:rFonts w:cstheme="minorHAnsi"/>
        </w:rPr>
        <w:t xml:space="preserve">/4 </w:t>
      </w:r>
    </w:p>
    <w:p w14:paraId="7D86FA2D"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2)</w:t>
      </w:r>
      <w:r>
        <w:rPr>
          <w:rFonts w:cstheme="minorHAnsi"/>
        </w:rPr>
        <w:tab/>
        <w:t>Momentum does not change</w:t>
      </w:r>
    </w:p>
    <w:p w14:paraId="3E388337"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3)</w:t>
      </w:r>
      <w:r>
        <w:rPr>
          <w:rFonts w:cstheme="minorHAnsi"/>
        </w:rPr>
        <w:tab/>
        <w:t>Momentum changes by 2MV</w:t>
      </w:r>
    </w:p>
    <w:p w14:paraId="190E99FE" w14:textId="77777777" w:rsidR="006D72B1" w:rsidRDefault="006D72B1" w:rsidP="006D72B1">
      <w:pPr>
        <w:tabs>
          <w:tab w:val="left" w:pos="360"/>
        </w:tabs>
        <w:spacing w:after="0" w:line="250" w:lineRule="auto"/>
        <w:ind w:left="900" w:hanging="360"/>
        <w:jc w:val="both"/>
        <w:rPr>
          <w:rFonts w:cstheme="minorHAnsi"/>
          <w:sz w:val="24"/>
          <w:szCs w:val="22"/>
          <w:vertAlign w:val="superscript"/>
        </w:rPr>
      </w:pPr>
      <w:r>
        <w:rPr>
          <w:rFonts w:cstheme="minorHAnsi"/>
        </w:rPr>
        <w:t>(</w:t>
      </w:r>
      <w:r w:rsidRPr="0047296E">
        <w:rPr>
          <w:rFonts w:cstheme="minorHAnsi"/>
        </w:rPr>
        <w:t>4)</w:t>
      </w:r>
      <w:r>
        <w:rPr>
          <w:rFonts w:cstheme="minorHAnsi"/>
        </w:rPr>
        <w:tab/>
        <w:t>Kinetic energy changes by MV</w:t>
      </w:r>
      <w:r w:rsidRPr="00FB07BD">
        <w:rPr>
          <w:rFonts w:cstheme="minorHAnsi"/>
          <w:sz w:val="24"/>
          <w:szCs w:val="22"/>
          <w:vertAlign w:val="superscript"/>
        </w:rPr>
        <w:t>2</w:t>
      </w:r>
    </w:p>
    <w:p w14:paraId="603663E9" w14:textId="77777777" w:rsidR="006D72B1" w:rsidRDefault="006D72B1" w:rsidP="006D72B1">
      <w:pPr>
        <w:tabs>
          <w:tab w:val="left" w:pos="360"/>
        </w:tabs>
        <w:spacing w:line="250" w:lineRule="auto"/>
        <w:ind w:left="426" w:hanging="426"/>
        <w:jc w:val="right"/>
        <w:rPr>
          <w:rFonts w:cstheme="minorHAnsi"/>
        </w:rPr>
      </w:pPr>
      <w:r w:rsidRPr="0016321A">
        <w:rPr>
          <w:rFonts w:cstheme="minorHAnsi"/>
          <w:b/>
          <w:bCs/>
        </w:rPr>
        <w:t>(</w:t>
      </w:r>
      <w:r>
        <w:rPr>
          <w:rFonts w:cstheme="minorHAnsi"/>
          <w:b/>
          <w:bCs/>
        </w:rPr>
        <w:t>AIPMT1992</w:t>
      </w:r>
      <w:r w:rsidRPr="0016321A">
        <w:rPr>
          <w:rFonts w:cstheme="minorHAnsi"/>
          <w:b/>
          <w:bCs/>
        </w:rPr>
        <w:t>)</w:t>
      </w:r>
    </w:p>
    <w:p w14:paraId="21A3DC28" w14:textId="77777777" w:rsidR="006D72B1" w:rsidRPr="00E9007D"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A monkey is descending from the branch of a tree with constant acceleration. If the breaking strength is 75% of the weight of the monkey, the minimum acceleration with which monkey can slide down without breaking the branch is </w:t>
      </w:r>
    </w:p>
    <w:p w14:paraId="26419D56" w14:textId="77777777" w:rsidR="006D72B1" w:rsidRPr="0047296E" w:rsidRDefault="006D72B1" w:rsidP="006D72B1">
      <w:pPr>
        <w:tabs>
          <w:tab w:val="left" w:pos="360"/>
        </w:tabs>
        <w:spacing w:after="20" w:line="250" w:lineRule="auto"/>
        <w:ind w:left="900" w:hanging="360"/>
        <w:jc w:val="both"/>
      </w:pPr>
      <w:r>
        <w:rPr>
          <w:rFonts w:cstheme="minorHAnsi"/>
        </w:rPr>
        <w:t>(1)</w:t>
      </w:r>
      <w:r>
        <w:rPr>
          <w:rFonts w:cstheme="minorHAnsi"/>
        </w:rPr>
        <w:tab/>
        <w:t xml:space="preserve">g </w:t>
      </w:r>
    </w:p>
    <w:p w14:paraId="3E3DA590"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2)</w:t>
      </w:r>
      <w:r>
        <w:rPr>
          <w:rFonts w:cstheme="minorHAnsi"/>
        </w:rPr>
        <w:tab/>
        <w:t>3g/4</w:t>
      </w:r>
    </w:p>
    <w:p w14:paraId="5E055D6D" w14:textId="77777777" w:rsidR="006D72B1" w:rsidRPr="0047296E" w:rsidRDefault="006D72B1" w:rsidP="006D72B1">
      <w:pPr>
        <w:tabs>
          <w:tab w:val="left" w:pos="360"/>
        </w:tabs>
        <w:spacing w:after="20" w:line="240" w:lineRule="auto"/>
        <w:ind w:left="900" w:hanging="360"/>
        <w:jc w:val="both"/>
      </w:pPr>
      <w:r>
        <w:rPr>
          <w:rFonts w:cstheme="minorHAnsi"/>
        </w:rPr>
        <w:lastRenderedPageBreak/>
        <w:t>(</w:t>
      </w:r>
      <w:r w:rsidRPr="0047296E">
        <w:rPr>
          <w:rFonts w:cstheme="minorHAnsi"/>
        </w:rPr>
        <w:t>3)</w:t>
      </w:r>
      <w:r>
        <w:rPr>
          <w:rFonts w:cstheme="minorHAnsi"/>
        </w:rPr>
        <w:tab/>
        <w:t>g/4</w:t>
      </w:r>
    </w:p>
    <w:p w14:paraId="0EDE0FD1" w14:textId="77777777" w:rsidR="006D72B1" w:rsidRDefault="006D72B1" w:rsidP="006D72B1">
      <w:pPr>
        <w:tabs>
          <w:tab w:val="left" w:pos="360"/>
        </w:tabs>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g/2</w:t>
      </w:r>
    </w:p>
    <w:p w14:paraId="78118A02" w14:textId="77777777" w:rsidR="006D72B1" w:rsidRDefault="006D72B1" w:rsidP="006D72B1">
      <w:pPr>
        <w:tabs>
          <w:tab w:val="left" w:pos="360"/>
        </w:tabs>
        <w:spacing w:line="240" w:lineRule="auto"/>
        <w:ind w:left="426" w:hanging="426"/>
        <w:jc w:val="right"/>
        <w:rPr>
          <w:rFonts w:cstheme="minorHAnsi"/>
        </w:rPr>
      </w:pPr>
      <w:r w:rsidRPr="0016321A">
        <w:rPr>
          <w:rFonts w:cstheme="minorHAnsi"/>
          <w:b/>
          <w:bCs/>
        </w:rPr>
        <w:t>(</w:t>
      </w:r>
      <w:r>
        <w:rPr>
          <w:rFonts w:cstheme="minorHAnsi"/>
          <w:b/>
          <w:bCs/>
        </w:rPr>
        <w:t>AIPMT1993</w:t>
      </w:r>
      <w:r w:rsidRPr="0016321A">
        <w:rPr>
          <w:rFonts w:cstheme="minorHAnsi"/>
          <w:b/>
          <w:bCs/>
        </w:rPr>
        <w:t>)</w:t>
      </w:r>
    </w:p>
    <w:p w14:paraId="53E85AB3"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A block has been placed on an inclined plane with slope angle </w:t>
      </w:r>
      <w:r w:rsidRPr="005E2316">
        <w:rPr>
          <w:rFonts w:ascii="Symbol" w:hAnsi="Symbol" w:cstheme="minorHAnsi"/>
        </w:rPr>
        <w:t></w:t>
      </w:r>
      <w:r>
        <w:rPr>
          <w:rFonts w:cstheme="minorHAnsi"/>
        </w:rPr>
        <w:t xml:space="preserve">, block slides down the plane at constant speed. The coefficient of kinetic friction is equal to </w:t>
      </w:r>
    </w:p>
    <w:p w14:paraId="13EC5521"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 xml:space="preserve">sin </w:t>
      </w:r>
      <w:r w:rsidRPr="005E2316">
        <w:rPr>
          <w:rFonts w:ascii="Symbol" w:hAnsi="Symbol" w:cstheme="minorHAnsi"/>
        </w:rPr>
        <w:t></w:t>
      </w:r>
    </w:p>
    <w:p w14:paraId="6C8A8D21"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 xml:space="preserve">cos </w:t>
      </w:r>
      <w:r w:rsidRPr="005E2316">
        <w:rPr>
          <w:rFonts w:ascii="Symbol" w:hAnsi="Symbol" w:cstheme="minorHAnsi"/>
        </w:rPr>
        <w:t></w:t>
      </w:r>
    </w:p>
    <w:p w14:paraId="1A552965"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g</w:t>
      </w:r>
    </w:p>
    <w:p w14:paraId="5021CBA7" w14:textId="77777777" w:rsidR="006D72B1" w:rsidRDefault="006D72B1" w:rsidP="006D72B1">
      <w:pPr>
        <w:tabs>
          <w:tab w:val="left" w:pos="360"/>
        </w:tabs>
        <w:spacing w:after="0" w:line="240" w:lineRule="auto"/>
        <w:ind w:left="900" w:hanging="360"/>
        <w:jc w:val="both"/>
        <w:rPr>
          <w:rFonts w:ascii="Symbol" w:hAnsi="Symbol" w:cstheme="minorHAnsi"/>
        </w:rPr>
      </w:pPr>
      <w:r>
        <w:rPr>
          <w:rFonts w:cstheme="minorHAnsi"/>
        </w:rPr>
        <w:t>(</w:t>
      </w:r>
      <w:r w:rsidRPr="0047296E">
        <w:rPr>
          <w:rFonts w:cstheme="minorHAnsi"/>
        </w:rPr>
        <w:t>4)</w:t>
      </w:r>
      <w:r>
        <w:rPr>
          <w:rFonts w:cstheme="minorHAnsi"/>
        </w:rPr>
        <w:tab/>
        <w:t xml:space="preserve">tan </w:t>
      </w:r>
      <w:r w:rsidRPr="005E2316">
        <w:rPr>
          <w:rFonts w:ascii="Symbol" w:hAnsi="Symbol" w:cstheme="minorHAnsi"/>
        </w:rPr>
        <w:t></w:t>
      </w:r>
    </w:p>
    <w:p w14:paraId="3B8E95D8" w14:textId="77777777" w:rsidR="006D72B1" w:rsidRDefault="006D72B1" w:rsidP="006D72B1">
      <w:pPr>
        <w:tabs>
          <w:tab w:val="left" w:pos="360"/>
        </w:tabs>
        <w:spacing w:line="240" w:lineRule="auto"/>
        <w:ind w:left="426" w:hanging="426"/>
        <w:jc w:val="right"/>
      </w:pPr>
      <w:r w:rsidRPr="0016321A">
        <w:rPr>
          <w:rFonts w:cstheme="minorHAnsi"/>
          <w:b/>
          <w:bCs/>
        </w:rPr>
        <w:t>(</w:t>
      </w:r>
      <w:r>
        <w:rPr>
          <w:rFonts w:cstheme="minorHAnsi"/>
          <w:b/>
          <w:bCs/>
        </w:rPr>
        <w:t>AIPMT1993</w:t>
      </w:r>
      <w:r w:rsidRPr="0016321A">
        <w:rPr>
          <w:rFonts w:cstheme="minorHAnsi"/>
          <w:b/>
          <w:bCs/>
        </w:rPr>
        <w:t>)</w:t>
      </w:r>
    </w:p>
    <w:p w14:paraId="68174094"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A satellite in a force free space sweeps stationary interplanetary dust at a rate (</w:t>
      </w:r>
      <w:proofErr w:type="spellStart"/>
      <w:r>
        <w:rPr>
          <w:rFonts w:cstheme="minorHAnsi"/>
        </w:rPr>
        <w:t>dM</w:t>
      </w:r>
      <w:proofErr w:type="spellEnd"/>
      <w:r>
        <w:rPr>
          <w:rFonts w:cstheme="minorHAnsi"/>
        </w:rPr>
        <w:t xml:space="preserve">/dt) = </w:t>
      </w:r>
      <w:r w:rsidRPr="00F760AF">
        <w:rPr>
          <w:rFonts w:ascii="Symbol" w:hAnsi="Symbol" w:cstheme="minorHAnsi"/>
        </w:rPr>
        <w:t></w:t>
      </w:r>
      <w:r>
        <w:rPr>
          <w:rFonts w:ascii="Symbol" w:hAnsi="Symbol" w:cstheme="minorHAnsi"/>
        </w:rPr>
        <w:t></w:t>
      </w:r>
      <w:r>
        <w:rPr>
          <w:rFonts w:cstheme="minorHAnsi"/>
        </w:rPr>
        <w:t xml:space="preserve">. The acceleration of satellite is    </w:t>
      </w:r>
    </w:p>
    <w:p w14:paraId="5F15680C" w14:textId="77777777" w:rsidR="006D72B1" w:rsidRPr="0047296E" w:rsidRDefault="006D72B1" w:rsidP="006D72B1">
      <w:pPr>
        <w:spacing w:after="20" w:line="240" w:lineRule="auto"/>
        <w:ind w:left="900" w:hanging="360"/>
        <w:jc w:val="both"/>
      </w:pPr>
      <w:r>
        <w:rPr>
          <w:rFonts w:cstheme="minorHAnsi"/>
        </w:rPr>
        <w:t>(1)</w:t>
      </w:r>
      <w:r>
        <w:rPr>
          <w:rFonts w:cstheme="minorHAnsi"/>
        </w:rPr>
        <w:tab/>
      </w:r>
      <w:r w:rsidRPr="00F760AF">
        <w:rPr>
          <w:rFonts w:cstheme="minorHAnsi"/>
          <w:position w:val="-22"/>
        </w:rPr>
        <w:object w:dxaOrig="720" w:dyaOrig="639" w14:anchorId="05EB48A4">
          <v:shape id="_x0000_i1030" type="#_x0000_t75" style="width:36.75pt;height:31.5pt" o:ole="">
            <v:imagedata r:id="rId18" o:title=""/>
          </v:shape>
          <o:OLEObject Type="Embed" ProgID="Equation.DSMT4" ShapeID="_x0000_i1030" DrawAspect="Content" ObjectID="_1805090408" r:id="rId19"/>
        </w:object>
      </w:r>
    </w:p>
    <w:p w14:paraId="53457EFB"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2)</w:t>
      </w:r>
      <w:r>
        <w:rPr>
          <w:rFonts w:cstheme="minorHAnsi"/>
        </w:rPr>
        <w:tab/>
      </w:r>
      <w:r w:rsidRPr="00F760AF">
        <w:rPr>
          <w:rFonts w:cstheme="minorHAnsi"/>
          <w:position w:val="-22"/>
        </w:rPr>
        <w:object w:dxaOrig="639" w:dyaOrig="639" w14:anchorId="2E4E805D">
          <v:shape id="_x0000_i1031" type="#_x0000_t75" style="width:31.5pt;height:31.5pt" o:ole="">
            <v:imagedata r:id="rId20" o:title=""/>
          </v:shape>
          <o:OLEObject Type="Embed" ProgID="Equation.DSMT4" ShapeID="_x0000_i1031" DrawAspect="Content" ObjectID="_1805090409" r:id="rId21"/>
        </w:object>
      </w:r>
    </w:p>
    <w:p w14:paraId="2C254F3B"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3)</w:t>
      </w:r>
      <w:r>
        <w:rPr>
          <w:rFonts w:cstheme="minorHAnsi"/>
        </w:rPr>
        <w:tab/>
      </w:r>
      <w:r w:rsidRPr="00F760AF">
        <w:rPr>
          <w:rFonts w:cstheme="minorHAnsi"/>
          <w:position w:val="-22"/>
        </w:rPr>
        <w:object w:dxaOrig="639" w:dyaOrig="639" w14:anchorId="149F3FE3">
          <v:shape id="_x0000_i1032" type="#_x0000_t75" style="width:31.5pt;height:31.5pt" o:ole="">
            <v:imagedata r:id="rId22" o:title=""/>
          </v:shape>
          <o:OLEObject Type="Embed" ProgID="Equation.DSMT4" ShapeID="_x0000_i1032" DrawAspect="Content" ObjectID="_1805090410" r:id="rId23"/>
        </w:object>
      </w:r>
    </w:p>
    <w:p w14:paraId="2E5D616D" w14:textId="77777777" w:rsidR="006D72B1" w:rsidRDefault="006D72B1" w:rsidP="006D72B1">
      <w:pPr>
        <w:tabs>
          <w:tab w:val="left" w:pos="360"/>
        </w:tabs>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r>
      <w:r w:rsidRPr="00F760AF">
        <w:rPr>
          <w:rFonts w:cstheme="minorHAnsi"/>
          <w:position w:val="-10"/>
        </w:rPr>
        <w:object w:dxaOrig="580" w:dyaOrig="380" w14:anchorId="3C62A19C">
          <v:shape id="_x0000_i1033" type="#_x0000_t75" style="width:29.25pt;height:18.75pt" o:ole="">
            <v:imagedata r:id="rId24" o:title=""/>
          </v:shape>
          <o:OLEObject Type="Embed" ProgID="Equation.DSMT4" ShapeID="_x0000_i1033" DrawAspect="Content" ObjectID="_1805090411" r:id="rId25"/>
        </w:object>
      </w:r>
    </w:p>
    <w:p w14:paraId="4F6F6804" w14:textId="77777777" w:rsidR="006D72B1" w:rsidRDefault="006D72B1" w:rsidP="006D72B1">
      <w:pPr>
        <w:tabs>
          <w:tab w:val="left" w:pos="360"/>
        </w:tabs>
        <w:spacing w:line="240" w:lineRule="auto"/>
        <w:ind w:left="426" w:hanging="360"/>
        <w:jc w:val="right"/>
      </w:pPr>
      <w:r w:rsidRPr="0016321A">
        <w:rPr>
          <w:rFonts w:cstheme="minorHAnsi"/>
          <w:b/>
          <w:bCs/>
        </w:rPr>
        <w:t>(</w:t>
      </w:r>
      <w:r>
        <w:rPr>
          <w:rFonts w:cstheme="minorHAnsi"/>
          <w:b/>
          <w:bCs/>
        </w:rPr>
        <w:t>AIPMT1994</w:t>
      </w:r>
      <w:r w:rsidRPr="0016321A">
        <w:rPr>
          <w:rFonts w:cstheme="minorHAnsi"/>
          <w:b/>
          <w:bCs/>
        </w:rPr>
        <w:t>)</w:t>
      </w:r>
    </w:p>
    <w:p w14:paraId="7FF63DFC"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If the force on a rocket moving with a velocity of 300 m/sec in 345 N, then the rate of combustion of fuel, is   </w:t>
      </w:r>
    </w:p>
    <w:p w14:paraId="24B4F944" w14:textId="77777777" w:rsidR="006D72B1" w:rsidRPr="0047296E" w:rsidRDefault="006D72B1" w:rsidP="006D72B1">
      <w:pPr>
        <w:spacing w:after="20" w:line="240" w:lineRule="auto"/>
        <w:ind w:left="900" w:hanging="360"/>
        <w:jc w:val="both"/>
      </w:pPr>
      <w:r>
        <w:rPr>
          <w:rFonts w:cstheme="minorHAnsi"/>
        </w:rPr>
        <w:t>(1)</w:t>
      </w:r>
      <w:r>
        <w:rPr>
          <w:rFonts w:cstheme="minorHAnsi"/>
        </w:rPr>
        <w:tab/>
        <w:t>0.55 kg/sec</w:t>
      </w:r>
    </w:p>
    <w:p w14:paraId="4DCB5DF9"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2)</w:t>
      </w:r>
      <w:r>
        <w:rPr>
          <w:rFonts w:cstheme="minorHAnsi"/>
        </w:rPr>
        <w:tab/>
        <w:t>0.75 kg/sec</w:t>
      </w:r>
    </w:p>
    <w:p w14:paraId="0DE1031C"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3)</w:t>
      </w:r>
      <w:r>
        <w:rPr>
          <w:rFonts w:cstheme="minorHAnsi"/>
        </w:rPr>
        <w:tab/>
        <w:t>1.15 kg/sec</w:t>
      </w:r>
    </w:p>
    <w:p w14:paraId="0C4100FF"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2.25 kg/sec</w:t>
      </w:r>
    </w:p>
    <w:p w14:paraId="34CFF67A" w14:textId="77777777" w:rsidR="006D72B1" w:rsidRDefault="006D72B1" w:rsidP="006D72B1">
      <w:pPr>
        <w:spacing w:line="240" w:lineRule="auto"/>
        <w:ind w:left="426" w:hanging="426"/>
        <w:jc w:val="right"/>
        <w:rPr>
          <w:rFonts w:cstheme="minorHAnsi"/>
        </w:rPr>
      </w:pPr>
      <w:r w:rsidRPr="0016321A">
        <w:rPr>
          <w:rFonts w:cstheme="minorHAnsi"/>
          <w:b/>
          <w:bCs/>
        </w:rPr>
        <w:t>(</w:t>
      </w:r>
      <w:r>
        <w:rPr>
          <w:rFonts w:cstheme="minorHAnsi"/>
          <w:b/>
          <w:bCs/>
        </w:rPr>
        <w:t>AIPMT1995</w:t>
      </w:r>
      <w:r w:rsidRPr="0016321A">
        <w:rPr>
          <w:rFonts w:cstheme="minorHAnsi"/>
          <w:b/>
          <w:bCs/>
        </w:rPr>
        <w:t>)</w:t>
      </w:r>
    </w:p>
    <w:p w14:paraId="292F76DF"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What will be the maximum speed of a car on a road turn of radius 30 m if the coefficient if friction between the </w:t>
      </w:r>
      <w:proofErr w:type="spellStart"/>
      <w:r>
        <w:rPr>
          <w:rFonts w:cstheme="minorHAnsi"/>
        </w:rPr>
        <w:t>tyres</w:t>
      </w:r>
      <w:proofErr w:type="spellEnd"/>
      <w:r>
        <w:rPr>
          <w:rFonts w:cstheme="minorHAnsi"/>
        </w:rPr>
        <w:t xml:space="preserve"> and the road is </w:t>
      </w:r>
      <w:proofErr w:type="gramStart"/>
      <w:r>
        <w:rPr>
          <w:rFonts w:cstheme="minorHAnsi"/>
        </w:rPr>
        <w:t>0.4 :</w:t>
      </w:r>
      <w:proofErr w:type="gramEnd"/>
      <w:r>
        <w:rPr>
          <w:rFonts w:cstheme="minorHAnsi"/>
        </w:rPr>
        <w:t xml:space="preserve"> (Take g = 9.8 m/s</w:t>
      </w:r>
      <w:r w:rsidRPr="00470B44">
        <w:rPr>
          <w:rFonts w:cstheme="minorHAnsi"/>
          <w:sz w:val="24"/>
          <w:szCs w:val="22"/>
          <w:vertAlign w:val="superscript"/>
        </w:rPr>
        <w:t>2</w:t>
      </w:r>
      <w:r>
        <w:rPr>
          <w:rFonts w:cstheme="minorHAnsi"/>
        </w:rPr>
        <w:t xml:space="preserve">)   </w:t>
      </w:r>
    </w:p>
    <w:p w14:paraId="1CF0069B" w14:textId="77777777" w:rsidR="006D72B1" w:rsidRPr="0047296E" w:rsidRDefault="006D72B1" w:rsidP="006D72B1">
      <w:pPr>
        <w:spacing w:after="20" w:line="240" w:lineRule="auto"/>
        <w:ind w:left="540" w:hanging="540"/>
        <w:jc w:val="both"/>
      </w:pPr>
      <w:r>
        <w:rPr>
          <w:rFonts w:cstheme="minorHAnsi"/>
        </w:rPr>
        <w:tab/>
        <w:t xml:space="preserve">(1)10.84 m/s </w:t>
      </w:r>
    </w:p>
    <w:p w14:paraId="3F3A27A0" w14:textId="77777777" w:rsidR="006D72B1" w:rsidRPr="0047296E" w:rsidRDefault="006D72B1" w:rsidP="006D72B1">
      <w:pPr>
        <w:spacing w:after="20" w:line="240" w:lineRule="auto"/>
        <w:ind w:left="540" w:hanging="540"/>
        <w:jc w:val="both"/>
      </w:pPr>
      <w:r w:rsidRPr="0047296E">
        <w:rPr>
          <w:rFonts w:cstheme="minorHAnsi"/>
        </w:rPr>
        <w:tab/>
      </w:r>
      <w:r>
        <w:rPr>
          <w:rFonts w:cstheme="minorHAnsi"/>
        </w:rPr>
        <w:t>(</w:t>
      </w:r>
      <w:r w:rsidRPr="0047296E">
        <w:rPr>
          <w:rFonts w:cstheme="minorHAnsi"/>
        </w:rPr>
        <w:t xml:space="preserve">2)  </w:t>
      </w:r>
      <w:r>
        <w:rPr>
          <w:rFonts w:cstheme="minorHAnsi"/>
        </w:rPr>
        <w:t>9.84 m/s</w:t>
      </w:r>
    </w:p>
    <w:p w14:paraId="350EEB42" w14:textId="77777777" w:rsidR="006D72B1" w:rsidRPr="0047296E" w:rsidRDefault="006D72B1" w:rsidP="006D72B1">
      <w:pPr>
        <w:spacing w:after="20" w:line="240" w:lineRule="auto"/>
        <w:ind w:left="540" w:hanging="540"/>
        <w:jc w:val="both"/>
      </w:pPr>
      <w:r w:rsidRPr="0047296E">
        <w:rPr>
          <w:rFonts w:cstheme="minorHAnsi"/>
        </w:rPr>
        <w:tab/>
      </w:r>
      <w:r>
        <w:rPr>
          <w:rFonts w:cstheme="minorHAnsi"/>
        </w:rPr>
        <w:t>(</w:t>
      </w:r>
      <w:r w:rsidRPr="0047296E">
        <w:rPr>
          <w:rFonts w:cstheme="minorHAnsi"/>
        </w:rPr>
        <w:t xml:space="preserve">3)  </w:t>
      </w:r>
      <w:r>
        <w:rPr>
          <w:rFonts w:cstheme="minorHAnsi"/>
        </w:rPr>
        <w:t>8.84 m/s</w:t>
      </w:r>
    </w:p>
    <w:p w14:paraId="18641D6B" w14:textId="77777777" w:rsidR="006D72B1" w:rsidRDefault="006D72B1" w:rsidP="006D72B1">
      <w:pPr>
        <w:spacing w:after="0" w:line="240" w:lineRule="auto"/>
        <w:ind w:left="540" w:hanging="540"/>
        <w:jc w:val="both"/>
        <w:rPr>
          <w:rFonts w:cstheme="minorHAnsi"/>
        </w:rPr>
      </w:pPr>
      <w:r>
        <w:rPr>
          <w:rFonts w:cstheme="minorHAnsi"/>
        </w:rPr>
        <w:tab/>
        <w:t>(</w:t>
      </w:r>
      <w:r w:rsidRPr="0047296E">
        <w:rPr>
          <w:rFonts w:cstheme="minorHAnsi"/>
        </w:rPr>
        <w:t xml:space="preserve">4)  </w:t>
      </w:r>
      <w:r>
        <w:rPr>
          <w:rFonts w:cstheme="minorHAnsi"/>
        </w:rPr>
        <w:t>6.84 m/s</w:t>
      </w:r>
    </w:p>
    <w:p w14:paraId="53C94E90" w14:textId="77777777" w:rsidR="006D72B1" w:rsidRDefault="006D72B1" w:rsidP="006D72B1">
      <w:pPr>
        <w:spacing w:line="240" w:lineRule="auto"/>
        <w:ind w:left="426" w:hanging="426"/>
        <w:jc w:val="right"/>
      </w:pPr>
      <w:r w:rsidRPr="0016321A">
        <w:rPr>
          <w:rFonts w:cstheme="minorHAnsi"/>
          <w:b/>
          <w:bCs/>
        </w:rPr>
        <w:t>(</w:t>
      </w:r>
      <w:r>
        <w:rPr>
          <w:rFonts w:cstheme="minorHAnsi"/>
          <w:b/>
          <w:bCs/>
        </w:rPr>
        <w:t>AIPMT1995</w:t>
      </w:r>
      <w:r w:rsidRPr="0016321A">
        <w:rPr>
          <w:rFonts w:cstheme="minorHAnsi"/>
          <w:b/>
          <w:bCs/>
        </w:rPr>
        <w:t>)</w:t>
      </w:r>
    </w:p>
    <w:p w14:paraId="6CD7C918"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A ball of mass 150 g, moving with acceleration 20 m/s</w:t>
      </w:r>
      <w:r w:rsidRPr="00B01B96">
        <w:rPr>
          <w:rFonts w:cstheme="minorHAnsi"/>
          <w:sz w:val="24"/>
          <w:szCs w:val="22"/>
          <w:vertAlign w:val="superscript"/>
        </w:rPr>
        <w:t>2</w:t>
      </w:r>
      <w:r>
        <w:rPr>
          <w:rFonts w:cstheme="minorHAnsi"/>
        </w:rPr>
        <w:t xml:space="preserve">, is hit by a force which acts on it for 0.1 sec. The impulse is  </w:t>
      </w:r>
    </w:p>
    <w:p w14:paraId="2D4A954E" w14:textId="77777777" w:rsidR="006D72B1" w:rsidRPr="0047296E" w:rsidRDefault="006D72B1" w:rsidP="006D72B1">
      <w:pPr>
        <w:spacing w:after="20" w:line="240" w:lineRule="auto"/>
        <w:ind w:left="900" w:hanging="360"/>
        <w:jc w:val="both"/>
      </w:pPr>
      <w:r>
        <w:rPr>
          <w:rFonts w:cstheme="minorHAnsi"/>
        </w:rPr>
        <w:t>(1)</w:t>
      </w:r>
      <w:r>
        <w:rPr>
          <w:rFonts w:cstheme="minorHAnsi"/>
        </w:rPr>
        <w:tab/>
        <w:t xml:space="preserve">0.5 Ns </w:t>
      </w:r>
    </w:p>
    <w:p w14:paraId="214EA748"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2)</w:t>
      </w:r>
      <w:r>
        <w:rPr>
          <w:rFonts w:cstheme="minorHAnsi"/>
        </w:rPr>
        <w:tab/>
        <w:t>0.1 Ns</w:t>
      </w:r>
    </w:p>
    <w:p w14:paraId="617435BE"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3)</w:t>
      </w:r>
      <w:r>
        <w:rPr>
          <w:rFonts w:cstheme="minorHAnsi"/>
        </w:rPr>
        <w:tab/>
        <w:t>0.3 Ns</w:t>
      </w:r>
    </w:p>
    <w:p w14:paraId="423EA9E4"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1.2 Ns</w:t>
      </w:r>
    </w:p>
    <w:p w14:paraId="790870EF" w14:textId="77777777" w:rsidR="006D72B1" w:rsidRDefault="006D72B1" w:rsidP="006D72B1">
      <w:pPr>
        <w:tabs>
          <w:tab w:val="left" w:pos="426"/>
        </w:tabs>
        <w:spacing w:line="240" w:lineRule="auto"/>
        <w:ind w:left="426" w:hanging="426"/>
        <w:jc w:val="right"/>
        <w:rPr>
          <w:rFonts w:cstheme="minorHAnsi"/>
          <w:b/>
          <w:bCs/>
        </w:rPr>
      </w:pPr>
      <w:r w:rsidRPr="0016321A">
        <w:rPr>
          <w:rFonts w:cstheme="minorHAnsi"/>
          <w:b/>
          <w:bCs/>
        </w:rPr>
        <w:t>(</w:t>
      </w:r>
      <w:r>
        <w:rPr>
          <w:rFonts w:cstheme="minorHAnsi"/>
          <w:b/>
          <w:bCs/>
        </w:rPr>
        <w:t>AIPMT1996</w:t>
      </w:r>
      <w:r w:rsidRPr="0016321A">
        <w:rPr>
          <w:rFonts w:cstheme="minorHAnsi"/>
          <w:b/>
          <w:bCs/>
        </w:rPr>
        <w:t>)</w:t>
      </w:r>
    </w:p>
    <w:p w14:paraId="53E16A3F"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A man fires bullet of mass 200 g at a speed of 5m/s. The gun is of one kg mass. By what velocity the gun rebounds backward? </w:t>
      </w:r>
    </w:p>
    <w:p w14:paraId="09B5E29C"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 xml:space="preserve">1 m/s  </w:t>
      </w:r>
    </w:p>
    <w:p w14:paraId="21C3277B"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0.01 m/s</w:t>
      </w:r>
    </w:p>
    <w:p w14:paraId="56CE64FC"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0.1 m/s</w:t>
      </w:r>
    </w:p>
    <w:p w14:paraId="47050671" w14:textId="77777777" w:rsidR="006D72B1" w:rsidRDefault="006D72B1" w:rsidP="006D72B1">
      <w:pPr>
        <w:tabs>
          <w:tab w:val="left" w:pos="360"/>
        </w:tabs>
        <w:spacing w:after="0" w:line="240" w:lineRule="auto"/>
        <w:ind w:left="900" w:hanging="360"/>
        <w:jc w:val="both"/>
        <w:rPr>
          <w:rFonts w:ascii="Symbol" w:hAnsi="Symbol" w:cstheme="minorHAnsi"/>
        </w:rPr>
      </w:pPr>
      <w:r>
        <w:rPr>
          <w:rFonts w:cstheme="minorHAnsi"/>
        </w:rPr>
        <w:t>(</w:t>
      </w:r>
      <w:r w:rsidRPr="0047296E">
        <w:rPr>
          <w:rFonts w:cstheme="minorHAnsi"/>
        </w:rPr>
        <w:t>4)</w:t>
      </w:r>
      <w:r>
        <w:rPr>
          <w:rFonts w:cstheme="minorHAnsi"/>
        </w:rPr>
        <w:tab/>
        <w:t>10 m/s</w:t>
      </w:r>
    </w:p>
    <w:p w14:paraId="26D4F04C" w14:textId="77777777" w:rsidR="006D72B1" w:rsidRDefault="006D72B1" w:rsidP="006D72B1">
      <w:pPr>
        <w:tabs>
          <w:tab w:val="left" w:pos="426"/>
        </w:tabs>
        <w:spacing w:line="240" w:lineRule="auto"/>
        <w:ind w:left="426" w:hanging="426"/>
        <w:jc w:val="right"/>
      </w:pPr>
      <w:r w:rsidRPr="0016321A">
        <w:rPr>
          <w:rFonts w:cstheme="minorHAnsi"/>
          <w:b/>
          <w:bCs/>
        </w:rPr>
        <w:t>(</w:t>
      </w:r>
      <w:r>
        <w:rPr>
          <w:rFonts w:cstheme="minorHAnsi"/>
          <w:b/>
          <w:bCs/>
        </w:rPr>
        <w:t>AIPMT1996</w:t>
      </w:r>
      <w:r w:rsidRPr="0016321A">
        <w:rPr>
          <w:rFonts w:cstheme="minorHAnsi"/>
          <w:b/>
          <w:bCs/>
        </w:rPr>
        <w:t>)</w:t>
      </w:r>
    </w:p>
    <w:p w14:paraId="521365E1" w14:textId="77777777" w:rsidR="006D72B1" w:rsidRPr="00E9007D" w:rsidRDefault="006D72B1" w:rsidP="006D72B1">
      <w:pPr>
        <w:pStyle w:val="ListParagraph"/>
        <w:numPr>
          <w:ilvl w:val="0"/>
          <w:numId w:val="1"/>
        </w:numPr>
        <w:spacing w:after="0" w:line="240" w:lineRule="auto"/>
        <w:ind w:left="540" w:hanging="540"/>
        <w:jc w:val="both"/>
        <w:rPr>
          <w:rFonts w:cstheme="minorHAnsi"/>
        </w:rPr>
      </w:pPr>
      <w:r>
        <w:rPr>
          <w:rFonts w:cstheme="minorHAnsi"/>
        </w:rPr>
        <w:t>A bullet is fired from a gun. The force on the bullet is given by F = 600 – 2</w:t>
      </w:r>
      <w:r w:rsidRPr="006A65E0">
        <w:rPr>
          <w:rFonts w:cstheme="minorHAnsi"/>
          <w:position w:val="-4"/>
        </w:rPr>
        <w:object w:dxaOrig="180" w:dyaOrig="200" w14:anchorId="2EDEB5B7">
          <v:shape id="_x0000_i1034" type="#_x0000_t75" style="width:9pt;height:9pt" o:ole="">
            <v:imagedata r:id="rId26" o:title=""/>
          </v:shape>
          <o:OLEObject Type="Embed" ProgID="Equation.DSMT4" ShapeID="_x0000_i1034" DrawAspect="Content" ObjectID="_1805090412" r:id="rId27"/>
        </w:object>
      </w:r>
      <w:r>
        <w:rPr>
          <w:rFonts w:cstheme="minorHAnsi"/>
        </w:rPr>
        <w:t>10</w:t>
      </w:r>
      <w:r w:rsidRPr="006A65E0">
        <w:rPr>
          <w:rFonts w:cstheme="minorHAnsi"/>
          <w:sz w:val="24"/>
          <w:szCs w:val="22"/>
          <w:vertAlign w:val="superscript"/>
        </w:rPr>
        <w:t>5</w:t>
      </w:r>
      <w:r>
        <w:rPr>
          <w:rFonts w:cstheme="minorHAnsi"/>
        </w:rPr>
        <w:t xml:space="preserve"> t where, F is in newton and t in second. The force on the bullet becomes zero as soon as it leaves the barrel. What is the average impulse imparted to the bullet?</w:t>
      </w:r>
    </w:p>
    <w:p w14:paraId="4D385383" w14:textId="77777777" w:rsidR="006D72B1" w:rsidRPr="0047296E" w:rsidRDefault="006D72B1" w:rsidP="006D72B1">
      <w:pPr>
        <w:spacing w:after="20" w:line="240" w:lineRule="auto"/>
        <w:ind w:left="900" w:hanging="360"/>
        <w:jc w:val="both"/>
      </w:pPr>
      <w:r>
        <w:rPr>
          <w:rFonts w:cstheme="minorHAnsi"/>
        </w:rPr>
        <w:t>(1)</w:t>
      </w:r>
      <w:r>
        <w:rPr>
          <w:rFonts w:cstheme="minorHAnsi"/>
        </w:rPr>
        <w:tab/>
        <w:t>1.8 N-s</w:t>
      </w:r>
    </w:p>
    <w:p w14:paraId="04E89C37"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2)</w:t>
      </w:r>
      <w:r>
        <w:rPr>
          <w:rFonts w:cstheme="minorHAnsi"/>
        </w:rPr>
        <w:tab/>
        <w:t>Zero</w:t>
      </w:r>
    </w:p>
    <w:p w14:paraId="6ABD925D"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3)</w:t>
      </w:r>
      <w:r>
        <w:rPr>
          <w:rFonts w:cstheme="minorHAnsi"/>
        </w:rPr>
        <w:tab/>
        <w:t>9 N-s</w:t>
      </w:r>
    </w:p>
    <w:p w14:paraId="05A4F652"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0.9 N-s</w:t>
      </w:r>
    </w:p>
    <w:p w14:paraId="248A56EC" w14:textId="77777777" w:rsidR="006D72B1" w:rsidRDefault="006D72B1" w:rsidP="006D72B1">
      <w:pPr>
        <w:tabs>
          <w:tab w:val="left" w:pos="360"/>
        </w:tabs>
        <w:spacing w:line="240" w:lineRule="auto"/>
        <w:ind w:left="426"/>
        <w:jc w:val="right"/>
        <w:rPr>
          <w:rFonts w:cstheme="minorHAnsi"/>
        </w:rPr>
      </w:pPr>
      <w:r w:rsidRPr="0016321A">
        <w:rPr>
          <w:rFonts w:cstheme="minorHAnsi"/>
          <w:b/>
          <w:bCs/>
        </w:rPr>
        <w:t>(</w:t>
      </w:r>
      <w:r>
        <w:rPr>
          <w:rFonts w:cstheme="minorHAnsi"/>
          <w:b/>
          <w:bCs/>
        </w:rPr>
        <w:t>AIPMT1998</w:t>
      </w:r>
      <w:r w:rsidRPr="0016321A">
        <w:rPr>
          <w:rFonts w:cstheme="minorHAnsi"/>
          <w:b/>
          <w:bCs/>
        </w:rPr>
        <w:t>)</w:t>
      </w:r>
    </w:p>
    <w:p w14:paraId="6A3558E0" w14:textId="77777777" w:rsidR="006D72B1" w:rsidRPr="00E9007D" w:rsidRDefault="006D72B1" w:rsidP="006D72B1">
      <w:pPr>
        <w:pStyle w:val="ListParagraph"/>
        <w:numPr>
          <w:ilvl w:val="0"/>
          <w:numId w:val="1"/>
        </w:numPr>
        <w:spacing w:after="0" w:line="228" w:lineRule="auto"/>
        <w:ind w:left="540" w:hanging="540"/>
        <w:jc w:val="both"/>
        <w:rPr>
          <w:rFonts w:cstheme="minorHAnsi"/>
        </w:rPr>
      </w:pPr>
      <w:r>
        <w:rPr>
          <w:rFonts w:cstheme="minorHAnsi"/>
        </w:rPr>
        <w:t>A 5000 kg rocket is set for vertical firing. The exhaust speed is 800 ms</w:t>
      </w:r>
      <w:r w:rsidRPr="00B01B96">
        <w:rPr>
          <w:rFonts w:ascii="Symbol" w:hAnsi="Symbol" w:cstheme="minorHAnsi"/>
          <w:sz w:val="24"/>
          <w:szCs w:val="22"/>
          <w:vertAlign w:val="superscript"/>
        </w:rPr>
        <w:t></w:t>
      </w:r>
      <w:r w:rsidRPr="00B01B96">
        <w:rPr>
          <w:rFonts w:cstheme="minorHAnsi"/>
          <w:sz w:val="24"/>
          <w:szCs w:val="22"/>
          <w:vertAlign w:val="superscript"/>
        </w:rPr>
        <w:t>1</w:t>
      </w:r>
      <w:r>
        <w:rPr>
          <w:rFonts w:cstheme="minorHAnsi"/>
        </w:rPr>
        <w:t>. To give an initial upward acceleration of 20 ms</w:t>
      </w:r>
      <w:r w:rsidRPr="00B01B96">
        <w:rPr>
          <w:rFonts w:ascii="Symbol" w:hAnsi="Symbol" w:cstheme="minorHAnsi"/>
          <w:sz w:val="24"/>
          <w:szCs w:val="22"/>
          <w:vertAlign w:val="superscript"/>
        </w:rPr>
        <w:t></w:t>
      </w:r>
      <w:r>
        <w:rPr>
          <w:rFonts w:cstheme="minorHAnsi"/>
          <w:sz w:val="24"/>
          <w:szCs w:val="22"/>
          <w:vertAlign w:val="superscript"/>
        </w:rPr>
        <w:t>2</w:t>
      </w:r>
      <w:r>
        <w:rPr>
          <w:rFonts w:cstheme="minorHAnsi"/>
        </w:rPr>
        <w:t xml:space="preserve">, the amount of gas ejected per second to supply the needed thrust will </w:t>
      </w:r>
      <w:proofErr w:type="gramStart"/>
      <w:r>
        <w:rPr>
          <w:rFonts w:cstheme="minorHAnsi"/>
        </w:rPr>
        <w:t>be :</w:t>
      </w:r>
      <w:proofErr w:type="gramEnd"/>
      <w:r>
        <w:rPr>
          <w:rFonts w:cstheme="minorHAnsi"/>
        </w:rPr>
        <w:t xml:space="preserve"> (g = 10 ms</w:t>
      </w:r>
      <w:r w:rsidRPr="00B01B96">
        <w:rPr>
          <w:rFonts w:ascii="Symbol" w:hAnsi="Symbol" w:cstheme="minorHAnsi"/>
          <w:sz w:val="24"/>
          <w:szCs w:val="22"/>
          <w:vertAlign w:val="superscript"/>
        </w:rPr>
        <w:t></w:t>
      </w:r>
      <w:r>
        <w:rPr>
          <w:rFonts w:cstheme="minorHAnsi"/>
          <w:sz w:val="24"/>
          <w:szCs w:val="22"/>
          <w:vertAlign w:val="superscript"/>
        </w:rPr>
        <w:t>2</w:t>
      </w:r>
      <w:r>
        <w:rPr>
          <w:rFonts w:cstheme="minorHAnsi"/>
        </w:rPr>
        <w:t>)</w:t>
      </w:r>
    </w:p>
    <w:p w14:paraId="1B9F6B9C" w14:textId="77777777" w:rsidR="006D72B1" w:rsidRPr="0047296E" w:rsidRDefault="006D72B1" w:rsidP="006D72B1">
      <w:pPr>
        <w:tabs>
          <w:tab w:val="left" w:pos="360"/>
        </w:tabs>
        <w:spacing w:after="20" w:line="228" w:lineRule="auto"/>
        <w:ind w:left="900" w:hanging="360"/>
        <w:jc w:val="both"/>
      </w:pPr>
      <w:r>
        <w:rPr>
          <w:rFonts w:cstheme="minorHAnsi"/>
        </w:rPr>
        <w:t>(1)</w:t>
      </w:r>
      <w:r>
        <w:rPr>
          <w:rFonts w:cstheme="minorHAnsi"/>
        </w:rPr>
        <w:tab/>
        <w:t>127.5 kg s</w:t>
      </w:r>
      <w:r w:rsidRPr="00B01B96">
        <w:rPr>
          <w:rFonts w:ascii="Symbol" w:hAnsi="Symbol" w:cstheme="minorHAnsi"/>
          <w:sz w:val="24"/>
          <w:szCs w:val="22"/>
          <w:vertAlign w:val="superscript"/>
        </w:rPr>
        <w:t></w:t>
      </w:r>
      <w:r w:rsidRPr="00B01B96">
        <w:rPr>
          <w:rFonts w:cstheme="minorHAnsi"/>
          <w:sz w:val="24"/>
          <w:szCs w:val="22"/>
          <w:vertAlign w:val="superscript"/>
        </w:rPr>
        <w:t>1</w:t>
      </w:r>
    </w:p>
    <w:p w14:paraId="4DEFF82B"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2)</w:t>
      </w:r>
      <w:r>
        <w:rPr>
          <w:rFonts w:cstheme="minorHAnsi"/>
        </w:rPr>
        <w:tab/>
        <w:t>187.5 kg s</w:t>
      </w:r>
      <w:r w:rsidRPr="00B01B96">
        <w:rPr>
          <w:rFonts w:ascii="Symbol" w:hAnsi="Symbol" w:cstheme="minorHAnsi"/>
          <w:sz w:val="24"/>
          <w:szCs w:val="22"/>
          <w:vertAlign w:val="superscript"/>
        </w:rPr>
        <w:t></w:t>
      </w:r>
      <w:r w:rsidRPr="00B01B96">
        <w:rPr>
          <w:rFonts w:cstheme="minorHAnsi"/>
          <w:sz w:val="24"/>
          <w:szCs w:val="22"/>
          <w:vertAlign w:val="superscript"/>
        </w:rPr>
        <w:t>1</w:t>
      </w:r>
    </w:p>
    <w:p w14:paraId="0A1061D1"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3)</w:t>
      </w:r>
      <w:r>
        <w:rPr>
          <w:rFonts w:cstheme="minorHAnsi"/>
        </w:rPr>
        <w:tab/>
        <w:t>185.5 kg s</w:t>
      </w:r>
      <w:r w:rsidRPr="00B01B96">
        <w:rPr>
          <w:rFonts w:ascii="Symbol" w:hAnsi="Symbol" w:cstheme="minorHAnsi"/>
          <w:sz w:val="24"/>
          <w:szCs w:val="22"/>
          <w:vertAlign w:val="superscript"/>
        </w:rPr>
        <w:t></w:t>
      </w:r>
      <w:r w:rsidRPr="00B01B96">
        <w:rPr>
          <w:rFonts w:cstheme="minorHAnsi"/>
          <w:sz w:val="24"/>
          <w:szCs w:val="22"/>
          <w:vertAlign w:val="superscript"/>
        </w:rPr>
        <w:t>1</w:t>
      </w:r>
    </w:p>
    <w:p w14:paraId="31853A63" w14:textId="77777777" w:rsidR="006D72B1" w:rsidRDefault="006D72B1" w:rsidP="006D72B1">
      <w:pPr>
        <w:tabs>
          <w:tab w:val="left" w:pos="360"/>
        </w:tabs>
        <w:spacing w:after="0" w:line="228" w:lineRule="auto"/>
        <w:ind w:left="900" w:hanging="360"/>
        <w:jc w:val="both"/>
        <w:rPr>
          <w:rFonts w:cstheme="minorHAnsi"/>
          <w:sz w:val="24"/>
          <w:szCs w:val="22"/>
          <w:vertAlign w:val="superscript"/>
        </w:rPr>
      </w:pPr>
      <w:r>
        <w:rPr>
          <w:rFonts w:cstheme="minorHAnsi"/>
        </w:rPr>
        <w:t>(</w:t>
      </w:r>
      <w:r w:rsidRPr="0047296E">
        <w:rPr>
          <w:rFonts w:cstheme="minorHAnsi"/>
        </w:rPr>
        <w:t>4)</w:t>
      </w:r>
      <w:r>
        <w:rPr>
          <w:rFonts w:cstheme="minorHAnsi"/>
        </w:rPr>
        <w:tab/>
        <w:t>137.5 kg s</w:t>
      </w:r>
      <w:r w:rsidRPr="00B01B96">
        <w:rPr>
          <w:rFonts w:ascii="Symbol" w:hAnsi="Symbol" w:cstheme="minorHAnsi"/>
          <w:sz w:val="24"/>
          <w:szCs w:val="22"/>
          <w:vertAlign w:val="superscript"/>
        </w:rPr>
        <w:t></w:t>
      </w:r>
      <w:r w:rsidRPr="00B01B96">
        <w:rPr>
          <w:rFonts w:cstheme="minorHAnsi"/>
          <w:sz w:val="24"/>
          <w:szCs w:val="22"/>
          <w:vertAlign w:val="superscript"/>
        </w:rPr>
        <w:t>1</w:t>
      </w:r>
    </w:p>
    <w:p w14:paraId="5F1DA8ED" w14:textId="77777777" w:rsidR="006D72B1" w:rsidRDefault="006D72B1" w:rsidP="006D72B1">
      <w:pPr>
        <w:tabs>
          <w:tab w:val="left" w:pos="360"/>
        </w:tabs>
        <w:spacing w:line="228" w:lineRule="auto"/>
        <w:ind w:left="426" w:hanging="426"/>
        <w:jc w:val="right"/>
        <w:rPr>
          <w:rFonts w:cstheme="minorHAnsi"/>
          <w:sz w:val="24"/>
          <w:szCs w:val="22"/>
          <w:vertAlign w:val="superscript"/>
        </w:rPr>
      </w:pPr>
      <w:r w:rsidRPr="0016321A">
        <w:rPr>
          <w:rFonts w:cstheme="minorHAnsi"/>
          <w:b/>
          <w:bCs/>
        </w:rPr>
        <w:t>(</w:t>
      </w:r>
      <w:r>
        <w:rPr>
          <w:rFonts w:cstheme="minorHAnsi"/>
          <w:b/>
          <w:bCs/>
        </w:rPr>
        <w:t>AIPMT1998</w:t>
      </w:r>
      <w:r w:rsidRPr="0016321A">
        <w:rPr>
          <w:rFonts w:cstheme="minorHAnsi"/>
          <w:b/>
          <w:bCs/>
        </w:rPr>
        <w:t>)</w:t>
      </w:r>
    </w:p>
    <w:p w14:paraId="0FE67872" w14:textId="77777777" w:rsidR="006D72B1" w:rsidRPr="00E9007D" w:rsidRDefault="006D72B1" w:rsidP="006D72B1">
      <w:pPr>
        <w:pStyle w:val="ListParagraph"/>
        <w:numPr>
          <w:ilvl w:val="0"/>
          <w:numId w:val="1"/>
        </w:numPr>
        <w:spacing w:after="0" w:line="228" w:lineRule="auto"/>
        <w:ind w:left="540" w:hanging="540"/>
        <w:jc w:val="both"/>
        <w:rPr>
          <w:rFonts w:cstheme="minorHAnsi"/>
        </w:rPr>
      </w:pPr>
      <w:r>
        <w:rPr>
          <w:rFonts w:cstheme="minorHAnsi"/>
        </w:rPr>
        <w:t>A 10 N force is applied on a body produces acceleration of 1 m/s</w:t>
      </w:r>
      <w:r w:rsidRPr="00B01B96">
        <w:rPr>
          <w:rFonts w:cstheme="minorHAnsi"/>
          <w:sz w:val="24"/>
          <w:szCs w:val="22"/>
          <w:vertAlign w:val="superscript"/>
        </w:rPr>
        <w:t>2</w:t>
      </w:r>
      <w:r>
        <w:rPr>
          <w:rFonts w:cstheme="minorHAnsi"/>
        </w:rPr>
        <w:t xml:space="preserve">. The mass if the body is </w:t>
      </w:r>
    </w:p>
    <w:p w14:paraId="17A779EB" w14:textId="77777777" w:rsidR="006D72B1" w:rsidRPr="0047296E" w:rsidRDefault="006D72B1" w:rsidP="006D72B1">
      <w:pPr>
        <w:spacing w:after="20" w:line="228" w:lineRule="auto"/>
        <w:ind w:left="900" w:hanging="360"/>
        <w:jc w:val="both"/>
      </w:pPr>
      <w:r>
        <w:rPr>
          <w:rFonts w:cstheme="minorHAnsi"/>
        </w:rPr>
        <w:t>(1)</w:t>
      </w:r>
      <w:r>
        <w:rPr>
          <w:rFonts w:cstheme="minorHAnsi"/>
        </w:rPr>
        <w:tab/>
        <w:t xml:space="preserve">5 kg </w:t>
      </w:r>
    </w:p>
    <w:p w14:paraId="0EFCF14F" w14:textId="77777777" w:rsidR="006D72B1" w:rsidRPr="0047296E" w:rsidRDefault="006D72B1" w:rsidP="006D72B1">
      <w:pPr>
        <w:spacing w:after="20" w:line="228" w:lineRule="auto"/>
        <w:ind w:left="900" w:hanging="360"/>
        <w:jc w:val="both"/>
      </w:pPr>
      <w:r>
        <w:rPr>
          <w:rFonts w:cstheme="minorHAnsi"/>
        </w:rPr>
        <w:t>(</w:t>
      </w:r>
      <w:r w:rsidRPr="0047296E">
        <w:rPr>
          <w:rFonts w:cstheme="minorHAnsi"/>
        </w:rPr>
        <w:t>2)</w:t>
      </w:r>
      <w:r>
        <w:rPr>
          <w:rFonts w:cstheme="minorHAnsi"/>
        </w:rPr>
        <w:tab/>
        <w:t>10 kg</w:t>
      </w:r>
    </w:p>
    <w:p w14:paraId="18C21B60" w14:textId="77777777" w:rsidR="006D72B1" w:rsidRPr="0047296E" w:rsidRDefault="006D72B1" w:rsidP="006D72B1">
      <w:pPr>
        <w:spacing w:after="20" w:line="228" w:lineRule="auto"/>
        <w:ind w:left="900" w:hanging="360"/>
        <w:jc w:val="both"/>
      </w:pPr>
      <w:r>
        <w:rPr>
          <w:rFonts w:cstheme="minorHAnsi"/>
        </w:rPr>
        <w:t>(</w:t>
      </w:r>
      <w:r w:rsidRPr="0047296E">
        <w:rPr>
          <w:rFonts w:cstheme="minorHAnsi"/>
        </w:rPr>
        <w:t>3)</w:t>
      </w:r>
      <w:r>
        <w:rPr>
          <w:rFonts w:cstheme="minorHAnsi"/>
        </w:rPr>
        <w:tab/>
        <w:t>15 kg</w:t>
      </w:r>
    </w:p>
    <w:p w14:paraId="69A0E3C6" w14:textId="77777777" w:rsidR="006D72B1" w:rsidRDefault="006D72B1" w:rsidP="006D72B1">
      <w:pPr>
        <w:spacing w:after="0" w:line="228" w:lineRule="auto"/>
        <w:ind w:left="900" w:hanging="360"/>
        <w:jc w:val="both"/>
        <w:rPr>
          <w:rFonts w:cstheme="minorHAnsi"/>
        </w:rPr>
      </w:pPr>
      <w:r>
        <w:rPr>
          <w:rFonts w:cstheme="minorHAnsi"/>
        </w:rPr>
        <w:t>(</w:t>
      </w:r>
      <w:r w:rsidRPr="0047296E">
        <w:rPr>
          <w:rFonts w:cstheme="minorHAnsi"/>
        </w:rPr>
        <w:t>4)</w:t>
      </w:r>
      <w:r>
        <w:rPr>
          <w:rFonts w:cstheme="minorHAnsi"/>
        </w:rPr>
        <w:tab/>
        <w:t>20 kg</w:t>
      </w:r>
    </w:p>
    <w:p w14:paraId="5C4F2215" w14:textId="77777777" w:rsidR="006D72B1" w:rsidRDefault="006D72B1" w:rsidP="006D72B1">
      <w:pPr>
        <w:spacing w:line="228" w:lineRule="auto"/>
        <w:ind w:left="426"/>
        <w:jc w:val="right"/>
        <w:rPr>
          <w:rFonts w:cstheme="minorHAnsi"/>
        </w:rPr>
      </w:pPr>
      <w:r w:rsidRPr="0016321A">
        <w:rPr>
          <w:rFonts w:cstheme="minorHAnsi"/>
          <w:b/>
          <w:bCs/>
        </w:rPr>
        <w:t>(</w:t>
      </w:r>
      <w:r>
        <w:rPr>
          <w:rFonts w:cstheme="minorHAnsi"/>
          <w:b/>
          <w:bCs/>
        </w:rPr>
        <w:t>AIPMT1998</w:t>
      </w:r>
      <w:r w:rsidRPr="0016321A">
        <w:rPr>
          <w:rFonts w:cstheme="minorHAnsi"/>
          <w:b/>
          <w:bCs/>
        </w:rPr>
        <w:t>)</w:t>
      </w:r>
    </w:p>
    <w:p w14:paraId="62DB62D5" w14:textId="77777777" w:rsidR="006D72B1" w:rsidRDefault="006D72B1" w:rsidP="006D72B1">
      <w:pPr>
        <w:pStyle w:val="ListParagraph"/>
        <w:numPr>
          <w:ilvl w:val="0"/>
          <w:numId w:val="1"/>
        </w:numPr>
        <w:spacing w:after="0" w:line="228" w:lineRule="auto"/>
        <w:ind w:left="540" w:hanging="540"/>
        <w:jc w:val="both"/>
        <w:rPr>
          <w:rFonts w:cstheme="minorHAnsi"/>
        </w:rPr>
      </w:pPr>
      <w:r>
        <w:rPr>
          <w:rFonts w:cstheme="minorHAnsi"/>
        </w:rPr>
        <w:t>A mass of 1 kg is suspended by a thread. It is</w:t>
      </w:r>
    </w:p>
    <w:p w14:paraId="156B721A" w14:textId="77777777" w:rsidR="006D72B1" w:rsidRDefault="006D72B1" w:rsidP="006D72B1">
      <w:pPr>
        <w:spacing w:after="0" w:line="228" w:lineRule="auto"/>
        <w:ind w:left="540"/>
        <w:jc w:val="both"/>
        <w:rPr>
          <w:rFonts w:cstheme="minorHAnsi"/>
        </w:rPr>
      </w:pPr>
      <w:r>
        <w:rPr>
          <w:rFonts w:cstheme="minorHAnsi"/>
        </w:rPr>
        <w:t>(</w:t>
      </w:r>
      <w:proofErr w:type="spellStart"/>
      <w:r>
        <w:rPr>
          <w:rFonts w:cstheme="minorHAnsi"/>
        </w:rPr>
        <w:t>i</w:t>
      </w:r>
      <w:proofErr w:type="spellEnd"/>
      <w:r>
        <w:rPr>
          <w:rFonts w:cstheme="minorHAnsi"/>
        </w:rPr>
        <w:t>)  lifted up with an acceleration 4.9 m/s</w:t>
      </w:r>
      <w:r w:rsidRPr="006960E6">
        <w:rPr>
          <w:rFonts w:cstheme="minorHAnsi"/>
          <w:sz w:val="24"/>
          <w:szCs w:val="22"/>
          <w:vertAlign w:val="superscript"/>
        </w:rPr>
        <w:t>2</w:t>
      </w:r>
    </w:p>
    <w:p w14:paraId="5605186D" w14:textId="77777777" w:rsidR="006D72B1" w:rsidRDefault="006D72B1" w:rsidP="006D72B1">
      <w:pPr>
        <w:spacing w:after="0" w:line="228" w:lineRule="auto"/>
        <w:ind w:left="540"/>
        <w:jc w:val="both"/>
        <w:rPr>
          <w:rFonts w:cstheme="minorHAnsi"/>
        </w:rPr>
      </w:pPr>
      <w:r>
        <w:rPr>
          <w:rFonts w:cstheme="minorHAnsi"/>
        </w:rPr>
        <w:t>(ii) lowered with an acceleration 4.9 m/s</w:t>
      </w:r>
      <w:r w:rsidRPr="006960E6">
        <w:rPr>
          <w:rFonts w:cstheme="minorHAnsi"/>
          <w:sz w:val="24"/>
          <w:szCs w:val="22"/>
          <w:vertAlign w:val="superscript"/>
        </w:rPr>
        <w:t>2</w:t>
      </w:r>
    </w:p>
    <w:p w14:paraId="1C86E44B" w14:textId="77777777" w:rsidR="006D72B1" w:rsidRPr="00E9007D" w:rsidRDefault="006D72B1" w:rsidP="006D72B1">
      <w:pPr>
        <w:spacing w:after="0" w:line="228" w:lineRule="auto"/>
        <w:ind w:left="540"/>
        <w:jc w:val="both"/>
        <w:rPr>
          <w:rFonts w:cstheme="minorHAnsi"/>
        </w:rPr>
      </w:pPr>
      <w:r>
        <w:rPr>
          <w:rFonts w:cstheme="minorHAnsi"/>
        </w:rPr>
        <w:t>The ratio of the tension is</w:t>
      </w:r>
    </w:p>
    <w:p w14:paraId="7DF0CACA" w14:textId="77777777" w:rsidR="006D72B1" w:rsidRPr="0047296E" w:rsidRDefault="006D72B1" w:rsidP="006D72B1">
      <w:pPr>
        <w:spacing w:after="20" w:line="228" w:lineRule="auto"/>
        <w:ind w:left="900" w:hanging="360"/>
        <w:jc w:val="both"/>
      </w:pPr>
      <w:r>
        <w:rPr>
          <w:rFonts w:cstheme="minorHAnsi"/>
        </w:rPr>
        <w:t>(1)</w:t>
      </w:r>
      <w:r>
        <w:rPr>
          <w:rFonts w:cstheme="minorHAnsi"/>
        </w:rPr>
        <w:tab/>
      </w:r>
      <w:proofErr w:type="gramStart"/>
      <w:r>
        <w:rPr>
          <w:rFonts w:cstheme="minorHAnsi"/>
        </w:rPr>
        <w:t>3 :</w:t>
      </w:r>
      <w:proofErr w:type="gramEnd"/>
      <w:r>
        <w:rPr>
          <w:rFonts w:cstheme="minorHAnsi"/>
        </w:rPr>
        <w:t xml:space="preserve"> 1</w:t>
      </w:r>
    </w:p>
    <w:p w14:paraId="19A09468" w14:textId="77777777" w:rsidR="006D72B1" w:rsidRPr="0047296E" w:rsidRDefault="006D72B1" w:rsidP="00135890">
      <w:pPr>
        <w:spacing w:after="20" w:line="245" w:lineRule="auto"/>
        <w:ind w:left="900" w:hanging="360"/>
        <w:jc w:val="both"/>
      </w:pPr>
      <w:r>
        <w:rPr>
          <w:rFonts w:cstheme="minorHAnsi"/>
        </w:rPr>
        <w:lastRenderedPageBreak/>
        <w:t>(</w:t>
      </w:r>
      <w:r w:rsidRPr="0047296E">
        <w:rPr>
          <w:rFonts w:cstheme="minorHAnsi"/>
        </w:rPr>
        <w:t>2)</w:t>
      </w:r>
      <w:r>
        <w:rPr>
          <w:rFonts w:cstheme="minorHAnsi"/>
        </w:rPr>
        <w:tab/>
      </w:r>
      <w:proofErr w:type="gramStart"/>
      <w:r>
        <w:rPr>
          <w:rFonts w:cstheme="minorHAnsi"/>
        </w:rPr>
        <w:t>1 :</w:t>
      </w:r>
      <w:proofErr w:type="gramEnd"/>
      <w:r>
        <w:rPr>
          <w:rFonts w:cstheme="minorHAnsi"/>
        </w:rPr>
        <w:t xml:space="preserve"> 2</w:t>
      </w:r>
    </w:p>
    <w:p w14:paraId="406A1859"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3)</w:t>
      </w:r>
      <w:r>
        <w:rPr>
          <w:rFonts w:cstheme="minorHAnsi"/>
        </w:rPr>
        <w:tab/>
      </w:r>
      <w:proofErr w:type="gramStart"/>
      <w:r>
        <w:rPr>
          <w:rFonts w:cstheme="minorHAnsi"/>
        </w:rPr>
        <w:t>1 :</w:t>
      </w:r>
      <w:proofErr w:type="gramEnd"/>
      <w:r>
        <w:rPr>
          <w:rFonts w:cstheme="minorHAnsi"/>
        </w:rPr>
        <w:t xml:space="preserve"> 3</w:t>
      </w:r>
    </w:p>
    <w:p w14:paraId="4134DB82" w14:textId="77777777" w:rsidR="006D72B1" w:rsidRDefault="006D72B1" w:rsidP="00135890">
      <w:pPr>
        <w:spacing w:after="0" w:line="245" w:lineRule="auto"/>
        <w:ind w:left="900" w:hanging="360"/>
        <w:jc w:val="both"/>
        <w:rPr>
          <w:rFonts w:cstheme="minorHAnsi"/>
        </w:rPr>
      </w:pPr>
      <w:r>
        <w:rPr>
          <w:rFonts w:cstheme="minorHAnsi"/>
        </w:rPr>
        <w:t>(</w:t>
      </w:r>
      <w:r w:rsidRPr="0047296E">
        <w:rPr>
          <w:rFonts w:cstheme="minorHAnsi"/>
        </w:rPr>
        <w:t>4)</w:t>
      </w:r>
      <w:r>
        <w:rPr>
          <w:rFonts w:cstheme="minorHAnsi"/>
        </w:rPr>
        <w:tab/>
      </w:r>
      <w:proofErr w:type="gramStart"/>
      <w:r>
        <w:rPr>
          <w:rFonts w:cstheme="minorHAnsi"/>
        </w:rPr>
        <w:t>2 :</w:t>
      </w:r>
      <w:proofErr w:type="gramEnd"/>
      <w:r>
        <w:rPr>
          <w:rFonts w:cstheme="minorHAnsi"/>
        </w:rPr>
        <w:t xml:space="preserve"> 1</w:t>
      </w:r>
    </w:p>
    <w:p w14:paraId="23D5E784" w14:textId="77777777" w:rsidR="006D72B1" w:rsidRDefault="006D72B1" w:rsidP="00135890">
      <w:pPr>
        <w:spacing w:line="245" w:lineRule="auto"/>
        <w:ind w:left="426"/>
        <w:jc w:val="right"/>
        <w:rPr>
          <w:rFonts w:cstheme="minorHAnsi"/>
          <w:b/>
          <w:bCs/>
        </w:rPr>
      </w:pPr>
      <w:r w:rsidRPr="0016321A">
        <w:rPr>
          <w:rFonts w:cstheme="minorHAnsi"/>
          <w:b/>
          <w:bCs/>
        </w:rPr>
        <w:t>(</w:t>
      </w:r>
      <w:r>
        <w:rPr>
          <w:rFonts w:cstheme="minorHAnsi"/>
          <w:b/>
          <w:bCs/>
        </w:rPr>
        <w:t>AIPMT1998</w:t>
      </w:r>
      <w:r w:rsidRPr="0016321A">
        <w:rPr>
          <w:rFonts w:cstheme="minorHAnsi"/>
          <w:b/>
          <w:bCs/>
        </w:rPr>
        <w:t>)</w:t>
      </w:r>
    </w:p>
    <w:p w14:paraId="601F6BE6" w14:textId="77777777" w:rsidR="006D72B1" w:rsidRPr="00373370" w:rsidRDefault="006D72B1" w:rsidP="00135890">
      <w:pPr>
        <w:pStyle w:val="ListParagraph"/>
        <w:numPr>
          <w:ilvl w:val="0"/>
          <w:numId w:val="1"/>
        </w:numPr>
        <w:spacing w:after="0" w:line="245" w:lineRule="auto"/>
        <w:ind w:left="540" w:hanging="540"/>
        <w:jc w:val="both"/>
        <w:rPr>
          <w:rFonts w:cstheme="minorHAnsi"/>
        </w:rPr>
      </w:pPr>
      <w:r>
        <w:rPr>
          <w:rFonts w:cstheme="minorHAnsi"/>
        </w:rPr>
        <w:t xml:space="preserve">A ball of mass 0.25 kg attached to the end of a string of length 1.96 m is moving in a horizontal circle. The string will break if the tension is more than 25 N. What is the maximum speed with which the ball can be moved?  </w:t>
      </w:r>
    </w:p>
    <w:p w14:paraId="307B3231" w14:textId="77777777" w:rsidR="006D72B1" w:rsidRPr="0047296E" w:rsidRDefault="006D72B1" w:rsidP="00135890">
      <w:pPr>
        <w:spacing w:after="20" w:line="245" w:lineRule="auto"/>
        <w:ind w:left="900" w:hanging="360"/>
        <w:jc w:val="both"/>
      </w:pPr>
      <w:r>
        <w:rPr>
          <w:rFonts w:cstheme="minorHAnsi"/>
        </w:rPr>
        <w:t>(1)</w:t>
      </w:r>
      <w:r>
        <w:rPr>
          <w:rFonts w:cstheme="minorHAnsi"/>
        </w:rPr>
        <w:tab/>
        <w:t xml:space="preserve">14 m/s </w:t>
      </w:r>
    </w:p>
    <w:p w14:paraId="01416143"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2)</w:t>
      </w:r>
      <w:r>
        <w:rPr>
          <w:rFonts w:cstheme="minorHAnsi"/>
        </w:rPr>
        <w:tab/>
        <w:t>3 m/s</w:t>
      </w:r>
    </w:p>
    <w:p w14:paraId="443D0A8D"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3)</w:t>
      </w:r>
      <w:r>
        <w:rPr>
          <w:rFonts w:cstheme="minorHAnsi"/>
        </w:rPr>
        <w:tab/>
        <w:t>3.92 m/s</w:t>
      </w:r>
    </w:p>
    <w:p w14:paraId="74CA9A70" w14:textId="77777777" w:rsidR="006D72B1" w:rsidRDefault="006D72B1" w:rsidP="00135890">
      <w:pPr>
        <w:spacing w:after="0" w:line="245" w:lineRule="auto"/>
        <w:ind w:left="900" w:hanging="360"/>
        <w:jc w:val="both"/>
        <w:rPr>
          <w:rFonts w:cstheme="minorHAnsi"/>
        </w:rPr>
      </w:pPr>
      <w:r>
        <w:rPr>
          <w:rFonts w:cstheme="minorHAnsi"/>
        </w:rPr>
        <w:t>(</w:t>
      </w:r>
      <w:r w:rsidRPr="0047296E">
        <w:rPr>
          <w:rFonts w:cstheme="minorHAnsi"/>
        </w:rPr>
        <w:t>4)</w:t>
      </w:r>
      <w:r>
        <w:rPr>
          <w:rFonts w:cstheme="minorHAnsi"/>
        </w:rPr>
        <w:tab/>
        <w:t>5 m/s</w:t>
      </w:r>
    </w:p>
    <w:p w14:paraId="1B93B07A" w14:textId="77777777" w:rsidR="006D72B1" w:rsidRDefault="006D72B1" w:rsidP="00135890">
      <w:pPr>
        <w:spacing w:line="245" w:lineRule="auto"/>
        <w:ind w:left="426"/>
        <w:jc w:val="right"/>
        <w:rPr>
          <w:rFonts w:cstheme="minorHAnsi"/>
        </w:rPr>
      </w:pPr>
      <w:r w:rsidRPr="0016321A">
        <w:rPr>
          <w:rFonts w:cstheme="minorHAnsi"/>
          <w:b/>
          <w:bCs/>
        </w:rPr>
        <w:t>(</w:t>
      </w:r>
      <w:r>
        <w:rPr>
          <w:rFonts w:cstheme="minorHAnsi"/>
          <w:b/>
          <w:bCs/>
        </w:rPr>
        <w:t>AIPMT1998</w:t>
      </w:r>
      <w:r w:rsidRPr="0016321A">
        <w:rPr>
          <w:rFonts w:cstheme="minorHAnsi"/>
          <w:b/>
          <w:bCs/>
        </w:rPr>
        <w:t>)</w:t>
      </w:r>
    </w:p>
    <w:p w14:paraId="0BE6007B" w14:textId="77777777" w:rsidR="006D72B1" w:rsidRPr="00373370" w:rsidRDefault="006D72B1" w:rsidP="00135890">
      <w:pPr>
        <w:pStyle w:val="ListParagraph"/>
        <w:numPr>
          <w:ilvl w:val="0"/>
          <w:numId w:val="1"/>
        </w:numPr>
        <w:spacing w:after="0" w:line="245" w:lineRule="auto"/>
        <w:ind w:left="540" w:hanging="540"/>
        <w:jc w:val="both"/>
        <w:rPr>
          <w:rFonts w:cstheme="minorHAnsi"/>
        </w:rPr>
      </w:pPr>
      <w:r>
        <w:rPr>
          <w:rFonts w:cstheme="minorHAnsi"/>
        </w:rPr>
        <w:t xml:space="preserve">A 500 kg car takes a round turn of radius 50 m with a velocity of 36 km/h. The centripetal force is </w:t>
      </w:r>
    </w:p>
    <w:p w14:paraId="11AD1F17" w14:textId="77777777" w:rsidR="006D72B1" w:rsidRPr="0047296E" w:rsidRDefault="006D72B1" w:rsidP="00135890">
      <w:pPr>
        <w:spacing w:after="20" w:line="245" w:lineRule="auto"/>
        <w:ind w:left="900" w:hanging="360"/>
        <w:jc w:val="both"/>
      </w:pPr>
      <w:r>
        <w:rPr>
          <w:rFonts w:cstheme="minorHAnsi"/>
        </w:rPr>
        <w:t>(1)</w:t>
      </w:r>
      <w:r>
        <w:rPr>
          <w:rFonts w:cstheme="minorHAnsi"/>
        </w:rPr>
        <w:tab/>
        <w:t>250 N</w:t>
      </w:r>
    </w:p>
    <w:p w14:paraId="398E75DF"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2)</w:t>
      </w:r>
      <w:r>
        <w:rPr>
          <w:rFonts w:cstheme="minorHAnsi"/>
        </w:rPr>
        <w:tab/>
        <w:t>750 N</w:t>
      </w:r>
    </w:p>
    <w:p w14:paraId="294CAE8D"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3)</w:t>
      </w:r>
      <w:r>
        <w:rPr>
          <w:rFonts w:cstheme="minorHAnsi"/>
        </w:rPr>
        <w:tab/>
        <w:t>1000 N</w:t>
      </w:r>
    </w:p>
    <w:p w14:paraId="7DD11616" w14:textId="77777777" w:rsidR="006D72B1" w:rsidRDefault="006D72B1" w:rsidP="00135890">
      <w:pPr>
        <w:spacing w:after="0" w:line="245" w:lineRule="auto"/>
        <w:ind w:left="900" w:hanging="360"/>
        <w:jc w:val="both"/>
        <w:rPr>
          <w:rFonts w:cstheme="minorHAnsi"/>
        </w:rPr>
      </w:pPr>
      <w:r>
        <w:rPr>
          <w:rFonts w:cstheme="minorHAnsi"/>
        </w:rPr>
        <w:t>(</w:t>
      </w:r>
      <w:r w:rsidRPr="0047296E">
        <w:rPr>
          <w:rFonts w:cstheme="minorHAnsi"/>
        </w:rPr>
        <w:t>4)</w:t>
      </w:r>
      <w:r>
        <w:rPr>
          <w:rFonts w:cstheme="minorHAnsi"/>
        </w:rPr>
        <w:tab/>
        <w:t>1200 N</w:t>
      </w:r>
    </w:p>
    <w:p w14:paraId="5949330A" w14:textId="77777777" w:rsidR="006D72B1" w:rsidRDefault="006D72B1" w:rsidP="00135890">
      <w:pPr>
        <w:spacing w:line="245" w:lineRule="auto"/>
        <w:jc w:val="right"/>
        <w:rPr>
          <w:rFonts w:cstheme="minorHAnsi"/>
          <w:b/>
          <w:bCs/>
        </w:rPr>
      </w:pPr>
      <w:r w:rsidRPr="0016321A">
        <w:rPr>
          <w:rFonts w:cstheme="minorHAnsi"/>
          <w:b/>
          <w:bCs/>
        </w:rPr>
        <w:t>(</w:t>
      </w:r>
      <w:r>
        <w:rPr>
          <w:rFonts w:cstheme="minorHAnsi"/>
          <w:b/>
          <w:bCs/>
        </w:rPr>
        <w:t>AIPMT1999</w:t>
      </w:r>
      <w:r w:rsidRPr="0016321A">
        <w:rPr>
          <w:rFonts w:cstheme="minorHAnsi"/>
          <w:b/>
          <w:bCs/>
        </w:rPr>
        <w:t>)</w:t>
      </w:r>
    </w:p>
    <w:p w14:paraId="6837F9F2" w14:textId="77777777" w:rsidR="006D72B1" w:rsidRPr="00373370" w:rsidRDefault="006D72B1" w:rsidP="00135890">
      <w:pPr>
        <w:pStyle w:val="ListParagraph"/>
        <w:numPr>
          <w:ilvl w:val="0"/>
          <w:numId w:val="1"/>
        </w:numPr>
        <w:spacing w:after="0" w:line="245" w:lineRule="auto"/>
        <w:ind w:left="540" w:hanging="540"/>
        <w:jc w:val="both"/>
        <w:rPr>
          <w:rFonts w:cstheme="minorHAnsi"/>
        </w:rPr>
      </w:pPr>
      <w:r>
        <w:rPr>
          <w:rFonts w:cstheme="minorHAnsi"/>
        </w:rPr>
        <w:t xml:space="preserve">The force on a rocket moving with a velocity 300 m/s is 210 N. The rate of combustion of fuel of rocket is  </w:t>
      </w:r>
    </w:p>
    <w:p w14:paraId="467CA7A8" w14:textId="77777777" w:rsidR="006D72B1" w:rsidRPr="0047296E" w:rsidRDefault="006D72B1" w:rsidP="00135890">
      <w:pPr>
        <w:spacing w:after="20" w:line="245" w:lineRule="auto"/>
        <w:ind w:left="900" w:hanging="360"/>
        <w:jc w:val="both"/>
      </w:pPr>
      <w:r>
        <w:rPr>
          <w:rFonts w:cstheme="minorHAnsi"/>
        </w:rPr>
        <w:t>(1)</w:t>
      </w:r>
      <w:r>
        <w:rPr>
          <w:rFonts w:cstheme="minorHAnsi"/>
        </w:rPr>
        <w:tab/>
        <w:t xml:space="preserve">0.7 kg/s </w:t>
      </w:r>
    </w:p>
    <w:p w14:paraId="3738C3B4"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2)</w:t>
      </w:r>
      <w:r>
        <w:rPr>
          <w:rFonts w:cstheme="minorHAnsi"/>
        </w:rPr>
        <w:tab/>
        <w:t>1.4 kg/s</w:t>
      </w:r>
    </w:p>
    <w:p w14:paraId="17B8AAE8" w14:textId="77777777" w:rsidR="006D72B1" w:rsidRPr="0047296E" w:rsidRDefault="006D72B1" w:rsidP="00135890">
      <w:pPr>
        <w:spacing w:after="20" w:line="245" w:lineRule="auto"/>
        <w:ind w:left="900" w:hanging="360"/>
        <w:jc w:val="both"/>
      </w:pPr>
      <w:r>
        <w:rPr>
          <w:rFonts w:cstheme="minorHAnsi"/>
        </w:rPr>
        <w:t>(</w:t>
      </w:r>
      <w:r w:rsidRPr="0047296E">
        <w:rPr>
          <w:rFonts w:cstheme="minorHAnsi"/>
        </w:rPr>
        <w:t>3)</w:t>
      </w:r>
      <w:r>
        <w:rPr>
          <w:rFonts w:cstheme="minorHAnsi"/>
        </w:rPr>
        <w:tab/>
        <w:t>0.07 kg/s</w:t>
      </w:r>
    </w:p>
    <w:p w14:paraId="228149F2" w14:textId="77777777" w:rsidR="006D72B1" w:rsidRDefault="006D72B1" w:rsidP="00135890">
      <w:pPr>
        <w:spacing w:after="0" w:line="245" w:lineRule="auto"/>
        <w:ind w:left="900" w:hanging="360"/>
        <w:jc w:val="both"/>
        <w:rPr>
          <w:rFonts w:cstheme="minorHAnsi"/>
        </w:rPr>
      </w:pPr>
      <w:r>
        <w:rPr>
          <w:rFonts w:cstheme="minorHAnsi"/>
        </w:rPr>
        <w:t>(</w:t>
      </w:r>
      <w:r w:rsidRPr="0047296E">
        <w:rPr>
          <w:rFonts w:cstheme="minorHAnsi"/>
        </w:rPr>
        <w:t>4)</w:t>
      </w:r>
      <w:r>
        <w:rPr>
          <w:rFonts w:cstheme="minorHAnsi"/>
        </w:rPr>
        <w:tab/>
        <w:t>10.7 kg/s</w:t>
      </w:r>
    </w:p>
    <w:p w14:paraId="54FE7D37" w14:textId="77777777" w:rsidR="006D72B1" w:rsidRDefault="006D72B1" w:rsidP="00135890">
      <w:pPr>
        <w:spacing w:line="245" w:lineRule="auto"/>
        <w:jc w:val="right"/>
      </w:pPr>
      <w:r w:rsidRPr="0016321A">
        <w:rPr>
          <w:rFonts w:cstheme="minorHAnsi"/>
          <w:b/>
          <w:bCs/>
        </w:rPr>
        <w:t>(</w:t>
      </w:r>
      <w:r>
        <w:rPr>
          <w:rFonts w:cstheme="minorHAnsi"/>
          <w:b/>
          <w:bCs/>
        </w:rPr>
        <w:t>AIPMT1999</w:t>
      </w:r>
      <w:r w:rsidRPr="0016321A">
        <w:rPr>
          <w:rFonts w:cstheme="minorHAnsi"/>
          <w:b/>
          <w:bCs/>
        </w:rPr>
        <w:t>)</w:t>
      </w:r>
    </w:p>
    <w:p w14:paraId="42167894" w14:textId="77777777" w:rsidR="006D72B1" w:rsidRPr="004E11A9" w:rsidRDefault="006D72B1" w:rsidP="00135890">
      <w:pPr>
        <w:pStyle w:val="ListParagraph"/>
        <w:numPr>
          <w:ilvl w:val="0"/>
          <w:numId w:val="1"/>
        </w:numPr>
        <w:spacing w:after="240" w:line="245" w:lineRule="auto"/>
        <w:ind w:left="540" w:hanging="540"/>
        <w:jc w:val="both"/>
        <w:rPr>
          <w:rFonts w:cstheme="minorHAnsi"/>
        </w:rPr>
      </w:pPr>
      <w:r>
        <w:rPr>
          <w:rFonts w:cstheme="minorHAnsi"/>
        </w:rPr>
        <w:t>A 3 kg ball strikes a heavy rigid wall with a speed of 10 m/s, at an angle of 60</w:t>
      </w:r>
      <w:r w:rsidRPr="008F6D34">
        <w:rPr>
          <w:rFonts w:cstheme="minorHAnsi"/>
          <w:vertAlign w:val="superscript"/>
        </w:rPr>
        <w:t>o</w:t>
      </w:r>
      <w:r>
        <w:rPr>
          <w:rFonts w:cstheme="minorHAnsi"/>
        </w:rPr>
        <w:t>. It gets reflected with the same speed and angle as shown here. If the ball is in contact with the wall for 0.20s, what is the average force exerted on the ball by the wall?</w:t>
      </w:r>
    </w:p>
    <w:p w14:paraId="731C982F" w14:textId="77777777" w:rsidR="006D72B1" w:rsidRPr="0047296E" w:rsidRDefault="006D72B1" w:rsidP="006D72B1">
      <w:pPr>
        <w:tabs>
          <w:tab w:val="left" w:pos="360"/>
        </w:tabs>
        <w:spacing w:after="240" w:line="240" w:lineRule="auto"/>
        <w:ind w:left="900" w:hanging="360"/>
        <w:jc w:val="both"/>
      </w:pPr>
      <w:r>
        <w:rPr>
          <w:noProof/>
          <w:lang w:bidi="ar-SA"/>
        </w:rPr>
        <w:drawing>
          <wp:anchor distT="0" distB="0" distL="114300" distR="114300" simplePos="0" relativeHeight="251654656" behindDoc="0" locked="0" layoutInCell="1" allowOverlap="1" wp14:anchorId="5B4DE75D" wp14:editId="56B1D092">
            <wp:simplePos x="0" y="0"/>
            <wp:positionH relativeFrom="column">
              <wp:posOffset>2189480</wp:posOffset>
            </wp:positionH>
            <wp:positionV relativeFrom="paragraph">
              <wp:posOffset>3810</wp:posOffset>
            </wp:positionV>
            <wp:extent cx="788670" cy="1125855"/>
            <wp:effectExtent l="0" t="0" r="0" b="0"/>
            <wp:wrapSquare wrapText="bothSides"/>
            <wp:docPr id="19391283" name="Picture 4" descr="A drawing of a triangle with arrow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1283" name="Picture 4" descr="A drawing of a triangle with arrows and numbers&#10;&#10;AI-generated content may be incorrec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8867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heme="minorHAnsi"/>
        </w:rPr>
        <w:t>(1)</w:t>
      </w:r>
      <w:r>
        <w:rPr>
          <w:rFonts w:cstheme="minorHAnsi"/>
        </w:rPr>
        <w:tab/>
        <w:t xml:space="preserve">150 N </w:t>
      </w:r>
    </w:p>
    <w:p w14:paraId="2B073BC9" w14:textId="77777777" w:rsidR="006D72B1" w:rsidRPr="0047296E" w:rsidRDefault="006D72B1" w:rsidP="006D72B1">
      <w:pPr>
        <w:tabs>
          <w:tab w:val="left" w:pos="360"/>
        </w:tabs>
        <w:spacing w:after="240" w:line="240" w:lineRule="auto"/>
        <w:ind w:left="900" w:hanging="360"/>
        <w:jc w:val="both"/>
      </w:pPr>
      <w:r>
        <w:rPr>
          <w:rFonts w:cstheme="minorHAnsi"/>
        </w:rPr>
        <w:t>(</w:t>
      </w:r>
      <w:r w:rsidRPr="0047296E">
        <w:rPr>
          <w:rFonts w:cstheme="minorHAnsi"/>
        </w:rPr>
        <w:t>2)</w:t>
      </w:r>
      <w:r>
        <w:rPr>
          <w:rFonts w:cstheme="minorHAnsi"/>
        </w:rPr>
        <w:tab/>
        <w:t>Zero</w:t>
      </w:r>
    </w:p>
    <w:p w14:paraId="4F8D5979" w14:textId="77777777" w:rsidR="006D72B1" w:rsidRPr="0047296E" w:rsidRDefault="006D72B1" w:rsidP="006D72B1">
      <w:pPr>
        <w:tabs>
          <w:tab w:val="left" w:pos="360"/>
        </w:tabs>
        <w:spacing w:after="240" w:line="240" w:lineRule="auto"/>
        <w:ind w:left="900" w:hanging="360"/>
        <w:jc w:val="both"/>
      </w:pPr>
      <w:r>
        <w:rPr>
          <w:rFonts w:cstheme="minorHAnsi"/>
        </w:rPr>
        <w:t>(</w:t>
      </w:r>
      <w:r w:rsidRPr="0047296E">
        <w:rPr>
          <w:rFonts w:cstheme="minorHAnsi"/>
        </w:rPr>
        <w:t>3)</w:t>
      </w:r>
      <w:r>
        <w:rPr>
          <w:rFonts w:cstheme="minorHAnsi"/>
        </w:rPr>
        <w:tab/>
        <w:t>150</w:t>
      </w:r>
      <w:r w:rsidRPr="008F6D34">
        <w:rPr>
          <w:rFonts w:cstheme="minorHAnsi"/>
          <w:position w:val="-8"/>
        </w:rPr>
        <w:object w:dxaOrig="340" w:dyaOrig="340" w14:anchorId="30EDF15E">
          <v:shape id="_x0000_i1035" type="#_x0000_t75" style="width:16.5pt;height:16.5pt" o:ole="">
            <v:imagedata r:id="rId29" o:title=""/>
          </v:shape>
          <o:OLEObject Type="Embed" ProgID="Equation.DSMT4" ShapeID="_x0000_i1035" DrawAspect="Content" ObjectID="_1805090413" r:id="rId30"/>
        </w:object>
      </w:r>
      <w:r>
        <w:rPr>
          <w:rFonts w:cstheme="minorHAnsi"/>
        </w:rPr>
        <w:t>N</w:t>
      </w:r>
    </w:p>
    <w:p w14:paraId="7CAE4D6C" w14:textId="77777777" w:rsidR="006D72B1" w:rsidRDefault="006D72B1" w:rsidP="006D72B1">
      <w:pPr>
        <w:tabs>
          <w:tab w:val="left" w:pos="360"/>
        </w:tabs>
        <w:spacing w:after="120" w:line="240" w:lineRule="auto"/>
        <w:ind w:left="900" w:hanging="360"/>
        <w:jc w:val="both"/>
        <w:rPr>
          <w:rFonts w:cstheme="minorHAnsi"/>
        </w:rPr>
      </w:pPr>
      <w:r>
        <w:rPr>
          <w:rFonts w:cstheme="minorHAnsi"/>
        </w:rPr>
        <w:t>(</w:t>
      </w:r>
      <w:r w:rsidRPr="0047296E">
        <w:rPr>
          <w:rFonts w:cstheme="minorHAnsi"/>
        </w:rPr>
        <w:t>4)</w:t>
      </w:r>
      <w:r>
        <w:rPr>
          <w:rFonts w:cstheme="minorHAnsi"/>
        </w:rPr>
        <w:tab/>
        <w:t>300 N</w:t>
      </w:r>
    </w:p>
    <w:p w14:paraId="45DD199A" w14:textId="77777777" w:rsidR="006D72B1" w:rsidRDefault="006D72B1" w:rsidP="006D72B1">
      <w:pPr>
        <w:tabs>
          <w:tab w:val="left" w:pos="360"/>
        </w:tabs>
        <w:spacing w:line="240" w:lineRule="auto"/>
        <w:ind w:left="426" w:hanging="426"/>
        <w:jc w:val="right"/>
        <w:rPr>
          <w:rFonts w:cstheme="minorHAnsi"/>
        </w:rPr>
      </w:pPr>
      <w:r w:rsidRPr="0016321A">
        <w:rPr>
          <w:rFonts w:cstheme="minorHAnsi"/>
          <w:b/>
          <w:bCs/>
        </w:rPr>
        <w:t>(</w:t>
      </w:r>
      <w:r>
        <w:rPr>
          <w:rFonts w:cstheme="minorHAnsi"/>
          <w:b/>
          <w:bCs/>
        </w:rPr>
        <w:t>AIPMT2000</w:t>
      </w:r>
      <w:r w:rsidRPr="0016321A">
        <w:rPr>
          <w:rFonts w:cstheme="minorHAnsi"/>
          <w:b/>
          <w:bCs/>
        </w:rPr>
        <w:t>)</w:t>
      </w:r>
    </w:p>
    <w:p w14:paraId="4E2BFC0A" w14:textId="77777777" w:rsidR="006D72B1" w:rsidRPr="00E648B1" w:rsidRDefault="006D72B1" w:rsidP="006D72B1">
      <w:pPr>
        <w:pStyle w:val="ListParagraph"/>
        <w:numPr>
          <w:ilvl w:val="0"/>
          <w:numId w:val="1"/>
        </w:numPr>
        <w:spacing w:after="0" w:line="230" w:lineRule="auto"/>
        <w:ind w:left="540" w:hanging="540"/>
        <w:jc w:val="both"/>
        <w:rPr>
          <w:rFonts w:cstheme="minorHAnsi"/>
        </w:rPr>
      </w:pPr>
      <w:r>
        <w:rPr>
          <w:rFonts w:cstheme="minorHAnsi"/>
        </w:rPr>
        <w:t>Two blocks m</w:t>
      </w:r>
      <w:r w:rsidRPr="00A647C3">
        <w:rPr>
          <w:rFonts w:cstheme="minorHAnsi"/>
          <w:sz w:val="24"/>
          <w:szCs w:val="22"/>
          <w:vertAlign w:val="subscript"/>
        </w:rPr>
        <w:t>1</w:t>
      </w:r>
      <w:r>
        <w:rPr>
          <w:rFonts w:cstheme="minorHAnsi"/>
        </w:rPr>
        <w:t xml:space="preserve"> = 5g and m</w:t>
      </w:r>
      <w:r>
        <w:rPr>
          <w:rFonts w:cstheme="minorHAnsi"/>
          <w:sz w:val="24"/>
          <w:szCs w:val="22"/>
          <w:vertAlign w:val="subscript"/>
        </w:rPr>
        <w:t>2</w:t>
      </w:r>
      <w:r>
        <w:rPr>
          <w:rFonts w:cstheme="minorHAnsi"/>
        </w:rPr>
        <w:t xml:space="preserve"> = 10g are hung vertically over a light frictionless pulley as shown here. What is the acceleration of the masses when they are left free?</w:t>
      </w:r>
    </w:p>
    <w:p w14:paraId="0870F656" w14:textId="77777777" w:rsidR="006D72B1" w:rsidRPr="00E648B1" w:rsidRDefault="006D72B1" w:rsidP="006D72B1">
      <w:pPr>
        <w:spacing w:after="0" w:line="230" w:lineRule="auto"/>
        <w:ind w:left="540"/>
        <w:jc w:val="both"/>
        <w:rPr>
          <w:rFonts w:cstheme="minorHAnsi"/>
        </w:rPr>
      </w:pPr>
      <w:r>
        <w:rPr>
          <w:rFonts w:cstheme="minorHAnsi"/>
        </w:rPr>
        <w:t>(where g is acceleration due to gravity)</w:t>
      </w:r>
    </w:p>
    <w:p w14:paraId="70A6E787" w14:textId="77777777" w:rsidR="006D72B1" w:rsidRPr="0047296E" w:rsidRDefault="006D72B1" w:rsidP="006D72B1">
      <w:pPr>
        <w:tabs>
          <w:tab w:val="left" w:pos="360"/>
        </w:tabs>
        <w:spacing w:line="230" w:lineRule="auto"/>
        <w:ind w:left="900" w:hanging="360"/>
        <w:jc w:val="both"/>
      </w:pPr>
      <w:r>
        <w:rPr>
          <w:noProof/>
          <w:lang w:bidi="ar-SA"/>
        </w:rPr>
        <w:drawing>
          <wp:anchor distT="0" distB="0" distL="114300" distR="114300" simplePos="0" relativeHeight="251649536" behindDoc="0" locked="0" layoutInCell="1" allowOverlap="1" wp14:anchorId="7E9B5F8E" wp14:editId="29ADC7B8">
            <wp:simplePos x="0" y="0"/>
            <wp:positionH relativeFrom="column">
              <wp:posOffset>2178050</wp:posOffset>
            </wp:positionH>
            <wp:positionV relativeFrom="paragraph">
              <wp:posOffset>54449</wp:posOffset>
            </wp:positionV>
            <wp:extent cx="859790" cy="948690"/>
            <wp:effectExtent l="0" t="0" r="0" b="3810"/>
            <wp:wrapSquare wrapText="bothSides"/>
            <wp:docPr id="1444586249" name="Picture 5"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586249" name="Picture 5" descr="A diagram of a machine&#10;&#10;AI-generated content may be incorrect."/>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59790" cy="948690"/>
                    </a:xfrm>
                    <a:prstGeom prst="rect">
                      <a:avLst/>
                    </a:prstGeom>
                    <a:noFill/>
                    <a:ln>
                      <a:noFill/>
                    </a:ln>
                  </pic:spPr>
                </pic:pic>
              </a:graphicData>
            </a:graphic>
          </wp:anchor>
        </w:drawing>
      </w:r>
      <w:r>
        <w:rPr>
          <w:rFonts w:cstheme="minorHAnsi"/>
        </w:rPr>
        <w:t>(1)</w:t>
      </w:r>
      <w:r>
        <w:rPr>
          <w:rFonts w:cstheme="minorHAnsi"/>
        </w:rPr>
        <w:tab/>
        <w:t xml:space="preserve">g/3 </w:t>
      </w:r>
    </w:p>
    <w:p w14:paraId="4E0D1F47" w14:textId="77777777" w:rsidR="006D72B1" w:rsidRPr="0047296E" w:rsidRDefault="006D72B1" w:rsidP="006D72B1">
      <w:pPr>
        <w:tabs>
          <w:tab w:val="left" w:pos="360"/>
        </w:tabs>
        <w:spacing w:line="230" w:lineRule="auto"/>
        <w:ind w:left="900" w:hanging="360"/>
        <w:jc w:val="both"/>
      </w:pPr>
      <w:r>
        <w:rPr>
          <w:rFonts w:cstheme="minorHAnsi"/>
        </w:rPr>
        <w:t>(</w:t>
      </w:r>
      <w:r w:rsidRPr="0047296E">
        <w:rPr>
          <w:rFonts w:cstheme="minorHAnsi"/>
        </w:rPr>
        <w:t>2)</w:t>
      </w:r>
      <w:r>
        <w:rPr>
          <w:rFonts w:cstheme="minorHAnsi"/>
        </w:rPr>
        <w:tab/>
        <w:t>g/2</w:t>
      </w:r>
    </w:p>
    <w:p w14:paraId="6875BCBC" w14:textId="77777777" w:rsidR="006D72B1" w:rsidRPr="0047296E" w:rsidRDefault="006D72B1" w:rsidP="006D72B1">
      <w:pPr>
        <w:tabs>
          <w:tab w:val="left" w:pos="360"/>
        </w:tabs>
        <w:spacing w:line="230" w:lineRule="auto"/>
        <w:ind w:left="900" w:hanging="360"/>
        <w:jc w:val="both"/>
      </w:pPr>
      <w:r>
        <w:rPr>
          <w:rFonts w:cstheme="minorHAnsi"/>
        </w:rPr>
        <w:t>(</w:t>
      </w:r>
      <w:r w:rsidRPr="0047296E">
        <w:rPr>
          <w:rFonts w:cstheme="minorHAnsi"/>
        </w:rPr>
        <w:t>3)</w:t>
      </w:r>
      <w:r>
        <w:rPr>
          <w:rFonts w:cstheme="minorHAnsi"/>
        </w:rPr>
        <w:tab/>
        <w:t>g</w:t>
      </w:r>
    </w:p>
    <w:p w14:paraId="07D65F41" w14:textId="77777777" w:rsidR="006D72B1" w:rsidRDefault="006D72B1" w:rsidP="006D72B1">
      <w:pPr>
        <w:tabs>
          <w:tab w:val="left" w:pos="360"/>
        </w:tabs>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g/5</w:t>
      </w:r>
    </w:p>
    <w:p w14:paraId="4610E3C1" w14:textId="77777777" w:rsidR="006D72B1" w:rsidRDefault="006D72B1" w:rsidP="006D72B1">
      <w:pPr>
        <w:tabs>
          <w:tab w:val="left" w:pos="360"/>
        </w:tabs>
        <w:spacing w:line="230" w:lineRule="auto"/>
        <w:ind w:left="426" w:hanging="426"/>
        <w:jc w:val="right"/>
        <w:rPr>
          <w:rFonts w:cstheme="minorHAnsi"/>
        </w:rPr>
      </w:pPr>
      <w:r w:rsidRPr="0016321A">
        <w:rPr>
          <w:rFonts w:cstheme="minorHAnsi"/>
          <w:b/>
          <w:bCs/>
        </w:rPr>
        <w:t>(</w:t>
      </w:r>
      <w:r>
        <w:rPr>
          <w:rFonts w:cstheme="minorHAnsi"/>
          <w:b/>
          <w:bCs/>
        </w:rPr>
        <w:t>AIPMT2000</w:t>
      </w:r>
      <w:r w:rsidRPr="0016321A">
        <w:rPr>
          <w:rFonts w:cstheme="minorHAnsi"/>
          <w:b/>
          <w:bCs/>
        </w:rPr>
        <w:t>)</w:t>
      </w:r>
    </w:p>
    <w:p w14:paraId="10FE4439"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A person slides freely down a frictionless inclined plane while his bas falls down vertically from the same height. The final speeds of the man (V</w:t>
      </w:r>
      <w:r w:rsidRPr="00E05416">
        <w:rPr>
          <w:rFonts w:cstheme="minorHAnsi"/>
          <w:vertAlign w:val="subscript"/>
        </w:rPr>
        <w:t>M</w:t>
      </w:r>
      <w:r>
        <w:rPr>
          <w:rFonts w:cstheme="minorHAnsi"/>
        </w:rPr>
        <w:t>) and the bag (V</w:t>
      </w:r>
      <w:r>
        <w:rPr>
          <w:rFonts w:cstheme="minorHAnsi"/>
          <w:vertAlign w:val="subscript"/>
        </w:rPr>
        <w:t>g</w:t>
      </w:r>
      <w:r>
        <w:rPr>
          <w:rFonts w:cstheme="minorHAnsi"/>
        </w:rPr>
        <w:t>) should be such that</w:t>
      </w:r>
    </w:p>
    <w:p w14:paraId="058C01C6"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t>V</w:t>
      </w:r>
      <w:r w:rsidRPr="00E05416">
        <w:rPr>
          <w:rFonts w:cstheme="minorHAnsi"/>
          <w:sz w:val="24"/>
          <w:szCs w:val="22"/>
          <w:vertAlign w:val="subscript"/>
        </w:rPr>
        <w:t>M</w:t>
      </w:r>
      <w:r>
        <w:rPr>
          <w:rFonts w:cstheme="minorHAnsi"/>
        </w:rPr>
        <w:t>&lt; V</w:t>
      </w:r>
      <w:r>
        <w:rPr>
          <w:rFonts w:cstheme="minorHAnsi"/>
          <w:sz w:val="24"/>
          <w:szCs w:val="22"/>
          <w:vertAlign w:val="subscript"/>
        </w:rPr>
        <w:t>B</w:t>
      </w:r>
    </w:p>
    <w:p w14:paraId="672CABD8"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V</w:t>
      </w:r>
      <w:r w:rsidRPr="00E05416">
        <w:rPr>
          <w:rFonts w:cstheme="minorHAnsi"/>
          <w:sz w:val="24"/>
          <w:szCs w:val="22"/>
          <w:vertAlign w:val="subscript"/>
        </w:rPr>
        <w:t>M</w:t>
      </w:r>
      <w:r>
        <w:rPr>
          <w:rFonts w:cstheme="minorHAnsi"/>
        </w:rPr>
        <w:t xml:space="preserve"> = V</w:t>
      </w:r>
      <w:r>
        <w:rPr>
          <w:rFonts w:cstheme="minorHAnsi"/>
          <w:sz w:val="24"/>
          <w:szCs w:val="22"/>
          <w:vertAlign w:val="subscript"/>
        </w:rPr>
        <w:t>B</w:t>
      </w:r>
    </w:p>
    <w:p w14:paraId="37C97009"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they depend on the masses</w:t>
      </w:r>
    </w:p>
    <w:p w14:paraId="45DBD8B2" w14:textId="77777777" w:rsidR="006D72B1" w:rsidRDefault="006D72B1" w:rsidP="006D72B1">
      <w:pPr>
        <w:tabs>
          <w:tab w:val="left" w:pos="360"/>
        </w:tabs>
        <w:spacing w:after="0" w:line="230" w:lineRule="auto"/>
        <w:ind w:left="900" w:hanging="360"/>
        <w:jc w:val="both"/>
        <w:rPr>
          <w:rFonts w:cstheme="minorHAnsi"/>
          <w:sz w:val="24"/>
          <w:szCs w:val="22"/>
          <w:vertAlign w:val="subscript"/>
        </w:rPr>
      </w:pPr>
      <w:r>
        <w:rPr>
          <w:rFonts w:cstheme="minorHAnsi"/>
        </w:rPr>
        <w:t>(</w:t>
      </w:r>
      <w:r w:rsidRPr="0047296E">
        <w:rPr>
          <w:rFonts w:cstheme="minorHAnsi"/>
        </w:rPr>
        <w:t>4)</w:t>
      </w:r>
      <w:r>
        <w:rPr>
          <w:rFonts w:cstheme="minorHAnsi"/>
        </w:rPr>
        <w:tab/>
        <w:t>V</w:t>
      </w:r>
      <w:r w:rsidRPr="00E05416">
        <w:rPr>
          <w:rFonts w:cstheme="minorHAnsi"/>
          <w:sz w:val="24"/>
          <w:szCs w:val="22"/>
          <w:vertAlign w:val="subscript"/>
        </w:rPr>
        <w:t>M</w:t>
      </w:r>
      <w:r>
        <w:rPr>
          <w:rFonts w:cstheme="minorHAnsi"/>
        </w:rPr>
        <w:t>&gt; V</w:t>
      </w:r>
      <w:r>
        <w:rPr>
          <w:rFonts w:cstheme="minorHAnsi"/>
          <w:sz w:val="24"/>
          <w:szCs w:val="22"/>
          <w:vertAlign w:val="subscript"/>
        </w:rPr>
        <w:t>B</w:t>
      </w:r>
    </w:p>
    <w:p w14:paraId="1E14ECD3" w14:textId="77777777" w:rsidR="006D72B1" w:rsidRDefault="006D72B1" w:rsidP="006D72B1">
      <w:pPr>
        <w:tabs>
          <w:tab w:val="left" w:pos="360"/>
        </w:tabs>
        <w:spacing w:line="230" w:lineRule="auto"/>
        <w:ind w:left="426" w:hanging="426"/>
        <w:jc w:val="right"/>
        <w:rPr>
          <w:rFonts w:cstheme="minorHAnsi"/>
          <w:b/>
          <w:bCs/>
        </w:rPr>
      </w:pPr>
      <w:r w:rsidRPr="0016321A">
        <w:rPr>
          <w:rFonts w:cstheme="minorHAnsi"/>
          <w:b/>
          <w:bCs/>
        </w:rPr>
        <w:t>(</w:t>
      </w:r>
      <w:r>
        <w:rPr>
          <w:rFonts w:cstheme="minorHAnsi"/>
          <w:b/>
          <w:bCs/>
        </w:rPr>
        <w:t>AIPMT2000</w:t>
      </w:r>
      <w:r w:rsidRPr="0016321A">
        <w:rPr>
          <w:rFonts w:cstheme="minorHAnsi"/>
          <w:b/>
          <w:bCs/>
        </w:rPr>
        <w:t>)</w:t>
      </w:r>
    </w:p>
    <w:p w14:paraId="23CE0B0F"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A particle of mass 1 kg is thrown vertically upwards with speed 100 m/s. After 5s, it explodes into two parts. One part of mass 400 g comes back with speed 25 m/s, what is the speed of other part just after explosion?</w:t>
      </w:r>
    </w:p>
    <w:p w14:paraId="328AFEF7"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t xml:space="preserve">100 m/s upwards </w:t>
      </w:r>
    </w:p>
    <w:p w14:paraId="19640C45"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600 m/s upwards</w:t>
      </w:r>
    </w:p>
    <w:p w14:paraId="2E3771EF"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100 m/s upwards</w:t>
      </w:r>
    </w:p>
    <w:p w14:paraId="201AA083"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300 m/s upwards</w:t>
      </w:r>
    </w:p>
    <w:p w14:paraId="388C8E64" w14:textId="77777777" w:rsidR="006D72B1" w:rsidRPr="00E034BC" w:rsidRDefault="006D72B1" w:rsidP="006D72B1">
      <w:pPr>
        <w:tabs>
          <w:tab w:val="left" w:pos="360"/>
        </w:tabs>
        <w:spacing w:line="230" w:lineRule="auto"/>
        <w:ind w:left="426" w:hanging="426"/>
        <w:jc w:val="right"/>
      </w:pPr>
      <w:r w:rsidRPr="00E034BC">
        <w:rPr>
          <w:rFonts w:cstheme="minorHAnsi"/>
          <w:b/>
          <w:bCs/>
        </w:rPr>
        <w:t>(AIPMT 2000)</w:t>
      </w:r>
    </w:p>
    <w:p w14:paraId="033F7324"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If a cricketer catches a ball of mass 150g moving with a velocity of 20 m/s. then he experiences a force </w:t>
      </w:r>
      <w:proofErr w:type="gramStart"/>
      <w:r>
        <w:rPr>
          <w:rFonts w:cstheme="minorHAnsi"/>
        </w:rPr>
        <w:t>of :</w:t>
      </w:r>
      <w:proofErr w:type="gramEnd"/>
      <w:r>
        <w:rPr>
          <w:rFonts w:cstheme="minorHAnsi"/>
        </w:rPr>
        <w:t xml:space="preserve"> (Time taken to complete the catch is 0.1 sec.)</w:t>
      </w:r>
    </w:p>
    <w:p w14:paraId="3430D344"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t xml:space="preserve">300 N </w:t>
      </w:r>
    </w:p>
    <w:p w14:paraId="5025B178"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30 N</w:t>
      </w:r>
    </w:p>
    <w:p w14:paraId="51162A4D"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3 N</w:t>
      </w:r>
    </w:p>
    <w:p w14:paraId="5A61A06A"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0.3 N</w:t>
      </w:r>
    </w:p>
    <w:p w14:paraId="6E53F78B"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AIPMT2001</w:t>
      </w:r>
      <w:r w:rsidRPr="0016321A">
        <w:rPr>
          <w:rFonts w:cstheme="minorHAnsi"/>
          <w:b/>
          <w:bCs/>
        </w:rPr>
        <w:t>)</w:t>
      </w:r>
    </w:p>
    <w:p w14:paraId="264C850F"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A block of mass 1 kg is placed on a truck which accelerates with acceleration 5m/s</w:t>
      </w:r>
      <w:r w:rsidRPr="00A233DE">
        <w:rPr>
          <w:rFonts w:cstheme="minorHAnsi"/>
          <w:sz w:val="24"/>
          <w:szCs w:val="22"/>
          <w:vertAlign w:val="superscript"/>
        </w:rPr>
        <w:t>2</w:t>
      </w:r>
      <w:r>
        <w:rPr>
          <w:rFonts w:cstheme="minorHAnsi"/>
        </w:rPr>
        <w:t xml:space="preserve">. The coefficient of static friction between the block and truck is 0.6. The frictional force acting on the block is </w:t>
      </w:r>
    </w:p>
    <w:p w14:paraId="60996A23"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t xml:space="preserve">5 N </w:t>
      </w:r>
    </w:p>
    <w:p w14:paraId="7889AACF"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6 N</w:t>
      </w:r>
    </w:p>
    <w:p w14:paraId="546ACF31" w14:textId="77777777" w:rsidR="006D72B1" w:rsidRPr="0047296E" w:rsidRDefault="006D72B1" w:rsidP="006D72B1">
      <w:pPr>
        <w:tabs>
          <w:tab w:val="left" w:pos="360"/>
        </w:tabs>
        <w:spacing w:after="20" w:line="240" w:lineRule="auto"/>
        <w:ind w:left="900" w:hanging="360"/>
        <w:jc w:val="both"/>
      </w:pPr>
      <w:r>
        <w:rPr>
          <w:rFonts w:cstheme="minorHAnsi"/>
        </w:rPr>
        <w:lastRenderedPageBreak/>
        <w:t>(</w:t>
      </w:r>
      <w:r w:rsidRPr="0047296E">
        <w:rPr>
          <w:rFonts w:cstheme="minorHAnsi"/>
        </w:rPr>
        <w:t>3)</w:t>
      </w:r>
      <w:r>
        <w:rPr>
          <w:rFonts w:cstheme="minorHAnsi"/>
        </w:rPr>
        <w:tab/>
        <w:t>5.88 N</w:t>
      </w:r>
    </w:p>
    <w:p w14:paraId="209B7EB8"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4.6 N</w:t>
      </w:r>
    </w:p>
    <w:p w14:paraId="08590C40"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AIPMT2001</w:t>
      </w:r>
      <w:r w:rsidRPr="0016321A">
        <w:rPr>
          <w:rFonts w:cstheme="minorHAnsi"/>
          <w:b/>
          <w:bCs/>
        </w:rPr>
        <w:t>)</w:t>
      </w:r>
    </w:p>
    <w:p w14:paraId="5B379797" w14:textId="77777777" w:rsidR="006D72B1" w:rsidRPr="007A207F" w:rsidRDefault="006D72B1" w:rsidP="006D72B1">
      <w:pPr>
        <w:pStyle w:val="ListParagraph"/>
        <w:numPr>
          <w:ilvl w:val="0"/>
          <w:numId w:val="1"/>
        </w:numPr>
        <w:spacing w:after="20" w:line="240" w:lineRule="auto"/>
        <w:ind w:left="540" w:hanging="540"/>
        <w:jc w:val="both"/>
        <w:rPr>
          <w:rFonts w:cstheme="minorHAnsi"/>
        </w:rPr>
      </w:pPr>
      <w:r>
        <w:rPr>
          <w:rFonts w:cstheme="minorHAnsi"/>
        </w:rPr>
        <w:t>A 100 N force acts horizontally on a block of 10 kg placed on a horizontal rough surface of coefficient of friction</w:t>
      </w:r>
      <w:r w:rsidRPr="00B32366">
        <w:rPr>
          <w:rFonts w:ascii="Symbol" w:hAnsi="Symbol" w:cstheme="minorHAnsi"/>
        </w:rPr>
        <w:t></w:t>
      </w:r>
      <w:r>
        <w:rPr>
          <w:rFonts w:cstheme="minorHAnsi"/>
        </w:rPr>
        <w:t xml:space="preserve"> = 0.5. If the acceleration due to gravity (g) is taken as 10 ms</w:t>
      </w:r>
      <w:r w:rsidRPr="00B32366">
        <w:rPr>
          <w:rFonts w:ascii="Symbol" w:hAnsi="Symbol" w:cstheme="minorHAnsi"/>
          <w:sz w:val="24"/>
          <w:szCs w:val="22"/>
          <w:vertAlign w:val="superscript"/>
        </w:rPr>
        <w:t></w:t>
      </w:r>
      <w:r w:rsidRPr="00B32366">
        <w:rPr>
          <w:rFonts w:cstheme="minorHAnsi"/>
          <w:sz w:val="24"/>
          <w:szCs w:val="22"/>
          <w:vertAlign w:val="superscript"/>
        </w:rPr>
        <w:t>2</w:t>
      </w:r>
      <w:r>
        <w:rPr>
          <w:rFonts w:cstheme="minorHAnsi"/>
        </w:rPr>
        <w:t>, the acceleration of the block (in ms</w:t>
      </w:r>
      <w:r w:rsidRPr="00B32366">
        <w:rPr>
          <w:rFonts w:ascii="Symbol" w:hAnsi="Symbol" w:cstheme="minorHAnsi"/>
          <w:sz w:val="24"/>
          <w:szCs w:val="22"/>
          <w:vertAlign w:val="superscript"/>
        </w:rPr>
        <w:t></w:t>
      </w:r>
      <w:r w:rsidRPr="00B32366">
        <w:rPr>
          <w:rFonts w:cstheme="minorHAnsi"/>
          <w:sz w:val="24"/>
          <w:szCs w:val="22"/>
          <w:vertAlign w:val="superscript"/>
        </w:rPr>
        <w:t>2</w:t>
      </w:r>
      <w:r>
        <w:rPr>
          <w:rFonts w:cstheme="minorHAnsi"/>
        </w:rPr>
        <w:t>) is</w:t>
      </w:r>
    </w:p>
    <w:p w14:paraId="7EBF595D"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2.5</w:t>
      </w:r>
    </w:p>
    <w:p w14:paraId="0DD43901"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0</w:t>
      </w:r>
    </w:p>
    <w:p w14:paraId="219B845A"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5</w:t>
      </w:r>
    </w:p>
    <w:p w14:paraId="663131E2" w14:textId="77777777" w:rsidR="006D72B1" w:rsidRDefault="006D72B1" w:rsidP="006D72B1">
      <w:pPr>
        <w:spacing w:after="0" w:line="235" w:lineRule="auto"/>
        <w:ind w:left="900" w:hanging="360"/>
        <w:jc w:val="both"/>
        <w:rPr>
          <w:rFonts w:cstheme="minorHAnsi"/>
        </w:rPr>
      </w:pPr>
      <w:r>
        <w:rPr>
          <w:rFonts w:cstheme="minorHAnsi"/>
        </w:rPr>
        <w:t>(</w:t>
      </w:r>
      <w:r w:rsidRPr="0047296E">
        <w:rPr>
          <w:rFonts w:cstheme="minorHAnsi"/>
        </w:rPr>
        <w:t>4)</w:t>
      </w:r>
      <w:r>
        <w:rPr>
          <w:rFonts w:cstheme="minorHAnsi"/>
        </w:rPr>
        <w:tab/>
        <w:t>7.5</w:t>
      </w:r>
    </w:p>
    <w:p w14:paraId="085385FE" w14:textId="77777777" w:rsidR="006D72B1" w:rsidRDefault="006D72B1" w:rsidP="006D72B1">
      <w:pPr>
        <w:spacing w:line="235" w:lineRule="auto"/>
        <w:ind w:left="432"/>
        <w:jc w:val="right"/>
        <w:rPr>
          <w:rFonts w:cstheme="minorHAnsi"/>
          <w:b/>
          <w:bCs/>
        </w:rPr>
      </w:pPr>
      <w:r w:rsidRPr="0016321A">
        <w:rPr>
          <w:rFonts w:cstheme="minorHAnsi"/>
          <w:b/>
          <w:bCs/>
        </w:rPr>
        <w:t>(</w:t>
      </w:r>
      <w:r>
        <w:rPr>
          <w:rFonts w:cstheme="minorHAnsi"/>
          <w:b/>
          <w:bCs/>
        </w:rPr>
        <w:t>AIPMT2002</w:t>
      </w:r>
      <w:r w:rsidRPr="0016321A">
        <w:rPr>
          <w:rFonts w:cstheme="minorHAnsi"/>
          <w:b/>
          <w:bCs/>
        </w:rPr>
        <w:t>)</w:t>
      </w:r>
    </w:p>
    <w:p w14:paraId="0748216A" w14:textId="77777777" w:rsidR="006D72B1" w:rsidRPr="007A207F" w:rsidRDefault="006D72B1" w:rsidP="006D72B1">
      <w:pPr>
        <w:pStyle w:val="ListParagraph"/>
        <w:numPr>
          <w:ilvl w:val="0"/>
          <w:numId w:val="1"/>
        </w:numPr>
        <w:spacing w:after="20" w:line="240" w:lineRule="auto"/>
        <w:ind w:left="540" w:hanging="540"/>
        <w:jc w:val="both"/>
        <w:rPr>
          <w:rFonts w:cstheme="minorHAnsi"/>
        </w:rPr>
      </w:pPr>
      <w:r>
        <w:rPr>
          <w:rFonts w:cstheme="minorHAnsi"/>
        </w:rPr>
        <w:t xml:space="preserve">An object of mass 3 kg is at rest. If a force </w:t>
      </w:r>
      <w:r w:rsidRPr="00D96176">
        <w:rPr>
          <w:rFonts w:cstheme="minorHAnsi"/>
          <w:position w:val="-10"/>
        </w:rPr>
        <w:object w:dxaOrig="1260" w:dyaOrig="380" w14:anchorId="33516C5B">
          <v:shape id="_x0000_i1036" type="#_x0000_t75" style="width:64.5pt;height:19.5pt" o:ole="">
            <v:imagedata r:id="rId32" o:title=""/>
          </v:shape>
          <o:OLEObject Type="Embed" ProgID="Equation.DSMT4" ShapeID="_x0000_i1036" DrawAspect="Content" ObjectID="_1805090414" r:id="rId33"/>
        </w:object>
      </w:r>
      <w:r>
        <w:rPr>
          <w:rFonts w:cstheme="minorHAnsi"/>
        </w:rPr>
        <w:t>N is applied on the object, then the velocity of the object at t = 3s is</w:t>
      </w:r>
    </w:p>
    <w:p w14:paraId="7536A590"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r>
      <w:r w:rsidRPr="00D96176">
        <w:rPr>
          <w:rFonts w:cstheme="minorHAnsi"/>
          <w:position w:val="-10"/>
        </w:rPr>
        <w:object w:dxaOrig="720" w:dyaOrig="360" w14:anchorId="55B6A44B">
          <v:shape id="_x0000_i1037" type="#_x0000_t75" style="width:36.75pt;height:18pt" o:ole="">
            <v:imagedata r:id="rId34" o:title=""/>
          </v:shape>
          <o:OLEObject Type="Embed" ProgID="Equation.DSMT4" ShapeID="_x0000_i1037" DrawAspect="Content" ObjectID="_1805090415" r:id="rId35"/>
        </w:object>
      </w:r>
    </w:p>
    <w:p w14:paraId="4C7A7F25"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r>
      <w:r w:rsidRPr="00D96176">
        <w:rPr>
          <w:rFonts w:cstheme="minorHAnsi"/>
          <w:position w:val="-10"/>
        </w:rPr>
        <w:object w:dxaOrig="740" w:dyaOrig="360" w14:anchorId="5AC9A4CA">
          <v:shape id="_x0000_i1038" type="#_x0000_t75" style="width:37.5pt;height:18pt" o:ole="">
            <v:imagedata r:id="rId36" o:title=""/>
          </v:shape>
          <o:OLEObject Type="Embed" ProgID="Equation.DSMT4" ShapeID="_x0000_i1038" DrawAspect="Content" ObjectID="_1805090416" r:id="rId37"/>
        </w:object>
      </w:r>
    </w:p>
    <w:p w14:paraId="126C95C5"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r>
      <w:r w:rsidRPr="00D96176">
        <w:rPr>
          <w:rFonts w:cstheme="minorHAnsi"/>
          <w:position w:val="-10"/>
        </w:rPr>
        <w:object w:dxaOrig="720" w:dyaOrig="360" w14:anchorId="04C3C788">
          <v:shape id="_x0000_i1039" type="#_x0000_t75" style="width:36.75pt;height:18pt" o:ole="">
            <v:imagedata r:id="rId38" o:title=""/>
          </v:shape>
          <o:OLEObject Type="Embed" ProgID="Equation.DSMT4" ShapeID="_x0000_i1039" DrawAspect="Content" ObjectID="_1805090417" r:id="rId39"/>
        </w:object>
      </w:r>
    </w:p>
    <w:p w14:paraId="6ABA6C8C" w14:textId="77777777" w:rsidR="006D72B1" w:rsidRDefault="006D72B1" w:rsidP="006D72B1">
      <w:pPr>
        <w:spacing w:after="0" w:line="235" w:lineRule="auto"/>
        <w:ind w:left="900" w:hanging="360"/>
        <w:jc w:val="both"/>
        <w:rPr>
          <w:rFonts w:cstheme="minorHAnsi"/>
        </w:rPr>
      </w:pPr>
      <w:r>
        <w:rPr>
          <w:rFonts w:cstheme="minorHAnsi"/>
        </w:rPr>
        <w:t>(</w:t>
      </w:r>
      <w:r w:rsidRPr="0047296E">
        <w:rPr>
          <w:rFonts w:cstheme="minorHAnsi"/>
        </w:rPr>
        <w:t>4)</w:t>
      </w:r>
      <w:r>
        <w:rPr>
          <w:rFonts w:cstheme="minorHAnsi"/>
        </w:rPr>
        <w:tab/>
      </w:r>
      <w:r w:rsidRPr="00D96176">
        <w:rPr>
          <w:rFonts w:cstheme="minorHAnsi"/>
          <w:position w:val="-10"/>
        </w:rPr>
        <w:object w:dxaOrig="740" w:dyaOrig="360" w14:anchorId="65CA6054">
          <v:shape id="_x0000_i1040" type="#_x0000_t75" style="width:37.5pt;height:18pt" o:ole="">
            <v:imagedata r:id="rId40" o:title=""/>
          </v:shape>
          <o:OLEObject Type="Embed" ProgID="Equation.DSMT4" ShapeID="_x0000_i1040" DrawAspect="Content" ObjectID="_1805090418" r:id="rId41"/>
        </w:object>
      </w:r>
    </w:p>
    <w:p w14:paraId="0CE329BA" w14:textId="77777777" w:rsidR="006D72B1" w:rsidRDefault="006D72B1" w:rsidP="006D72B1">
      <w:pPr>
        <w:spacing w:line="235" w:lineRule="auto"/>
        <w:ind w:left="432"/>
        <w:jc w:val="right"/>
        <w:rPr>
          <w:rFonts w:cstheme="minorHAnsi"/>
          <w:b/>
          <w:bCs/>
        </w:rPr>
      </w:pPr>
      <w:r w:rsidRPr="0016321A">
        <w:rPr>
          <w:rFonts w:cstheme="minorHAnsi"/>
          <w:b/>
          <w:bCs/>
        </w:rPr>
        <w:t>(</w:t>
      </w:r>
      <w:r>
        <w:rPr>
          <w:rFonts w:cstheme="minorHAnsi"/>
          <w:b/>
          <w:bCs/>
        </w:rPr>
        <w:t>AIPMT2002</w:t>
      </w:r>
      <w:r w:rsidRPr="0016321A">
        <w:rPr>
          <w:rFonts w:cstheme="minorHAnsi"/>
          <w:b/>
          <w:bCs/>
        </w:rPr>
        <w:t>)</w:t>
      </w:r>
    </w:p>
    <w:p w14:paraId="01C48982" w14:textId="77777777" w:rsidR="006D72B1" w:rsidRPr="007A207F" w:rsidRDefault="006D72B1" w:rsidP="006D72B1">
      <w:pPr>
        <w:pStyle w:val="ListParagraph"/>
        <w:numPr>
          <w:ilvl w:val="0"/>
          <w:numId w:val="1"/>
        </w:numPr>
        <w:spacing w:after="20" w:line="240" w:lineRule="auto"/>
        <w:ind w:left="540" w:hanging="540"/>
        <w:jc w:val="both"/>
        <w:rPr>
          <w:rFonts w:cstheme="minorHAnsi"/>
        </w:rPr>
      </w:pPr>
      <w:r>
        <w:rPr>
          <w:rFonts w:cstheme="minorHAnsi"/>
        </w:rPr>
        <w:t>A lift of mass 1000 kg is moving upwards with an acceleration of 1m/s</w:t>
      </w:r>
      <w:r w:rsidRPr="00721811">
        <w:rPr>
          <w:rFonts w:cstheme="minorHAnsi"/>
          <w:sz w:val="24"/>
          <w:szCs w:val="22"/>
          <w:vertAlign w:val="superscript"/>
        </w:rPr>
        <w:t>2</w:t>
      </w:r>
      <w:r>
        <w:rPr>
          <w:rFonts w:cstheme="minorHAnsi"/>
        </w:rPr>
        <w:t>. The tension developed in the string, which is connected to lift is (g = 9.8 m/s</w:t>
      </w:r>
      <w:r w:rsidRPr="00721811">
        <w:rPr>
          <w:rFonts w:cstheme="minorHAnsi"/>
          <w:sz w:val="24"/>
          <w:szCs w:val="22"/>
          <w:vertAlign w:val="superscript"/>
        </w:rPr>
        <w:t>2</w:t>
      </w:r>
      <w:r>
        <w:rPr>
          <w:rFonts w:cstheme="minorHAnsi"/>
        </w:rPr>
        <w:t>)</w:t>
      </w:r>
    </w:p>
    <w:p w14:paraId="6BDBF7E5"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9800 N</w:t>
      </w:r>
    </w:p>
    <w:p w14:paraId="70C20AD2"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0800 N</w:t>
      </w:r>
    </w:p>
    <w:p w14:paraId="5F260A28"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11000 N</w:t>
      </w:r>
    </w:p>
    <w:p w14:paraId="516081B6" w14:textId="77777777" w:rsidR="006D72B1" w:rsidRDefault="006D72B1" w:rsidP="006D72B1">
      <w:pPr>
        <w:spacing w:after="0" w:line="235" w:lineRule="auto"/>
        <w:ind w:left="900" w:hanging="360"/>
        <w:jc w:val="both"/>
        <w:rPr>
          <w:rFonts w:cstheme="minorHAnsi"/>
        </w:rPr>
      </w:pPr>
      <w:r>
        <w:rPr>
          <w:rFonts w:cstheme="minorHAnsi"/>
        </w:rPr>
        <w:t>(</w:t>
      </w:r>
      <w:r w:rsidRPr="0047296E">
        <w:rPr>
          <w:rFonts w:cstheme="minorHAnsi"/>
        </w:rPr>
        <w:t>4)</w:t>
      </w:r>
      <w:r>
        <w:rPr>
          <w:rFonts w:cstheme="minorHAnsi"/>
        </w:rPr>
        <w:tab/>
        <w:t>10000 N</w:t>
      </w:r>
    </w:p>
    <w:p w14:paraId="7E5D1382" w14:textId="77777777" w:rsidR="006D72B1" w:rsidRDefault="006D72B1" w:rsidP="006D72B1">
      <w:pPr>
        <w:spacing w:line="235" w:lineRule="auto"/>
        <w:ind w:left="432"/>
        <w:jc w:val="right"/>
        <w:rPr>
          <w:rFonts w:cstheme="minorHAnsi"/>
          <w:b/>
          <w:bCs/>
        </w:rPr>
      </w:pPr>
      <w:r w:rsidRPr="0016321A">
        <w:rPr>
          <w:rFonts w:cstheme="minorHAnsi"/>
          <w:b/>
          <w:bCs/>
        </w:rPr>
        <w:t>(</w:t>
      </w:r>
      <w:r>
        <w:rPr>
          <w:rFonts w:cstheme="minorHAnsi"/>
          <w:b/>
          <w:bCs/>
        </w:rPr>
        <w:t>AIPMT2002</w:t>
      </w:r>
      <w:r w:rsidRPr="0016321A">
        <w:rPr>
          <w:rFonts w:cstheme="minorHAnsi"/>
          <w:b/>
          <w:bCs/>
        </w:rPr>
        <w:t>)</w:t>
      </w:r>
    </w:p>
    <w:p w14:paraId="53C24DBF" w14:textId="77777777" w:rsidR="006D72B1" w:rsidRPr="007A207F" w:rsidRDefault="006D72B1" w:rsidP="006D72B1">
      <w:pPr>
        <w:pStyle w:val="ListParagraph"/>
        <w:numPr>
          <w:ilvl w:val="0"/>
          <w:numId w:val="1"/>
        </w:numPr>
        <w:spacing w:after="20" w:line="240" w:lineRule="auto"/>
        <w:ind w:left="540" w:hanging="540"/>
        <w:jc w:val="both"/>
        <w:rPr>
          <w:rFonts w:cstheme="minorHAnsi"/>
        </w:rPr>
      </w:pPr>
      <w:r>
        <w:rPr>
          <w:rFonts w:cstheme="minorHAnsi"/>
        </w:rPr>
        <w:t xml:space="preserve">A block of mass 10 kg is placed on a rough horizontal surface having coefficient of friction </w:t>
      </w:r>
      <w:r w:rsidRPr="00864E2D">
        <w:rPr>
          <w:rFonts w:ascii="Symbol" w:hAnsi="Symbol" w:cstheme="minorHAnsi"/>
        </w:rPr>
        <w:t></w:t>
      </w:r>
      <w:r>
        <w:rPr>
          <w:rFonts w:cstheme="minorHAnsi"/>
        </w:rPr>
        <w:t xml:space="preserve"> = 0.5. If a horizontal force of 100 N is applied on it, then the acceleration of the block will be (Take g = 10 m/s</w:t>
      </w:r>
      <w:r w:rsidRPr="00864E2D">
        <w:rPr>
          <w:rFonts w:cstheme="minorHAnsi"/>
          <w:sz w:val="24"/>
          <w:szCs w:val="22"/>
          <w:vertAlign w:val="superscript"/>
        </w:rPr>
        <w:t>2</w:t>
      </w:r>
      <w:r>
        <w:rPr>
          <w:rFonts w:cstheme="minorHAnsi"/>
        </w:rPr>
        <w:t>)</w:t>
      </w:r>
    </w:p>
    <w:p w14:paraId="602D8B66"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15 m/s</w:t>
      </w:r>
      <w:r w:rsidRPr="00ED23A5">
        <w:rPr>
          <w:rFonts w:cstheme="minorHAnsi"/>
          <w:sz w:val="24"/>
          <w:szCs w:val="22"/>
          <w:vertAlign w:val="superscript"/>
        </w:rPr>
        <w:t>2</w:t>
      </w:r>
    </w:p>
    <w:p w14:paraId="4E49C14A"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0 m/s</w:t>
      </w:r>
      <w:r w:rsidRPr="00ED23A5">
        <w:rPr>
          <w:rFonts w:cstheme="minorHAnsi"/>
          <w:sz w:val="24"/>
          <w:szCs w:val="22"/>
          <w:vertAlign w:val="superscript"/>
        </w:rPr>
        <w:t>2</w:t>
      </w:r>
    </w:p>
    <w:p w14:paraId="7E8909AC"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5 m/s</w:t>
      </w:r>
      <w:r w:rsidRPr="00ED23A5">
        <w:rPr>
          <w:rFonts w:cstheme="minorHAnsi"/>
          <w:sz w:val="24"/>
          <w:szCs w:val="22"/>
          <w:vertAlign w:val="superscript"/>
        </w:rPr>
        <w:t>2</w:t>
      </w:r>
    </w:p>
    <w:p w14:paraId="6A450ADC" w14:textId="77777777" w:rsidR="006D72B1" w:rsidRDefault="006D72B1" w:rsidP="006D72B1">
      <w:pPr>
        <w:spacing w:after="0" w:line="235" w:lineRule="auto"/>
        <w:ind w:left="900" w:hanging="360"/>
        <w:jc w:val="both"/>
        <w:rPr>
          <w:rFonts w:cstheme="minorHAnsi"/>
        </w:rPr>
      </w:pPr>
      <w:r>
        <w:rPr>
          <w:rFonts w:cstheme="minorHAnsi"/>
        </w:rPr>
        <w:t>(</w:t>
      </w:r>
      <w:r w:rsidRPr="0047296E">
        <w:rPr>
          <w:rFonts w:cstheme="minorHAnsi"/>
        </w:rPr>
        <w:t>4)</w:t>
      </w:r>
      <w:r>
        <w:rPr>
          <w:rFonts w:cstheme="minorHAnsi"/>
        </w:rPr>
        <w:tab/>
        <w:t>0.5 m/s</w:t>
      </w:r>
      <w:r w:rsidRPr="00ED23A5">
        <w:rPr>
          <w:rFonts w:cstheme="minorHAnsi"/>
          <w:sz w:val="24"/>
          <w:szCs w:val="22"/>
          <w:vertAlign w:val="superscript"/>
        </w:rPr>
        <w:t>2</w:t>
      </w:r>
    </w:p>
    <w:p w14:paraId="75BE9207" w14:textId="77777777" w:rsidR="006D72B1" w:rsidRDefault="006D72B1" w:rsidP="006D72B1">
      <w:pPr>
        <w:spacing w:line="235" w:lineRule="auto"/>
        <w:ind w:left="432"/>
        <w:jc w:val="right"/>
        <w:rPr>
          <w:rFonts w:cstheme="minorHAnsi"/>
        </w:rPr>
      </w:pPr>
      <w:r w:rsidRPr="0016321A">
        <w:rPr>
          <w:rFonts w:cstheme="minorHAnsi"/>
          <w:b/>
          <w:bCs/>
        </w:rPr>
        <w:t>(</w:t>
      </w:r>
      <w:r>
        <w:rPr>
          <w:rFonts w:cstheme="minorHAnsi"/>
          <w:b/>
          <w:bCs/>
        </w:rPr>
        <w:t>AIPMT2002</w:t>
      </w:r>
      <w:r w:rsidRPr="0016321A">
        <w:rPr>
          <w:rFonts w:cstheme="minorHAnsi"/>
          <w:b/>
          <w:bCs/>
        </w:rPr>
        <w:t>)</w:t>
      </w:r>
    </w:p>
    <w:p w14:paraId="2AF51D44" w14:textId="77777777" w:rsidR="006D72B1" w:rsidRPr="00C97372" w:rsidRDefault="006D72B1" w:rsidP="00135890">
      <w:pPr>
        <w:pStyle w:val="ListParagraph"/>
        <w:numPr>
          <w:ilvl w:val="0"/>
          <w:numId w:val="1"/>
        </w:numPr>
        <w:spacing w:after="0" w:line="240" w:lineRule="auto"/>
        <w:ind w:left="540" w:hanging="540"/>
        <w:jc w:val="both"/>
        <w:rPr>
          <w:rFonts w:cstheme="minorHAnsi"/>
        </w:rPr>
      </w:pPr>
      <w:r>
        <w:rPr>
          <w:rFonts w:cstheme="minorHAnsi"/>
        </w:rPr>
        <w:t xml:space="preserve">A man weighing 80 kg, stands on a weighing scale in </w:t>
      </w:r>
      <w:proofErr w:type="spellStart"/>
      <w:r>
        <w:rPr>
          <w:rFonts w:cstheme="minorHAnsi"/>
        </w:rPr>
        <w:t>alift</w:t>
      </w:r>
      <w:proofErr w:type="spellEnd"/>
      <w:r>
        <w:rPr>
          <w:rFonts w:cstheme="minorHAnsi"/>
        </w:rPr>
        <w:t xml:space="preserve"> which is moving upwards with a </w:t>
      </w:r>
      <w:r>
        <w:rPr>
          <w:rFonts w:cstheme="minorHAnsi"/>
        </w:rPr>
        <w:t>uniform acceleration of 5m/s</w:t>
      </w:r>
      <w:r w:rsidRPr="00CD0468">
        <w:rPr>
          <w:rFonts w:cstheme="minorHAnsi"/>
          <w:sz w:val="24"/>
          <w:szCs w:val="22"/>
          <w:vertAlign w:val="superscript"/>
        </w:rPr>
        <w:t>2</w:t>
      </w:r>
      <w:r>
        <w:rPr>
          <w:rFonts w:cstheme="minorHAnsi"/>
        </w:rPr>
        <w:t>. What would be the reading on the scale?</w:t>
      </w:r>
    </w:p>
    <w:p w14:paraId="187083F6" w14:textId="77777777" w:rsidR="006D72B1" w:rsidRPr="007A207F" w:rsidRDefault="006D72B1" w:rsidP="00135890">
      <w:pPr>
        <w:spacing w:after="0" w:line="240" w:lineRule="auto"/>
        <w:ind w:left="540"/>
        <w:jc w:val="both"/>
        <w:rPr>
          <w:rFonts w:cstheme="minorHAnsi"/>
        </w:rPr>
      </w:pPr>
      <w:r>
        <w:rPr>
          <w:rFonts w:cstheme="minorHAnsi"/>
        </w:rPr>
        <w:t>(g = 10 m/s</w:t>
      </w:r>
      <w:r w:rsidRPr="00CD0468">
        <w:rPr>
          <w:rFonts w:cstheme="minorHAnsi"/>
          <w:sz w:val="24"/>
          <w:szCs w:val="22"/>
          <w:vertAlign w:val="superscript"/>
        </w:rPr>
        <w:t>2</w:t>
      </w:r>
      <w:r>
        <w:rPr>
          <w:rFonts w:cstheme="minorHAnsi"/>
        </w:rPr>
        <w:t>)</w:t>
      </w:r>
    </w:p>
    <w:p w14:paraId="2F832812" w14:textId="77777777" w:rsidR="006D72B1" w:rsidRPr="0047296E" w:rsidRDefault="006D72B1" w:rsidP="00135890">
      <w:pPr>
        <w:tabs>
          <w:tab w:val="left" w:pos="360"/>
        </w:tabs>
        <w:spacing w:after="20" w:line="240" w:lineRule="auto"/>
        <w:ind w:left="900" w:hanging="360"/>
        <w:jc w:val="both"/>
      </w:pPr>
      <w:r>
        <w:rPr>
          <w:rFonts w:cstheme="minorHAnsi"/>
        </w:rPr>
        <w:t>(1)</w:t>
      </w:r>
      <w:r>
        <w:rPr>
          <w:rFonts w:cstheme="minorHAnsi"/>
        </w:rPr>
        <w:tab/>
        <w:t xml:space="preserve">1200 N </w:t>
      </w:r>
    </w:p>
    <w:p w14:paraId="55A4FAC0"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Zero</w:t>
      </w:r>
    </w:p>
    <w:p w14:paraId="35348B24"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400 N</w:t>
      </w:r>
    </w:p>
    <w:p w14:paraId="3BCAB36E"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800 N</w:t>
      </w:r>
    </w:p>
    <w:p w14:paraId="6A524425" w14:textId="77777777" w:rsidR="006D72B1" w:rsidRDefault="006D72B1" w:rsidP="00135890">
      <w:pPr>
        <w:spacing w:line="240" w:lineRule="auto"/>
        <w:ind w:left="432"/>
        <w:jc w:val="right"/>
        <w:rPr>
          <w:rFonts w:cstheme="minorHAnsi"/>
        </w:rPr>
      </w:pPr>
      <w:r w:rsidRPr="0016321A">
        <w:rPr>
          <w:rFonts w:cstheme="minorHAnsi"/>
          <w:b/>
          <w:bCs/>
        </w:rPr>
        <w:t>(</w:t>
      </w:r>
      <w:r>
        <w:rPr>
          <w:rFonts w:cstheme="minorHAnsi"/>
          <w:b/>
          <w:bCs/>
        </w:rPr>
        <w:t>AIPMT2003</w:t>
      </w:r>
      <w:r w:rsidRPr="0016321A">
        <w:rPr>
          <w:rFonts w:cstheme="minorHAnsi"/>
          <w:b/>
          <w:bCs/>
        </w:rPr>
        <w:t>)</w:t>
      </w:r>
    </w:p>
    <w:p w14:paraId="710D40B1" w14:textId="77777777" w:rsidR="006D72B1" w:rsidRPr="007A207F" w:rsidRDefault="006D72B1" w:rsidP="00135890">
      <w:pPr>
        <w:pStyle w:val="ListParagraph"/>
        <w:numPr>
          <w:ilvl w:val="0"/>
          <w:numId w:val="1"/>
        </w:numPr>
        <w:spacing w:after="0" w:line="240" w:lineRule="auto"/>
        <w:ind w:left="540" w:hanging="534"/>
        <w:jc w:val="both"/>
        <w:rPr>
          <w:rFonts w:cstheme="minorHAnsi"/>
        </w:rPr>
      </w:pPr>
      <w:r>
        <w:rPr>
          <w:rFonts w:cstheme="minorHAnsi"/>
        </w:rPr>
        <w:t>A monkey of mass 20 kg is holding a vertical rope. The rope will not break when a mass of 25 kg is suspended from it but will break if the mass exceeds 25 kg. What is the maximum acceleration with which the monkey can climb up along the rope? (g = 10 m/s</w:t>
      </w:r>
      <w:r w:rsidRPr="00E72B1A">
        <w:rPr>
          <w:rFonts w:cstheme="minorHAnsi"/>
          <w:sz w:val="24"/>
          <w:szCs w:val="22"/>
          <w:vertAlign w:val="superscript"/>
        </w:rPr>
        <w:t>2</w:t>
      </w:r>
      <w:r>
        <w:rPr>
          <w:rFonts w:cstheme="minorHAnsi"/>
        </w:rPr>
        <w:t>)</w:t>
      </w:r>
    </w:p>
    <w:p w14:paraId="2477ACCE" w14:textId="77777777" w:rsidR="006D72B1" w:rsidRPr="0047296E" w:rsidRDefault="006D72B1" w:rsidP="00135890">
      <w:pPr>
        <w:tabs>
          <w:tab w:val="left" w:pos="360"/>
        </w:tabs>
        <w:spacing w:after="20" w:line="240" w:lineRule="auto"/>
        <w:ind w:left="900" w:hanging="360"/>
        <w:jc w:val="both"/>
      </w:pPr>
      <w:r>
        <w:rPr>
          <w:rFonts w:cstheme="minorHAnsi"/>
        </w:rPr>
        <w:t>(1)</w:t>
      </w:r>
      <w:r>
        <w:rPr>
          <w:rFonts w:cstheme="minorHAnsi"/>
        </w:rPr>
        <w:tab/>
        <w:t>2.5 m/s</w:t>
      </w:r>
      <w:r w:rsidRPr="00E72B1A">
        <w:rPr>
          <w:rFonts w:cstheme="minorHAnsi"/>
          <w:sz w:val="24"/>
          <w:szCs w:val="22"/>
          <w:vertAlign w:val="superscript"/>
        </w:rPr>
        <w:t>2</w:t>
      </w:r>
    </w:p>
    <w:p w14:paraId="1E2D20E5"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5 m/s</w:t>
      </w:r>
      <w:r w:rsidRPr="00E72B1A">
        <w:rPr>
          <w:rFonts w:cstheme="minorHAnsi"/>
          <w:sz w:val="24"/>
          <w:szCs w:val="22"/>
          <w:vertAlign w:val="superscript"/>
        </w:rPr>
        <w:t>2</w:t>
      </w:r>
    </w:p>
    <w:p w14:paraId="4453C4A9"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10 m/s</w:t>
      </w:r>
      <w:r w:rsidRPr="00E72B1A">
        <w:rPr>
          <w:rFonts w:cstheme="minorHAnsi"/>
          <w:sz w:val="24"/>
          <w:szCs w:val="22"/>
          <w:vertAlign w:val="superscript"/>
        </w:rPr>
        <w:t>2</w:t>
      </w:r>
    </w:p>
    <w:p w14:paraId="5CAC6E92" w14:textId="77777777" w:rsidR="006D72B1" w:rsidRDefault="006D72B1" w:rsidP="00135890">
      <w:pPr>
        <w:spacing w:after="0" w:line="240" w:lineRule="auto"/>
        <w:ind w:left="900" w:hanging="360"/>
        <w:jc w:val="both"/>
        <w:rPr>
          <w:rFonts w:cstheme="minorHAnsi"/>
          <w:sz w:val="24"/>
          <w:szCs w:val="22"/>
          <w:vertAlign w:val="superscript"/>
        </w:rPr>
      </w:pPr>
      <w:r>
        <w:rPr>
          <w:rFonts w:cstheme="minorHAnsi"/>
        </w:rPr>
        <w:t>(</w:t>
      </w:r>
      <w:r w:rsidRPr="0047296E">
        <w:rPr>
          <w:rFonts w:cstheme="minorHAnsi"/>
        </w:rPr>
        <w:t>4)</w:t>
      </w:r>
      <w:r>
        <w:rPr>
          <w:rFonts w:cstheme="minorHAnsi"/>
        </w:rPr>
        <w:tab/>
        <w:t>25 m/s</w:t>
      </w:r>
      <w:r w:rsidRPr="00E72B1A">
        <w:rPr>
          <w:rFonts w:cstheme="minorHAnsi"/>
          <w:sz w:val="24"/>
          <w:szCs w:val="22"/>
          <w:vertAlign w:val="superscript"/>
        </w:rPr>
        <w:t>2</w:t>
      </w:r>
    </w:p>
    <w:p w14:paraId="5E1AB572" w14:textId="77777777" w:rsidR="006D72B1" w:rsidRDefault="006D72B1" w:rsidP="00135890">
      <w:pPr>
        <w:spacing w:line="240" w:lineRule="auto"/>
        <w:ind w:left="432"/>
        <w:jc w:val="right"/>
        <w:rPr>
          <w:rFonts w:cstheme="minorHAnsi"/>
        </w:rPr>
      </w:pPr>
      <w:r w:rsidRPr="0016321A">
        <w:rPr>
          <w:rFonts w:cstheme="minorHAnsi"/>
          <w:b/>
          <w:bCs/>
        </w:rPr>
        <w:t>(</w:t>
      </w:r>
      <w:r>
        <w:rPr>
          <w:rFonts w:cstheme="minorHAnsi"/>
          <w:b/>
          <w:bCs/>
        </w:rPr>
        <w:t>AIPMT2003</w:t>
      </w:r>
      <w:r w:rsidRPr="0016321A">
        <w:rPr>
          <w:rFonts w:cstheme="minorHAnsi"/>
          <w:b/>
          <w:bCs/>
        </w:rPr>
        <w:t>)</w:t>
      </w:r>
    </w:p>
    <w:p w14:paraId="41AFD185" w14:textId="77777777" w:rsidR="006D72B1" w:rsidRDefault="006D72B1" w:rsidP="00135890">
      <w:pPr>
        <w:pStyle w:val="ListParagraph"/>
        <w:numPr>
          <w:ilvl w:val="0"/>
          <w:numId w:val="1"/>
        </w:numPr>
        <w:spacing w:after="120" w:line="240" w:lineRule="auto"/>
        <w:ind w:left="540" w:hanging="540"/>
        <w:jc w:val="both"/>
        <w:rPr>
          <w:rFonts w:cstheme="minorHAnsi"/>
        </w:rPr>
      </w:pPr>
      <w:r>
        <w:rPr>
          <w:rFonts w:cstheme="minorHAnsi"/>
        </w:rPr>
        <w:t xml:space="preserve">The coefficient of static friction </w:t>
      </w:r>
      <w:r w:rsidRPr="007E136D">
        <w:rPr>
          <w:rFonts w:ascii="Symbol" w:hAnsi="Symbol" w:cstheme="minorHAnsi"/>
        </w:rPr>
        <w:t></w:t>
      </w:r>
      <w:r w:rsidRPr="007E136D">
        <w:rPr>
          <w:rFonts w:cstheme="minorHAnsi"/>
          <w:sz w:val="24"/>
          <w:szCs w:val="22"/>
          <w:vertAlign w:val="subscript"/>
        </w:rPr>
        <w:t>s</w:t>
      </w:r>
      <w:r>
        <w:rPr>
          <w:rFonts w:cstheme="minorHAnsi"/>
        </w:rPr>
        <w:t xml:space="preserve"> between block A mass 2 kg and the table as shown in the figure is 0.2. What would be the maximum mass value of block B so that the two blocks do not move? The string and the pulley are assumed to be smooth and massless.</w:t>
      </w:r>
    </w:p>
    <w:p w14:paraId="1105C5DE" w14:textId="77777777" w:rsidR="006D72B1" w:rsidRPr="00303587" w:rsidRDefault="006D72B1" w:rsidP="00135890">
      <w:pPr>
        <w:spacing w:after="0" w:line="240" w:lineRule="auto"/>
        <w:ind w:left="432"/>
        <w:jc w:val="center"/>
        <w:rPr>
          <w:rFonts w:cstheme="minorHAnsi"/>
        </w:rPr>
      </w:pPr>
      <w:r>
        <w:rPr>
          <w:noProof/>
          <w:lang w:bidi="ar-SA"/>
        </w:rPr>
        <w:drawing>
          <wp:inline distT="0" distB="0" distL="0" distR="0" wp14:anchorId="0AD39E83" wp14:editId="7374B1B2">
            <wp:extent cx="1412240" cy="770890"/>
            <wp:effectExtent l="0" t="0" r="0" b="0"/>
            <wp:docPr id="446061132" name="Picture 6" descr="A diagram of a measur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061132" name="Picture 6" descr="A diagram of a measurement&#10;&#10;AI-generated content may be incorrec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12240" cy="770890"/>
                    </a:xfrm>
                    <a:prstGeom prst="rect">
                      <a:avLst/>
                    </a:prstGeom>
                    <a:noFill/>
                    <a:ln>
                      <a:noFill/>
                    </a:ln>
                  </pic:spPr>
                </pic:pic>
              </a:graphicData>
            </a:graphic>
          </wp:inline>
        </w:drawing>
      </w:r>
    </w:p>
    <w:p w14:paraId="2584945E" w14:textId="77777777" w:rsidR="006D72B1" w:rsidRPr="0047296E" w:rsidRDefault="006D72B1" w:rsidP="00135890">
      <w:pPr>
        <w:tabs>
          <w:tab w:val="left" w:pos="360"/>
        </w:tabs>
        <w:spacing w:after="20" w:line="240" w:lineRule="auto"/>
        <w:ind w:left="900" w:hanging="360"/>
        <w:jc w:val="both"/>
      </w:pPr>
      <w:r>
        <w:rPr>
          <w:rFonts w:cstheme="minorHAnsi"/>
        </w:rPr>
        <w:t>(1)</w:t>
      </w:r>
      <w:r>
        <w:rPr>
          <w:rFonts w:cstheme="minorHAnsi"/>
        </w:rPr>
        <w:tab/>
        <w:t>0.4 kg</w:t>
      </w:r>
    </w:p>
    <w:p w14:paraId="6A3C8EE5"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w:t>
      </w:r>
      <w:r>
        <w:rPr>
          <w:rFonts w:cstheme="minorHAnsi"/>
        </w:rPr>
        <w:tab/>
        <w:t>2.0 kg</w:t>
      </w:r>
    </w:p>
    <w:p w14:paraId="3042E299"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4.0 kg</w:t>
      </w:r>
    </w:p>
    <w:p w14:paraId="10FBE7A5"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0.2 kg</w:t>
      </w:r>
    </w:p>
    <w:p w14:paraId="2AF2532C" w14:textId="77777777" w:rsidR="006D72B1" w:rsidRDefault="006D72B1" w:rsidP="00135890">
      <w:pPr>
        <w:spacing w:line="240" w:lineRule="auto"/>
        <w:ind w:left="432"/>
        <w:jc w:val="right"/>
        <w:rPr>
          <w:rFonts w:cstheme="minorHAnsi"/>
        </w:rPr>
      </w:pPr>
      <w:r w:rsidRPr="0016321A">
        <w:rPr>
          <w:rFonts w:cstheme="minorHAnsi"/>
          <w:b/>
          <w:bCs/>
        </w:rPr>
        <w:t>(</w:t>
      </w:r>
      <w:r>
        <w:rPr>
          <w:rFonts w:cstheme="minorHAnsi"/>
          <w:b/>
          <w:bCs/>
        </w:rPr>
        <w:t>AIPMT2004</w:t>
      </w:r>
      <w:r w:rsidRPr="0016321A">
        <w:rPr>
          <w:rFonts w:cstheme="minorHAnsi"/>
          <w:b/>
          <w:bCs/>
        </w:rPr>
        <w:t>)</w:t>
      </w:r>
    </w:p>
    <w:p w14:paraId="2D6D9B99" w14:textId="77777777" w:rsidR="006D72B1" w:rsidRPr="007A207F" w:rsidRDefault="006D72B1" w:rsidP="00135890">
      <w:pPr>
        <w:pStyle w:val="ListParagraph"/>
        <w:numPr>
          <w:ilvl w:val="0"/>
          <w:numId w:val="1"/>
        </w:numPr>
        <w:spacing w:after="0" w:line="240" w:lineRule="auto"/>
        <w:ind w:left="540" w:hanging="534"/>
        <w:jc w:val="both"/>
        <w:rPr>
          <w:rFonts w:cstheme="minorHAnsi"/>
        </w:rPr>
      </w:pPr>
      <w:r>
        <w:rPr>
          <w:rFonts w:cstheme="minorHAnsi"/>
        </w:rPr>
        <w:t xml:space="preserve">A block of mass m is placed on a smooth wedge of inclination </w:t>
      </w:r>
      <w:r w:rsidRPr="00CD0468">
        <w:rPr>
          <w:rFonts w:ascii="Symbol" w:hAnsi="Symbol" w:cstheme="minorHAnsi"/>
        </w:rPr>
        <w:t></w:t>
      </w:r>
      <w:r>
        <w:rPr>
          <w:rFonts w:cstheme="minorHAnsi"/>
        </w:rPr>
        <w:t xml:space="preserve">. The whole system is accelerated horizontally so that block does not slip on the wedge. The force exerted by the wedge on the block (g is acceleration due to gravity) will be </w:t>
      </w:r>
    </w:p>
    <w:p w14:paraId="60F7038A" w14:textId="77777777" w:rsidR="006D72B1" w:rsidRPr="0047296E" w:rsidRDefault="006D72B1" w:rsidP="00135890">
      <w:pPr>
        <w:tabs>
          <w:tab w:val="left" w:pos="360"/>
        </w:tabs>
        <w:spacing w:after="20" w:line="240" w:lineRule="auto"/>
        <w:ind w:left="900" w:hanging="360"/>
        <w:jc w:val="both"/>
      </w:pPr>
      <w:r>
        <w:rPr>
          <w:rFonts w:cstheme="minorHAnsi"/>
        </w:rPr>
        <w:t>(1)</w:t>
      </w:r>
      <w:r>
        <w:rPr>
          <w:rFonts w:cstheme="minorHAnsi"/>
        </w:rPr>
        <w:tab/>
        <w:t xml:space="preserve">mg/cos </w:t>
      </w:r>
      <w:r w:rsidRPr="00CD0468">
        <w:rPr>
          <w:rFonts w:ascii="Symbol" w:hAnsi="Symbol" w:cstheme="minorHAnsi"/>
        </w:rPr>
        <w:t></w:t>
      </w:r>
    </w:p>
    <w:p w14:paraId="7F4F9F7E"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 xml:space="preserve">mg cos </w:t>
      </w:r>
      <w:r w:rsidRPr="00CD0468">
        <w:rPr>
          <w:rFonts w:ascii="Symbol" w:hAnsi="Symbol" w:cstheme="minorHAnsi"/>
        </w:rPr>
        <w:t></w:t>
      </w:r>
    </w:p>
    <w:p w14:paraId="2CA6A73A"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 xml:space="preserve">mg sin </w:t>
      </w:r>
      <w:r w:rsidRPr="00CD0468">
        <w:rPr>
          <w:rFonts w:ascii="Symbol" w:hAnsi="Symbol" w:cstheme="minorHAnsi"/>
        </w:rPr>
        <w:t></w:t>
      </w:r>
    </w:p>
    <w:p w14:paraId="106A18B1"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mg</w:t>
      </w:r>
    </w:p>
    <w:p w14:paraId="5141EFC1" w14:textId="77777777" w:rsidR="006D72B1" w:rsidRDefault="006D72B1" w:rsidP="00135890">
      <w:pPr>
        <w:spacing w:line="240" w:lineRule="auto"/>
        <w:ind w:left="426"/>
        <w:jc w:val="right"/>
      </w:pPr>
      <w:r w:rsidRPr="0016321A">
        <w:rPr>
          <w:rFonts w:cstheme="minorHAnsi"/>
          <w:b/>
          <w:bCs/>
        </w:rPr>
        <w:t>(</w:t>
      </w:r>
      <w:r>
        <w:rPr>
          <w:rFonts w:cstheme="minorHAnsi"/>
          <w:b/>
          <w:bCs/>
        </w:rPr>
        <w:t>AIPMT2004</w:t>
      </w:r>
      <w:r w:rsidRPr="0016321A">
        <w:rPr>
          <w:rFonts w:cstheme="minorHAnsi"/>
          <w:b/>
          <w:bCs/>
        </w:rPr>
        <w:t>)</w:t>
      </w:r>
    </w:p>
    <w:p w14:paraId="69979474" w14:textId="77777777" w:rsidR="006D72B1" w:rsidRPr="007A207F" w:rsidRDefault="006D72B1" w:rsidP="006D72B1">
      <w:pPr>
        <w:pStyle w:val="ListParagraph"/>
        <w:numPr>
          <w:ilvl w:val="0"/>
          <w:numId w:val="1"/>
        </w:numPr>
        <w:spacing w:after="260" w:line="240" w:lineRule="auto"/>
        <w:ind w:left="540" w:hanging="540"/>
        <w:jc w:val="both"/>
        <w:rPr>
          <w:rFonts w:cstheme="minorHAnsi"/>
        </w:rPr>
      </w:pPr>
      <w:r>
        <w:rPr>
          <w:noProof/>
          <w:lang w:bidi="ar-SA"/>
        </w:rPr>
        <w:lastRenderedPageBreak/>
        <w:drawing>
          <wp:anchor distT="0" distB="0" distL="114300" distR="114300" simplePos="0" relativeHeight="251650560" behindDoc="0" locked="0" layoutInCell="1" allowOverlap="1" wp14:anchorId="5ED1FD03" wp14:editId="38E445F7">
            <wp:simplePos x="0" y="0"/>
            <wp:positionH relativeFrom="column">
              <wp:posOffset>2498877</wp:posOffset>
            </wp:positionH>
            <wp:positionV relativeFrom="paragraph">
              <wp:posOffset>972536</wp:posOffset>
            </wp:positionV>
            <wp:extent cx="511810" cy="1351280"/>
            <wp:effectExtent l="0" t="0" r="2540" b="1270"/>
            <wp:wrapSquare wrapText="bothSides"/>
            <wp:docPr id="1958689378" name="Picture 7" descr="A black and white image of a wind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89378" name="Picture 7" descr="A black and white image of a window&#10;&#10;AI-generated content may be incorrect."/>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1810" cy="1351280"/>
                    </a:xfrm>
                    <a:prstGeom prst="rect">
                      <a:avLst/>
                    </a:prstGeom>
                    <a:noFill/>
                    <a:ln>
                      <a:noFill/>
                    </a:ln>
                  </pic:spPr>
                </pic:pic>
              </a:graphicData>
            </a:graphic>
          </wp:anchor>
        </w:drawing>
      </w:r>
      <w:r>
        <w:rPr>
          <w:rFonts w:cstheme="minorHAnsi"/>
        </w:rPr>
        <w:t>A 0.5 kg ball moving with speed of 12 m/s strikes a hard wall at an angle of 30</w:t>
      </w:r>
      <w:r w:rsidRPr="00AE462A">
        <w:rPr>
          <w:rFonts w:cstheme="minorHAnsi"/>
          <w:sz w:val="24"/>
          <w:szCs w:val="22"/>
          <w:vertAlign w:val="superscript"/>
        </w:rPr>
        <w:t>o</w:t>
      </w:r>
      <w:r>
        <w:rPr>
          <w:rFonts w:cstheme="minorHAnsi"/>
        </w:rPr>
        <w:t xml:space="preserve"> with the </w:t>
      </w:r>
      <w:proofErr w:type="spellStart"/>
      <w:proofErr w:type="gramStart"/>
      <w:r>
        <w:rPr>
          <w:rFonts w:cstheme="minorHAnsi"/>
        </w:rPr>
        <w:t>wall.It</w:t>
      </w:r>
      <w:proofErr w:type="spellEnd"/>
      <w:proofErr w:type="gramEnd"/>
      <w:r>
        <w:rPr>
          <w:rFonts w:cstheme="minorHAnsi"/>
        </w:rPr>
        <w:t xml:space="preserve"> is reflected with the same speed and the same angle. If the ball is in contact with the wall for 0.25 seconds, the average force acting on the wall is</w:t>
      </w:r>
    </w:p>
    <w:p w14:paraId="77272212" w14:textId="77777777" w:rsidR="006D72B1" w:rsidRPr="0047296E" w:rsidRDefault="006D72B1" w:rsidP="006D72B1">
      <w:pPr>
        <w:tabs>
          <w:tab w:val="left" w:pos="360"/>
        </w:tabs>
        <w:spacing w:after="260" w:line="240" w:lineRule="auto"/>
        <w:ind w:left="900" w:hanging="360"/>
        <w:jc w:val="both"/>
      </w:pPr>
      <w:r>
        <w:rPr>
          <w:rFonts w:cstheme="minorHAnsi"/>
        </w:rPr>
        <w:t>(1)</w:t>
      </w:r>
      <w:r>
        <w:rPr>
          <w:rFonts w:cstheme="minorHAnsi"/>
        </w:rPr>
        <w:tab/>
        <w:t xml:space="preserve">24 N </w:t>
      </w:r>
    </w:p>
    <w:p w14:paraId="3352F703" w14:textId="77777777" w:rsidR="006D72B1" w:rsidRPr="0047296E" w:rsidRDefault="006D72B1" w:rsidP="006D72B1">
      <w:pPr>
        <w:tabs>
          <w:tab w:val="left" w:pos="360"/>
        </w:tabs>
        <w:spacing w:after="260" w:line="240" w:lineRule="auto"/>
        <w:ind w:left="900" w:hanging="360"/>
        <w:jc w:val="both"/>
      </w:pPr>
      <w:r>
        <w:rPr>
          <w:rFonts w:cstheme="minorHAnsi"/>
        </w:rPr>
        <w:t>(</w:t>
      </w:r>
      <w:r w:rsidRPr="0047296E">
        <w:rPr>
          <w:rFonts w:cstheme="minorHAnsi"/>
        </w:rPr>
        <w:t>2)</w:t>
      </w:r>
      <w:r>
        <w:rPr>
          <w:rFonts w:cstheme="minorHAnsi"/>
        </w:rPr>
        <w:tab/>
        <w:t>12 N</w:t>
      </w:r>
    </w:p>
    <w:p w14:paraId="10DB0C47" w14:textId="77777777" w:rsidR="006D72B1" w:rsidRPr="0047296E" w:rsidRDefault="006D72B1" w:rsidP="006D72B1">
      <w:pPr>
        <w:tabs>
          <w:tab w:val="left" w:pos="360"/>
        </w:tabs>
        <w:spacing w:after="260" w:line="240" w:lineRule="auto"/>
        <w:ind w:left="900" w:hanging="360"/>
        <w:jc w:val="both"/>
      </w:pPr>
      <w:r>
        <w:rPr>
          <w:rFonts w:cstheme="minorHAnsi"/>
        </w:rPr>
        <w:t>(</w:t>
      </w:r>
      <w:r w:rsidRPr="0047296E">
        <w:rPr>
          <w:rFonts w:cstheme="minorHAnsi"/>
        </w:rPr>
        <w:t>3)</w:t>
      </w:r>
      <w:r>
        <w:rPr>
          <w:rFonts w:cstheme="minorHAnsi"/>
        </w:rPr>
        <w:tab/>
        <w:t>96 N</w:t>
      </w:r>
    </w:p>
    <w:p w14:paraId="3E72BFA2"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48 N</w:t>
      </w:r>
    </w:p>
    <w:p w14:paraId="532E7A66"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AIPMT2006</w:t>
      </w:r>
      <w:r w:rsidRPr="0016321A">
        <w:rPr>
          <w:rFonts w:cstheme="minorHAnsi"/>
          <w:b/>
          <w:bCs/>
        </w:rPr>
        <w:t>)</w:t>
      </w:r>
    </w:p>
    <w:p w14:paraId="391A7F03" w14:textId="77777777" w:rsidR="006D72B1" w:rsidRPr="00153156"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A block B is pushed momentarily along a horizontal surface with an initial velocity </w:t>
      </w:r>
      <w:r w:rsidRPr="002C1580">
        <w:rPr>
          <w:rFonts w:ascii="Symbol" w:hAnsi="Symbol" w:cstheme="minorHAnsi"/>
        </w:rPr>
        <w:t></w:t>
      </w:r>
      <w:r>
        <w:rPr>
          <w:rFonts w:cstheme="minorHAnsi"/>
        </w:rPr>
        <w:t xml:space="preserve">. If </w:t>
      </w:r>
      <w:r w:rsidRPr="002C1580">
        <w:rPr>
          <w:rFonts w:ascii="Symbol" w:hAnsi="Symbol" w:cstheme="minorHAnsi"/>
        </w:rPr>
        <w:t></w:t>
      </w:r>
      <w:r>
        <w:rPr>
          <w:rFonts w:cstheme="minorHAnsi"/>
        </w:rPr>
        <w:t xml:space="preserve"> </w:t>
      </w:r>
      <w:proofErr w:type="spellStart"/>
      <w:r>
        <w:rPr>
          <w:rFonts w:cstheme="minorHAnsi"/>
        </w:rPr>
        <w:t>isthe</w:t>
      </w:r>
      <w:proofErr w:type="spellEnd"/>
      <w:r>
        <w:rPr>
          <w:rFonts w:cstheme="minorHAnsi"/>
        </w:rPr>
        <w:t xml:space="preserve"> coefficient of sliding friction between B and the surface, block B will come to rest after </w:t>
      </w:r>
      <w:proofErr w:type="gramStart"/>
      <w:r>
        <w:rPr>
          <w:rFonts w:cstheme="minorHAnsi"/>
        </w:rPr>
        <w:t>a  time</w:t>
      </w:r>
      <w:proofErr w:type="gramEnd"/>
    </w:p>
    <w:p w14:paraId="48875567" w14:textId="77777777" w:rsidR="006D72B1" w:rsidRPr="00153156" w:rsidRDefault="006D72B1" w:rsidP="006D72B1">
      <w:pPr>
        <w:spacing w:after="0" w:line="240" w:lineRule="auto"/>
        <w:ind w:left="540"/>
        <w:jc w:val="center"/>
        <w:rPr>
          <w:rFonts w:cstheme="minorHAnsi"/>
        </w:rPr>
      </w:pPr>
      <w:r>
        <w:rPr>
          <w:noProof/>
          <w:lang w:bidi="ar-SA"/>
        </w:rPr>
        <w:drawing>
          <wp:inline distT="0" distB="0" distL="0" distR="0" wp14:anchorId="285CE175" wp14:editId="0E421F59">
            <wp:extent cx="1146175" cy="450215"/>
            <wp:effectExtent l="0" t="0" r="0" b="6985"/>
            <wp:docPr id="1470116372" name="Picture 8" descr="A black and white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116372" name="Picture 8" descr="A black and white diagram&#10;&#10;AI-generated content may be incorrec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46175" cy="450215"/>
                    </a:xfrm>
                    <a:prstGeom prst="rect">
                      <a:avLst/>
                    </a:prstGeom>
                    <a:noFill/>
                    <a:ln>
                      <a:noFill/>
                    </a:ln>
                  </pic:spPr>
                </pic:pic>
              </a:graphicData>
            </a:graphic>
          </wp:inline>
        </w:drawing>
      </w:r>
    </w:p>
    <w:p w14:paraId="0AE43CEB" w14:textId="77777777" w:rsidR="006D72B1" w:rsidRPr="0047296E" w:rsidRDefault="006D72B1" w:rsidP="006D72B1">
      <w:pPr>
        <w:tabs>
          <w:tab w:val="left" w:pos="360"/>
        </w:tabs>
        <w:spacing w:after="20" w:line="228" w:lineRule="auto"/>
        <w:ind w:left="900" w:hanging="360"/>
        <w:jc w:val="both"/>
      </w:pPr>
      <w:r>
        <w:rPr>
          <w:rFonts w:cstheme="minorHAnsi"/>
        </w:rPr>
        <w:t>(1)</w:t>
      </w:r>
      <w:r>
        <w:rPr>
          <w:rFonts w:cstheme="minorHAnsi"/>
        </w:rPr>
        <w:tab/>
        <w:t xml:space="preserve">g </w:t>
      </w:r>
      <w:r w:rsidRPr="002C1580">
        <w:rPr>
          <w:rFonts w:ascii="Symbol" w:hAnsi="Symbol" w:cstheme="minorHAnsi"/>
        </w:rPr>
        <w:t></w:t>
      </w:r>
      <w:r w:rsidRPr="002C1580">
        <w:rPr>
          <w:rFonts w:ascii="Symbol" w:hAnsi="Symbol" w:cstheme="minorHAnsi"/>
        </w:rPr>
        <w:t></w:t>
      </w:r>
      <w:r w:rsidRPr="002C1580">
        <w:rPr>
          <w:rFonts w:ascii="Symbol" w:hAnsi="Symbol" w:cstheme="minorHAnsi"/>
        </w:rPr>
        <w:t></w:t>
      </w:r>
    </w:p>
    <w:p w14:paraId="7101B772"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2)</w:t>
      </w:r>
      <w:r>
        <w:rPr>
          <w:rFonts w:cstheme="minorHAnsi"/>
        </w:rPr>
        <w:tab/>
        <w:t>g</w:t>
      </w:r>
      <w:r w:rsidRPr="002C1580">
        <w:rPr>
          <w:rFonts w:ascii="Symbol" w:hAnsi="Symbol" w:cstheme="minorHAnsi"/>
        </w:rPr>
        <w:t></w:t>
      </w:r>
      <w:r w:rsidRPr="002C1580">
        <w:rPr>
          <w:rFonts w:ascii="Symbol" w:hAnsi="Symbol" w:cstheme="minorHAnsi"/>
        </w:rPr>
        <w:t></w:t>
      </w:r>
    </w:p>
    <w:p w14:paraId="69E77378"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3)</w:t>
      </w:r>
      <w:r>
        <w:rPr>
          <w:rFonts w:cstheme="minorHAnsi"/>
        </w:rPr>
        <w:tab/>
      </w:r>
      <w:r>
        <w:rPr>
          <w:rFonts w:ascii="Symbol" w:hAnsi="Symbol" w:cstheme="minorHAnsi"/>
        </w:rPr>
        <w:t></w:t>
      </w:r>
      <w:r w:rsidRPr="002C1580">
        <w:rPr>
          <w:rFonts w:ascii="Symbol" w:hAnsi="Symbol" w:cstheme="minorHAnsi"/>
        </w:rPr>
        <w:t></w:t>
      </w:r>
      <w:r>
        <w:rPr>
          <w:rFonts w:cstheme="minorHAnsi"/>
        </w:rPr>
        <w:t>g</w:t>
      </w:r>
    </w:p>
    <w:p w14:paraId="6F45A186" w14:textId="77777777" w:rsidR="006D72B1" w:rsidRDefault="006D72B1" w:rsidP="006D72B1">
      <w:pPr>
        <w:spacing w:after="0" w:line="228" w:lineRule="auto"/>
        <w:ind w:left="900" w:hanging="360"/>
        <w:jc w:val="both"/>
        <w:rPr>
          <w:rFonts w:ascii="Symbol" w:hAnsi="Symbol" w:cstheme="minorHAnsi"/>
        </w:rPr>
      </w:pPr>
      <w:r>
        <w:rPr>
          <w:rFonts w:cstheme="minorHAnsi"/>
        </w:rPr>
        <w:t>(</w:t>
      </w:r>
      <w:r w:rsidRPr="0047296E">
        <w:rPr>
          <w:rFonts w:cstheme="minorHAnsi"/>
        </w:rPr>
        <w:t>4)</w:t>
      </w:r>
      <w:r>
        <w:rPr>
          <w:rFonts w:cstheme="minorHAnsi"/>
        </w:rPr>
        <w:tab/>
      </w:r>
      <w:r>
        <w:rPr>
          <w:rFonts w:ascii="Symbol" w:hAnsi="Symbol" w:cstheme="minorHAnsi"/>
        </w:rPr>
        <w:t></w:t>
      </w:r>
      <w:r w:rsidRPr="002C1580">
        <w:rPr>
          <w:rFonts w:ascii="Symbol" w:hAnsi="Symbol" w:cstheme="minorHAnsi"/>
        </w:rPr>
        <w:t></w:t>
      </w:r>
      <w:r>
        <w:rPr>
          <w:rFonts w:cstheme="minorHAnsi"/>
        </w:rPr>
        <w:t>g</w:t>
      </w:r>
      <w:r w:rsidRPr="002C1580">
        <w:rPr>
          <w:rFonts w:ascii="Symbol" w:hAnsi="Symbol" w:cstheme="minorHAnsi"/>
        </w:rPr>
        <w:t></w:t>
      </w:r>
    </w:p>
    <w:p w14:paraId="5D529733" w14:textId="77777777" w:rsidR="006D72B1" w:rsidRDefault="006D72B1" w:rsidP="006D72B1">
      <w:pPr>
        <w:spacing w:line="228" w:lineRule="auto"/>
        <w:ind w:left="426"/>
        <w:jc w:val="right"/>
      </w:pPr>
      <w:r w:rsidRPr="0016321A">
        <w:rPr>
          <w:rFonts w:cstheme="minorHAnsi"/>
          <w:b/>
          <w:bCs/>
        </w:rPr>
        <w:t>(</w:t>
      </w:r>
      <w:r>
        <w:rPr>
          <w:rFonts w:cstheme="minorHAnsi"/>
          <w:b/>
          <w:bCs/>
        </w:rPr>
        <w:t>AIPMT2007</w:t>
      </w:r>
      <w:r w:rsidRPr="0016321A">
        <w:rPr>
          <w:rFonts w:cstheme="minorHAnsi"/>
          <w:b/>
          <w:bCs/>
        </w:rPr>
        <w:t>)</w:t>
      </w:r>
    </w:p>
    <w:p w14:paraId="447F73BE" w14:textId="77777777" w:rsidR="006D72B1" w:rsidRPr="007A207F" w:rsidRDefault="006D72B1" w:rsidP="006D72B1">
      <w:pPr>
        <w:pStyle w:val="ListParagraph"/>
        <w:numPr>
          <w:ilvl w:val="0"/>
          <w:numId w:val="1"/>
        </w:numPr>
        <w:spacing w:after="0" w:line="228" w:lineRule="auto"/>
        <w:ind w:left="540" w:hanging="540"/>
        <w:jc w:val="both"/>
        <w:rPr>
          <w:rFonts w:cstheme="minorHAnsi"/>
        </w:rPr>
      </w:pPr>
      <w:r>
        <w:rPr>
          <w:rFonts w:cstheme="minorHAnsi"/>
        </w:rPr>
        <w:t xml:space="preserve">Sand is being dropped on a conveyor belt at the rate of M kg/s. The force necessary to keep the belt moving the constant velocity of </w:t>
      </w:r>
      <w:r>
        <w:rPr>
          <w:rFonts w:ascii="Symbol" w:hAnsi="Symbol" w:cstheme="minorHAnsi"/>
        </w:rPr>
        <w:t></w:t>
      </w:r>
      <w:r>
        <w:rPr>
          <w:rFonts w:cstheme="minorHAnsi"/>
        </w:rPr>
        <w:t xml:space="preserve"> m/s will be</w:t>
      </w:r>
    </w:p>
    <w:p w14:paraId="68880F4C" w14:textId="77777777" w:rsidR="006D72B1" w:rsidRPr="0047296E" w:rsidRDefault="006D72B1" w:rsidP="006D72B1">
      <w:pPr>
        <w:tabs>
          <w:tab w:val="left" w:pos="360"/>
        </w:tabs>
        <w:spacing w:after="20" w:line="228" w:lineRule="auto"/>
        <w:ind w:left="900" w:hanging="360"/>
        <w:jc w:val="both"/>
      </w:pPr>
      <w:r>
        <w:rPr>
          <w:rFonts w:cstheme="minorHAnsi"/>
        </w:rPr>
        <w:t>(1)</w:t>
      </w:r>
      <w:r>
        <w:rPr>
          <w:rFonts w:cstheme="minorHAnsi"/>
        </w:rPr>
        <w:tab/>
        <w:t>M</w:t>
      </w:r>
      <w:r>
        <w:rPr>
          <w:rFonts w:ascii="Symbol" w:hAnsi="Symbol" w:cstheme="minorHAnsi"/>
        </w:rPr>
        <w:t></w:t>
      </w:r>
      <w:r>
        <w:rPr>
          <w:rFonts w:cstheme="minorHAnsi"/>
        </w:rPr>
        <w:t xml:space="preserve"> newton </w:t>
      </w:r>
    </w:p>
    <w:p w14:paraId="46BFB731"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2)</w:t>
      </w:r>
      <w:r>
        <w:rPr>
          <w:rFonts w:cstheme="minorHAnsi"/>
        </w:rPr>
        <w:tab/>
        <w:t>2 M</w:t>
      </w:r>
      <w:r>
        <w:rPr>
          <w:rFonts w:ascii="Symbol" w:hAnsi="Symbol" w:cstheme="minorHAnsi"/>
        </w:rPr>
        <w:t></w:t>
      </w:r>
      <w:r>
        <w:rPr>
          <w:rFonts w:cstheme="minorHAnsi"/>
        </w:rPr>
        <w:t xml:space="preserve"> newton</w:t>
      </w:r>
    </w:p>
    <w:p w14:paraId="43E3B1CF" w14:textId="77777777" w:rsidR="006D72B1" w:rsidRPr="0047296E" w:rsidRDefault="006D72B1" w:rsidP="006D72B1">
      <w:pPr>
        <w:tabs>
          <w:tab w:val="left" w:pos="360"/>
        </w:tabs>
        <w:spacing w:after="20" w:line="228" w:lineRule="auto"/>
        <w:ind w:left="900" w:hanging="360"/>
        <w:jc w:val="both"/>
      </w:pPr>
      <w:r>
        <w:rPr>
          <w:rFonts w:cstheme="minorHAnsi"/>
        </w:rPr>
        <w:t>(</w:t>
      </w:r>
      <w:r w:rsidRPr="0047296E">
        <w:rPr>
          <w:rFonts w:cstheme="minorHAnsi"/>
        </w:rPr>
        <w:t>3)</w:t>
      </w:r>
      <w:r>
        <w:rPr>
          <w:rFonts w:cstheme="minorHAnsi"/>
        </w:rPr>
        <w:tab/>
      </w:r>
      <w:r w:rsidRPr="00AE462A">
        <w:rPr>
          <w:rFonts w:cstheme="minorHAnsi"/>
          <w:position w:val="-22"/>
        </w:rPr>
        <w:object w:dxaOrig="400" w:dyaOrig="580" w14:anchorId="1FDE7200">
          <v:shape id="_x0000_i1041" type="#_x0000_t75" style="width:20.25pt;height:29.25pt" o:ole="">
            <v:imagedata r:id="rId45" o:title=""/>
          </v:shape>
          <o:OLEObject Type="Embed" ProgID="Equation.DSMT4" ShapeID="_x0000_i1041" DrawAspect="Content" ObjectID="_1805090419" r:id="rId46"/>
        </w:object>
      </w:r>
      <w:r>
        <w:rPr>
          <w:rFonts w:cstheme="minorHAnsi"/>
        </w:rPr>
        <w:t>newton</w:t>
      </w:r>
    </w:p>
    <w:p w14:paraId="11293854" w14:textId="77777777" w:rsidR="006D72B1" w:rsidRDefault="006D72B1" w:rsidP="006D72B1">
      <w:pPr>
        <w:spacing w:after="0" w:line="228" w:lineRule="auto"/>
        <w:ind w:left="900" w:hanging="360"/>
        <w:jc w:val="both"/>
        <w:rPr>
          <w:rFonts w:cstheme="minorHAnsi"/>
        </w:rPr>
      </w:pPr>
      <w:r>
        <w:rPr>
          <w:rFonts w:cstheme="minorHAnsi"/>
        </w:rPr>
        <w:t>(</w:t>
      </w:r>
      <w:r w:rsidRPr="0047296E">
        <w:rPr>
          <w:rFonts w:cstheme="minorHAnsi"/>
        </w:rPr>
        <w:t>4)</w:t>
      </w:r>
      <w:r>
        <w:rPr>
          <w:rFonts w:cstheme="minorHAnsi"/>
        </w:rPr>
        <w:tab/>
        <w:t>Zero</w:t>
      </w:r>
    </w:p>
    <w:p w14:paraId="7562B818" w14:textId="77777777" w:rsidR="006D72B1" w:rsidRDefault="006D72B1" w:rsidP="006D72B1">
      <w:pPr>
        <w:spacing w:line="228" w:lineRule="auto"/>
        <w:ind w:left="426"/>
        <w:jc w:val="right"/>
        <w:rPr>
          <w:rFonts w:cstheme="minorHAnsi"/>
        </w:rPr>
      </w:pPr>
      <w:r w:rsidRPr="0016321A">
        <w:rPr>
          <w:rFonts w:cstheme="minorHAnsi"/>
          <w:b/>
          <w:bCs/>
        </w:rPr>
        <w:t>(</w:t>
      </w:r>
      <w:r>
        <w:rPr>
          <w:rFonts w:cstheme="minorHAnsi"/>
          <w:b/>
          <w:bCs/>
        </w:rPr>
        <w:t>AIPMT2008</w:t>
      </w:r>
      <w:r w:rsidRPr="0016321A">
        <w:rPr>
          <w:rFonts w:cstheme="minorHAnsi"/>
          <w:b/>
          <w:bCs/>
        </w:rPr>
        <w:t>)</w:t>
      </w:r>
    </w:p>
    <w:p w14:paraId="673D58CB" w14:textId="77777777" w:rsidR="006D72B1" w:rsidRDefault="006D72B1" w:rsidP="006D72B1">
      <w:pPr>
        <w:pStyle w:val="ListParagraph"/>
        <w:numPr>
          <w:ilvl w:val="0"/>
          <w:numId w:val="1"/>
        </w:numPr>
        <w:spacing w:after="100" w:line="228" w:lineRule="auto"/>
        <w:ind w:left="540" w:hanging="540"/>
        <w:jc w:val="both"/>
        <w:rPr>
          <w:rFonts w:cstheme="minorHAnsi"/>
        </w:rPr>
      </w:pPr>
      <w:r>
        <w:rPr>
          <w:rFonts w:cstheme="minorHAnsi"/>
        </w:rPr>
        <w:t>Three forces acting on a body are shown in the figure. To have the resultant force only along the y-direction, the magnitude of the minimum additional forces needed is</w:t>
      </w:r>
    </w:p>
    <w:p w14:paraId="37844920" w14:textId="77777777" w:rsidR="006D72B1" w:rsidRPr="003B6BD8" w:rsidRDefault="006D72B1" w:rsidP="006D72B1">
      <w:pPr>
        <w:spacing w:after="0" w:line="228" w:lineRule="auto"/>
        <w:ind w:left="540"/>
        <w:jc w:val="center"/>
        <w:rPr>
          <w:rFonts w:cstheme="minorHAnsi"/>
        </w:rPr>
      </w:pPr>
      <w:r>
        <w:rPr>
          <w:noProof/>
          <w:lang w:bidi="ar-SA"/>
        </w:rPr>
        <w:drawing>
          <wp:inline distT="0" distB="0" distL="0" distR="0" wp14:anchorId="19B944A5" wp14:editId="738B20F7">
            <wp:extent cx="1118870" cy="996315"/>
            <wp:effectExtent l="0" t="0" r="5080" b="0"/>
            <wp:docPr id="2007378015" name="Picture 11" descr="A diagram of a straight lin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78015" name="Picture 11" descr="A diagram of a straight line with arrows&#10;&#10;AI-generated content may be incorrec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18870" cy="996315"/>
                    </a:xfrm>
                    <a:prstGeom prst="rect">
                      <a:avLst/>
                    </a:prstGeom>
                    <a:noFill/>
                    <a:ln>
                      <a:noFill/>
                    </a:ln>
                  </pic:spPr>
                </pic:pic>
              </a:graphicData>
            </a:graphic>
          </wp:inline>
        </w:drawing>
      </w:r>
    </w:p>
    <w:p w14:paraId="68F6213F"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 xml:space="preserve">0.5 N </w:t>
      </w:r>
    </w:p>
    <w:p w14:paraId="456658CF"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5 N</w:t>
      </w:r>
    </w:p>
    <w:p w14:paraId="0269DEC3"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r>
      <w:r w:rsidRPr="00AE462A">
        <w:rPr>
          <w:rFonts w:cstheme="minorHAnsi"/>
          <w:position w:val="-22"/>
        </w:rPr>
        <w:object w:dxaOrig="380" w:dyaOrig="620" w14:anchorId="33C82AAA">
          <v:shape id="_x0000_i1042" type="#_x0000_t75" style="width:18.75pt;height:31.5pt" o:ole="">
            <v:imagedata r:id="rId48" o:title=""/>
          </v:shape>
          <o:OLEObject Type="Embed" ProgID="Equation.DSMT4" ShapeID="_x0000_i1042" DrawAspect="Content" ObjectID="_1805090420" r:id="rId49"/>
        </w:object>
      </w:r>
      <w:r>
        <w:rPr>
          <w:rFonts w:cstheme="minorHAnsi"/>
        </w:rPr>
        <w:t>N</w:t>
      </w:r>
    </w:p>
    <w:p w14:paraId="32937EFC"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r>
      <w:r w:rsidRPr="008F6D34">
        <w:rPr>
          <w:rFonts w:cstheme="minorHAnsi"/>
          <w:position w:val="-8"/>
        </w:rPr>
        <w:object w:dxaOrig="340" w:dyaOrig="340" w14:anchorId="21198C3C">
          <v:shape id="_x0000_i1043" type="#_x0000_t75" style="width:16.5pt;height:16.5pt" o:ole="">
            <v:imagedata r:id="rId29" o:title=""/>
          </v:shape>
          <o:OLEObject Type="Embed" ProgID="Equation.DSMT4" ShapeID="_x0000_i1043" DrawAspect="Content" ObjectID="_1805090421" r:id="rId50"/>
        </w:object>
      </w:r>
      <w:r>
        <w:rPr>
          <w:rFonts w:cstheme="minorHAnsi"/>
        </w:rPr>
        <w:t>N</w:t>
      </w:r>
    </w:p>
    <w:p w14:paraId="5F7B6077" w14:textId="77777777" w:rsidR="006D72B1" w:rsidRPr="00AE462A" w:rsidRDefault="006D72B1" w:rsidP="006D72B1">
      <w:pPr>
        <w:spacing w:line="240" w:lineRule="auto"/>
        <w:ind w:left="426"/>
        <w:jc w:val="right"/>
        <w:rPr>
          <w:rFonts w:cstheme="minorHAnsi"/>
          <w:vertAlign w:val="superscript"/>
        </w:rPr>
      </w:pPr>
      <w:r w:rsidRPr="0016321A">
        <w:rPr>
          <w:rFonts w:cstheme="minorHAnsi"/>
          <w:b/>
          <w:bCs/>
        </w:rPr>
        <w:t>(</w:t>
      </w:r>
      <w:r>
        <w:rPr>
          <w:rFonts w:cstheme="minorHAnsi"/>
          <w:b/>
          <w:bCs/>
        </w:rPr>
        <w:t>AIPMT2008</w:t>
      </w:r>
      <w:r w:rsidRPr="0016321A">
        <w:rPr>
          <w:rFonts w:cstheme="minorHAnsi"/>
          <w:b/>
          <w:bCs/>
        </w:rPr>
        <w:t>)</w:t>
      </w:r>
    </w:p>
    <w:p w14:paraId="1B309AB0" w14:textId="77777777" w:rsidR="006D72B1" w:rsidRPr="007A207F" w:rsidRDefault="006D72B1" w:rsidP="006D72B1">
      <w:pPr>
        <w:pStyle w:val="ListParagraph"/>
        <w:numPr>
          <w:ilvl w:val="0"/>
          <w:numId w:val="1"/>
        </w:numPr>
        <w:spacing w:after="0" w:line="240" w:lineRule="auto"/>
        <w:ind w:left="540" w:hanging="540"/>
        <w:jc w:val="both"/>
        <w:rPr>
          <w:rFonts w:cstheme="minorHAnsi"/>
        </w:rPr>
      </w:pPr>
      <w:r>
        <w:rPr>
          <w:rFonts w:cstheme="minorHAnsi"/>
        </w:rPr>
        <w:t>A body under the action of a force</w:t>
      </w:r>
      <w:r w:rsidRPr="00AE462A">
        <w:rPr>
          <w:position w:val="-10"/>
        </w:rPr>
        <w:object w:dxaOrig="1420" w:dyaOrig="360" w14:anchorId="6C25906B">
          <v:shape id="_x0000_i1044" type="#_x0000_t75" style="width:71.25pt;height:18pt" o:ole="">
            <v:imagedata r:id="rId51" o:title=""/>
          </v:shape>
          <o:OLEObject Type="Embed" ProgID="Equation.DSMT4" ShapeID="_x0000_i1044" DrawAspect="Content" ObjectID="_1805090422" r:id="rId52"/>
        </w:object>
      </w:r>
      <w:r w:rsidRPr="00373370">
        <w:rPr>
          <w:rFonts w:cstheme="minorHAnsi"/>
        </w:rPr>
        <w:t>, acquires an acceleration of 1 m/s</w:t>
      </w:r>
      <w:r w:rsidRPr="00373370">
        <w:rPr>
          <w:rFonts w:cstheme="minorHAnsi"/>
          <w:sz w:val="24"/>
          <w:szCs w:val="22"/>
          <w:vertAlign w:val="superscript"/>
        </w:rPr>
        <w:t>2</w:t>
      </w:r>
      <w:r w:rsidRPr="00373370">
        <w:rPr>
          <w:rFonts w:cstheme="minorHAnsi"/>
        </w:rPr>
        <w:t xml:space="preserve">. The mass of this body must be </w:t>
      </w:r>
    </w:p>
    <w:p w14:paraId="32AB032B" w14:textId="77777777" w:rsidR="006D72B1" w:rsidRPr="0047296E" w:rsidRDefault="006D72B1" w:rsidP="006D72B1">
      <w:pPr>
        <w:spacing w:after="20" w:line="240" w:lineRule="auto"/>
        <w:ind w:left="900" w:hanging="360"/>
        <w:jc w:val="both"/>
      </w:pPr>
      <w:r>
        <w:rPr>
          <w:rFonts w:cstheme="minorHAnsi"/>
        </w:rPr>
        <w:t>(1)</w:t>
      </w:r>
      <w:r>
        <w:rPr>
          <w:rFonts w:cstheme="minorHAnsi"/>
        </w:rPr>
        <w:tab/>
        <w:t>10 kg</w:t>
      </w:r>
    </w:p>
    <w:p w14:paraId="65A5490F"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2)</w:t>
      </w:r>
      <w:r>
        <w:rPr>
          <w:rFonts w:cstheme="minorHAnsi"/>
        </w:rPr>
        <w:tab/>
        <w:t>20 kg</w:t>
      </w:r>
    </w:p>
    <w:p w14:paraId="10F0A662" w14:textId="77777777" w:rsidR="006D72B1" w:rsidRPr="0047296E" w:rsidRDefault="006D72B1" w:rsidP="006D72B1">
      <w:pPr>
        <w:spacing w:after="20" w:line="240" w:lineRule="auto"/>
        <w:ind w:left="900" w:hanging="360"/>
        <w:jc w:val="both"/>
      </w:pPr>
      <w:r>
        <w:rPr>
          <w:rFonts w:cstheme="minorHAnsi"/>
        </w:rPr>
        <w:t>(</w:t>
      </w:r>
      <w:r w:rsidRPr="0047296E">
        <w:rPr>
          <w:rFonts w:cstheme="minorHAnsi"/>
        </w:rPr>
        <w:t>3)</w:t>
      </w:r>
      <w:r>
        <w:rPr>
          <w:rFonts w:cstheme="minorHAnsi"/>
        </w:rPr>
        <w:tab/>
        <w:t>10</w:t>
      </w:r>
      <w:r w:rsidRPr="00AE462A">
        <w:rPr>
          <w:rFonts w:cstheme="minorHAnsi"/>
          <w:position w:val="-6"/>
        </w:rPr>
        <w:object w:dxaOrig="340" w:dyaOrig="320" w14:anchorId="782242AB">
          <v:shape id="_x0000_i1045" type="#_x0000_t75" style="width:16.5pt;height:15.75pt" o:ole="">
            <v:imagedata r:id="rId53" o:title=""/>
          </v:shape>
          <o:OLEObject Type="Embed" ProgID="Equation.DSMT4" ShapeID="_x0000_i1045" DrawAspect="Content" ObjectID="_1805090423" r:id="rId54"/>
        </w:object>
      </w:r>
      <w:r>
        <w:rPr>
          <w:rFonts w:cstheme="minorHAnsi"/>
        </w:rPr>
        <w:t>kg</w:t>
      </w:r>
    </w:p>
    <w:p w14:paraId="7B2BC096"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2</w:t>
      </w:r>
      <w:r w:rsidRPr="00AE462A">
        <w:rPr>
          <w:rFonts w:cstheme="minorHAnsi"/>
          <w:position w:val="-8"/>
        </w:rPr>
        <w:object w:dxaOrig="460" w:dyaOrig="340" w14:anchorId="5564863E">
          <v:shape id="_x0000_i1046" type="#_x0000_t75" style="width:23.25pt;height:16.5pt" o:ole="">
            <v:imagedata r:id="rId55" o:title=""/>
          </v:shape>
          <o:OLEObject Type="Embed" ProgID="Equation.DSMT4" ShapeID="_x0000_i1046" DrawAspect="Content" ObjectID="_1805090424" r:id="rId56"/>
        </w:object>
      </w:r>
      <w:r>
        <w:rPr>
          <w:rFonts w:cstheme="minorHAnsi"/>
        </w:rPr>
        <w:t>kg</w:t>
      </w:r>
    </w:p>
    <w:p w14:paraId="5888232A"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AIPMT2009</w:t>
      </w:r>
      <w:r w:rsidRPr="0016321A">
        <w:rPr>
          <w:rFonts w:cstheme="minorHAnsi"/>
          <w:b/>
          <w:bCs/>
        </w:rPr>
        <w:t>)</w:t>
      </w:r>
    </w:p>
    <w:p w14:paraId="79B9F904" w14:textId="77777777" w:rsidR="006D72B1" w:rsidRPr="007A207F" w:rsidRDefault="006D72B1" w:rsidP="006D72B1">
      <w:pPr>
        <w:pStyle w:val="ListParagraph"/>
        <w:numPr>
          <w:ilvl w:val="0"/>
          <w:numId w:val="1"/>
        </w:numPr>
        <w:spacing w:after="0" w:line="240" w:lineRule="auto"/>
        <w:ind w:left="540" w:hanging="540"/>
        <w:jc w:val="both"/>
        <w:rPr>
          <w:rFonts w:cstheme="minorHAnsi"/>
        </w:rPr>
      </w:pPr>
      <w:r>
        <w:rPr>
          <w:rFonts w:cstheme="minorHAnsi"/>
        </w:rPr>
        <w:t>The mass of a lift is 2000 kg. When the tension in the supporting cable is 28000 N, then its acceleration is</w:t>
      </w:r>
    </w:p>
    <w:p w14:paraId="6E930AD5"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4 ms</w:t>
      </w:r>
      <w:r w:rsidRPr="00A975E2">
        <w:rPr>
          <w:rFonts w:ascii="Symbol" w:hAnsi="Symbol" w:cstheme="minorHAnsi"/>
          <w:sz w:val="24"/>
          <w:szCs w:val="22"/>
          <w:vertAlign w:val="superscript"/>
        </w:rPr>
        <w:t></w:t>
      </w:r>
      <w:r w:rsidRPr="00A975E2">
        <w:rPr>
          <w:rFonts w:cstheme="minorHAnsi"/>
          <w:sz w:val="24"/>
          <w:szCs w:val="22"/>
          <w:vertAlign w:val="superscript"/>
        </w:rPr>
        <w:t>2</w:t>
      </w:r>
      <w:r>
        <w:rPr>
          <w:rFonts w:cstheme="minorHAnsi"/>
        </w:rPr>
        <w:t xml:space="preserve"> upwards </w:t>
      </w:r>
    </w:p>
    <w:p w14:paraId="1A137B4D"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4 ms</w:t>
      </w:r>
      <w:r w:rsidRPr="00A975E2">
        <w:rPr>
          <w:rFonts w:ascii="Symbol" w:hAnsi="Symbol" w:cstheme="minorHAnsi"/>
          <w:sz w:val="24"/>
          <w:szCs w:val="22"/>
          <w:vertAlign w:val="superscript"/>
        </w:rPr>
        <w:t></w:t>
      </w:r>
      <w:r w:rsidRPr="00A975E2">
        <w:rPr>
          <w:rFonts w:cstheme="minorHAnsi"/>
          <w:sz w:val="24"/>
          <w:szCs w:val="22"/>
          <w:vertAlign w:val="superscript"/>
        </w:rPr>
        <w:t>2</w:t>
      </w:r>
      <w:r>
        <w:rPr>
          <w:rFonts w:cstheme="minorHAnsi"/>
        </w:rPr>
        <w:t xml:space="preserve"> downwards</w:t>
      </w:r>
    </w:p>
    <w:p w14:paraId="786DFE6E"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14 ms</w:t>
      </w:r>
      <w:r w:rsidRPr="00A975E2">
        <w:rPr>
          <w:rFonts w:ascii="Symbol" w:hAnsi="Symbol" w:cstheme="minorHAnsi"/>
          <w:sz w:val="24"/>
          <w:szCs w:val="22"/>
          <w:vertAlign w:val="superscript"/>
        </w:rPr>
        <w:t></w:t>
      </w:r>
      <w:r w:rsidRPr="00A975E2">
        <w:rPr>
          <w:rFonts w:cstheme="minorHAnsi"/>
          <w:sz w:val="24"/>
          <w:szCs w:val="22"/>
          <w:vertAlign w:val="superscript"/>
        </w:rPr>
        <w:t>2</w:t>
      </w:r>
      <w:r>
        <w:rPr>
          <w:rFonts w:cstheme="minorHAnsi"/>
        </w:rPr>
        <w:t xml:space="preserve"> upwards</w:t>
      </w:r>
    </w:p>
    <w:p w14:paraId="2EC6AA6A"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30 ms</w:t>
      </w:r>
      <w:r w:rsidRPr="00A975E2">
        <w:rPr>
          <w:rFonts w:ascii="Symbol" w:hAnsi="Symbol" w:cstheme="minorHAnsi"/>
          <w:sz w:val="24"/>
          <w:szCs w:val="22"/>
          <w:vertAlign w:val="superscript"/>
        </w:rPr>
        <w:t></w:t>
      </w:r>
      <w:r w:rsidRPr="00A975E2">
        <w:rPr>
          <w:rFonts w:cstheme="minorHAnsi"/>
          <w:sz w:val="24"/>
          <w:szCs w:val="22"/>
          <w:vertAlign w:val="superscript"/>
        </w:rPr>
        <w:t>2</w:t>
      </w:r>
      <w:r>
        <w:rPr>
          <w:rFonts w:cstheme="minorHAnsi"/>
        </w:rPr>
        <w:t xml:space="preserve"> downwards</w:t>
      </w:r>
    </w:p>
    <w:p w14:paraId="16846014" w14:textId="77777777" w:rsidR="006D72B1" w:rsidRDefault="006D72B1" w:rsidP="006D72B1">
      <w:pPr>
        <w:spacing w:line="240" w:lineRule="auto"/>
        <w:ind w:left="426"/>
        <w:jc w:val="right"/>
        <w:rPr>
          <w:rFonts w:cstheme="minorHAnsi"/>
          <w:b/>
          <w:bCs/>
        </w:rPr>
      </w:pPr>
      <w:r w:rsidRPr="0016321A">
        <w:rPr>
          <w:rFonts w:cstheme="minorHAnsi"/>
          <w:b/>
          <w:bCs/>
        </w:rPr>
        <w:t>(</w:t>
      </w:r>
      <w:r>
        <w:rPr>
          <w:rFonts w:cstheme="minorHAnsi"/>
          <w:b/>
          <w:bCs/>
        </w:rPr>
        <w:t>AIPMT2009</w:t>
      </w:r>
      <w:r w:rsidRPr="0016321A">
        <w:rPr>
          <w:rFonts w:cstheme="minorHAnsi"/>
          <w:b/>
          <w:bCs/>
        </w:rPr>
        <w:t>)</w:t>
      </w:r>
    </w:p>
    <w:p w14:paraId="6F66A240" w14:textId="77777777" w:rsidR="006D72B1" w:rsidRPr="007A207F" w:rsidRDefault="006D72B1" w:rsidP="006D72B1">
      <w:pPr>
        <w:pStyle w:val="ListParagraph"/>
        <w:numPr>
          <w:ilvl w:val="0"/>
          <w:numId w:val="1"/>
        </w:numPr>
        <w:spacing w:after="0" w:line="240" w:lineRule="auto"/>
        <w:ind w:left="540" w:hanging="540"/>
        <w:jc w:val="both"/>
        <w:rPr>
          <w:rFonts w:cstheme="minorHAnsi"/>
        </w:rPr>
      </w:pPr>
      <w:r>
        <w:rPr>
          <w:rFonts w:cstheme="minorHAnsi"/>
        </w:rPr>
        <w:t>An explosion blows a rock into three parts. Two parts go off at right angles to each other. These two are, 1 kg first part moving with a velocity of 12 ms</w:t>
      </w:r>
      <w:r w:rsidRPr="00FA480E">
        <w:rPr>
          <w:rFonts w:ascii="Symbol" w:hAnsi="Symbol" w:cstheme="minorHAnsi"/>
          <w:sz w:val="24"/>
          <w:szCs w:val="22"/>
          <w:vertAlign w:val="superscript"/>
        </w:rPr>
        <w:t></w:t>
      </w:r>
      <w:r w:rsidRPr="00FA480E">
        <w:rPr>
          <w:rFonts w:cstheme="minorHAnsi"/>
          <w:sz w:val="24"/>
          <w:szCs w:val="22"/>
          <w:vertAlign w:val="superscript"/>
        </w:rPr>
        <w:t>1</w:t>
      </w:r>
      <w:r>
        <w:rPr>
          <w:rFonts w:cstheme="minorHAnsi"/>
        </w:rPr>
        <w:t xml:space="preserve"> and 2 kg second part moving with a velocity of 8 ms</w:t>
      </w:r>
      <w:r w:rsidRPr="00FA480E">
        <w:rPr>
          <w:rFonts w:ascii="Symbol" w:hAnsi="Symbol" w:cstheme="minorHAnsi"/>
          <w:sz w:val="24"/>
          <w:szCs w:val="22"/>
          <w:vertAlign w:val="superscript"/>
        </w:rPr>
        <w:t></w:t>
      </w:r>
      <w:r w:rsidRPr="00FA480E">
        <w:rPr>
          <w:rFonts w:cstheme="minorHAnsi"/>
          <w:sz w:val="24"/>
          <w:szCs w:val="22"/>
          <w:vertAlign w:val="superscript"/>
        </w:rPr>
        <w:t>1</w:t>
      </w:r>
      <w:r>
        <w:rPr>
          <w:rFonts w:cstheme="minorHAnsi"/>
        </w:rPr>
        <w:t>. If the third part flies off with a velocity of 4 ms</w:t>
      </w:r>
      <w:r w:rsidRPr="00FA480E">
        <w:rPr>
          <w:rFonts w:ascii="Symbol" w:hAnsi="Symbol" w:cstheme="minorHAnsi"/>
          <w:sz w:val="24"/>
          <w:szCs w:val="22"/>
          <w:vertAlign w:val="superscript"/>
        </w:rPr>
        <w:t></w:t>
      </w:r>
      <w:r w:rsidRPr="00FA480E">
        <w:rPr>
          <w:rFonts w:cstheme="minorHAnsi"/>
          <w:sz w:val="24"/>
          <w:szCs w:val="22"/>
          <w:vertAlign w:val="superscript"/>
        </w:rPr>
        <w:t>1</w:t>
      </w:r>
      <w:r>
        <w:rPr>
          <w:rFonts w:cstheme="minorHAnsi"/>
        </w:rPr>
        <w:t xml:space="preserve">, its mass would be </w:t>
      </w:r>
    </w:p>
    <w:p w14:paraId="4F6B59ED" w14:textId="77777777" w:rsidR="006D72B1" w:rsidRPr="0047296E" w:rsidRDefault="006D72B1" w:rsidP="006D72B1">
      <w:pPr>
        <w:tabs>
          <w:tab w:val="left" w:pos="360"/>
        </w:tabs>
        <w:spacing w:after="20" w:line="240" w:lineRule="auto"/>
        <w:ind w:left="900" w:hanging="360"/>
        <w:jc w:val="both"/>
      </w:pPr>
      <w:r>
        <w:rPr>
          <w:rFonts w:cstheme="minorHAnsi"/>
        </w:rPr>
        <w:t>(1)</w:t>
      </w:r>
      <w:r>
        <w:rPr>
          <w:rFonts w:cstheme="minorHAnsi"/>
        </w:rPr>
        <w:tab/>
        <w:t>5 kg</w:t>
      </w:r>
    </w:p>
    <w:p w14:paraId="6465A97E"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7 kg</w:t>
      </w:r>
    </w:p>
    <w:p w14:paraId="2B244328"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17 kg</w:t>
      </w:r>
    </w:p>
    <w:p w14:paraId="29311D17"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3 kg</w:t>
      </w:r>
    </w:p>
    <w:p w14:paraId="5C35C0BD" w14:textId="77777777" w:rsidR="006D72B1" w:rsidRDefault="006D72B1" w:rsidP="006D72B1">
      <w:pPr>
        <w:spacing w:line="240" w:lineRule="auto"/>
        <w:ind w:left="426"/>
        <w:jc w:val="right"/>
        <w:rPr>
          <w:rFonts w:cstheme="minorHAnsi"/>
          <w:b/>
          <w:bCs/>
        </w:rPr>
      </w:pPr>
      <w:r w:rsidRPr="0016321A">
        <w:rPr>
          <w:rFonts w:cstheme="minorHAnsi"/>
          <w:b/>
          <w:bCs/>
        </w:rPr>
        <w:t>(</w:t>
      </w:r>
      <w:r>
        <w:rPr>
          <w:rFonts w:cstheme="minorHAnsi"/>
          <w:b/>
          <w:bCs/>
        </w:rPr>
        <w:t>AIPMT2009</w:t>
      </w:r>
      <w:r w:rsidRPr="0016321A">
        <w:rPr>
          <w:rFonts w:cstheme="minorHAnsi"/>
          <w:b/>
          <w:bCs/>
        </w:rPr>
        <w:t>)</w:t>
      </w:r>
    </w:p>
    <w:p w14:paraId="152FF425" w14:textId="77777777" w:rsidR="006D72B1" w:rsidRDefault="006D72B1" w:rsidP="006D72B1">
      <w:pPr>
        <w:pStyle w:val="ListParagraph"/>
        <w:numPr>
          <w:ilvl w:val="0"/>
          <w:numId w:val="1"/>
        </w:numPr>
        <w:spacing w:after="0" w:line="240" w:lineRule="auto"/>
        <w:ind w:left="540" w:hanging="540"/>
        <w:jc w:val="both"/>
        <w:rPr>
          <w:rFonts w:cstheme="minorHAnsi"/>
        </w:rPr>
      </w:pPr>
      <w:r>
        <w:rPr>
          <w:rFonts w:cstheme="minorHAnsi"/>
        </w:rPr>
        <w:t>A block of mass m is in contact with the cart C as shown in the figure.</w:t>
      </w:r>
    </w:p>
    <w:p w14:paraId="6BB5EEFA" w14:textId="77777777" w:rsidR="006D72B1" w:rsidRDefault="006D72B1" w:rsidP="006D72B1">
      <w:pPr>
        <w:spacing w:after="0" w:line="240" w:lineRule="auto"/>
        <w:ind w:left="426"/>
        <w:jc w:val="center"/>
        <w:rPr>
          <w:rFonts w:cstheme="minorHAnsi"/>
        </w:rPr>
      </w:pPr>
      <w:r>
        <w:rPr>
          <w:noProof/>
          <w:lang w:bidi="ar-SA"/>
        </w:rPr>
        <w:drawing>
          <wp:inline distT="0" distB="0" distL="0" distR="0" wp14:anchorId="3B7C9852" wp14:editId="35EC4D8B">
            <wp:extent cx="1282700" cy="852805"/>
            <wp:effectExtent l="0" t="0" r="0" b="4445"/>
            <wp:docPr id="695495428" name="Picture 12" descr="A diagram of a truc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495428" name="Picture 12" descr="A diagram of a truck&#10;&#10;AI-generated content may be incorrec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2700" cy="852805"/>
                    </a:xfrm>
                    <a:prstGeom prst="rect">
                      <a:avLst/>
                    </a:prstGeom>
                    <a:noFill/>
                    <a:ln>
                      <a:noFill/>
                    </a:ln>
                  </pic:spPr>
                </pic:pic>
              </a:graphicData>
            </a:graphic>
          </wp:inline>
        </w:drawing>
      </w:r>
    </w:p>
    <w:p w14:paraId="3D9DEE39" w14:textId="77777777" w:rsidR="006D72B1" w:rsidRPr="0078710C" w:rsidRDefault="006D72B1" w:rsidP="006D72B1">
      <w:pPr>
        <w:spacing w:after="0" w:line="240" w:lineRule="auto"/>
        <w:ind w:left="540"/>
        <w:jc w:val="both"/>
        <w:rPr>
          <w:rFonts w:cstheme="minorHAnsi"/>
        </w:rPr>
      </w:pPr>
      <w:r>
        <w:rPr>
          <w:rFonts w:cstheme="minorHAnsi"/>
        </w:rPr>
        <w:t xml:space="preserve">The coefficient of static friction between the block and the cart is </w:t>
      </w:r>
      <w:r w:rsidRPr="0078710C">
        <w:rPr>
          <w:rFonts w:ascii="Symbol" w:hAnsi="Symbol" w:cstheme="minorHAnsi"/>
        </w:rPr>
        <w:t></w:t>
      </w:r>
      <w:r>
        <w:rPr>
          <w:rFonts w:cstheme="minorHAnsi"/>
        </w:rPr>
        <w:t>. The acceleration a of the cart that will prevent the block from falling satisfies</w:t>
      </w:r>
    </w:p>
    <w:p w14:paraId="6EC8CEDB" w14:textId="77777777" w:rsidR="006D72B1" w:rsidRPr="0047296E" w:rsidRDefault="006D72B1" w:rsidP="006D72B1">
      <w:pPr>
        <w:tabs>
          <w:tab w:val="left" w:pos="360"/>
        </w:tabs>
        <w:spacing w:after="20" w:line="230" w:lineRule="auto"/>
        <w:ind w:left="900" w:hanging="360"/>
        <w:jc w:val="both"/>
      </w:pPr>
      <w:r>
        <w:rPr>
          <w:rFonts w:cstheme="minorHAnsi"/>
        </w:rPr>
        <w:lastRenderedPageBreak/>
        <w:t>(1)</w:t>
      </w:r>
      <w:r>
        <w:rPr>
          <w:rFonts w:cstheme="minorHAnsi"/>
        </w:rPr>
        <w:tab/>
      </w:r>
      <w:r w:rsidRPr="0078710C">
        <w:rPr>
          <w:rFonts w:cstheme="minorHAnsi"/>
          <w:position w:val="-26"/>
        </w:rPr>
        <w:object w:dxaOrig="700" w:dyaOrig="620" w14:anchorId="0C7ED690">
          <v:shape id="_x0000_i1047" type="#_x0000_t75" style="width:35.25pt;height:31.5pt" o:ole="">
            <v:imagedata r:id="rId58" o:title=""/>
          </v:shape>
          <o:OLEObject Type="Embed" ProgID="Equation.DSMT4" ShapeID="_x0000_i1047" DrawAspect="Content" ObjectID="_1805090425" r:id="rId59"/>
        </w:object>
      </w:r>
    </w:p>
    <w:p w14:paraId="28B492B5"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78710C">
        <w:rPr>
          <w:rFonts w:cstheme="minorHAnsi"/>
          <w:position w:val="-26"/>
        </w:rPr>
        <w:object w:dxaOrig="700" w:dyaOrig="620" w14:anchorId="78FA0436">
          <v:shape id="_x0000_i1048" type="#_x0000_t75" style="width:35.25pt;height:31.5pt" o:ole="">
            <v:imagedata r:id="rId60" o:title=""/>
          </v:shape>
          <o:OLEObject Type="Embed" ProgID="Equation.DSMT4" ShapeID="_x0000_i1048" DrawAspect="Content" ObjectID="_1805090426" r:id="rId61"/>
        </w:object>
      </w:r>
    </w:p>
    <w:p w14:paraId="326CFA01"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r>
      <w:r w:rsidRPr="0078710C">
        <w:rPr>
          <w:rFonts w:cstheme="minorHAnsi"/>
          <w:position w:val="-26"/>
        </w:rPr>
        <w:object w:dxaOrig="520" w:dyaOrig="620" w14:anchorId="2A808AC6">
          <v:shape id="_x0000_i1049" type="#_x0000_t75" style="width:26.25pt;height:31.5pt" o:ole="">
            <v:imagedata r:id="rId62" o:title=""/>
          </v:shape>
          <o:OLEObject Type="Embed" ProgID="Equation.DSMT4" ShapeID="_x0000_i1049" DrawAspect="Content" ObjectID="_1805090427" r:id="rId63"/>
        </w:object>
      </w:r>
    </w:p>
    <w:p w14:paraId="19BFC072"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r>
      <w:r w:rsidRPr="0078710C">
        <w:rPr>
          <w:rFonts w:cstheme="minorHAnsi"/>
          <w:position w:val="-26"/>
        </w:rPr>
        <w:object w:dxaOrig="520" w:dyaOrig="620" w14:anchorId="20588AD9">
          <v:shape id="_x0000_i1050" type="#_x0000_t75" style="width:26.25pt;height:31.5pt" o:ole="">
            <v:imagedata r:id="rId64" o:title=""/>
          </v:shape>
          <o:OLEObject Type="Embed" ProgID="Equation.DSMT4" ShapeID="_x0000_i1050" DrawAspect="Content" ObjectID="_1805090428" r:id="rId65"/>
        </w:object>
      </w:r>
    </w:p>
    <w:p w14:paraId="6C46A536" w14:textId="77777777" w:rsidR="006D72B1" w:rsidRDefault="006D72B1" w:rsidP="006D72B1">
      <w:pPr>
        <w:spacing w:line="230" w:lineRule="auto"/>
        <w:ind w:left="426"/>
        <w:jc w:val="right"/>
        <w:rPr>
          <w:rFonts w:cstheme="minorHAnsi"/>
          <w:b/>
          <w:bCs/>
        </w:rPr>
      </w:pPr>
      <w:r w:rsidRPr="0016321A">
        <w:rPr>
          <w:rFonts w:cstheme="minorHAnsi"/>
          <w:b/>
          <w:bCs/>
        </w:rPr>
        <w:t>(</w:t>
      </w:r>
      <w:r>
        <w:rPr>
          <w:rFonts w:cstheme="minorHAnsi"/>
          <w:b/>
          <w:bCs/>
        </w:rPr>
        <w:t>AIPMT2010</w:t>
      </w:r>
      <w:r w:rsidRPr="0016321A">
        <w:rPr>
          <w:rFonts w:cstheme="minorHAnsi"/>
          <w:b/>
          <w:bCs/>
        </w:rPr>
        <w:t>)</w:t>
      </w:r>
    </w:p>
    <w:p w14:paraId="6D3CF39D"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A gramophone record is revolving with an angular velocity </w:t>
      </w:r>
      <w:r w:rsidRPr="006224D9">
        <w:rPr>
          <w:rFonts w:ascii="Symbol" w:hAnsi="Symbol" w:cstheme="minorHAnsi"/>
        </w:rPr>
        <w:t></w:t>
      </w:r>
      <w:r>
        <w:rPr>
          <w:rFonts w:cstheme="minorHAnsi"/>
        </w:rPr>
        <w:t xml:space="preserve">. A coin is placed at a distance r from the </w:t>
      </w:r>
      <w:proofErr w:type="spellStart"/>
      <w:r>
        <w:rPr>
          <w:rFonts w:cstheme="minorHAnsi"/>
        </w:rPr>
        <w:t>centre</w:t>
      </w:r>
      <w:proofErr w:type="spellEnd"/>
      <w:r>
        <w:rPr>
          <w:rFonts w:cstheme="minorHAnsi"/>
        </w:rPr>
        <w:t xml:space="preserve"> of the record. The static coefficient of friction is </w:t>
      </w:r>
      <w:r w:rsidRPr="006224D9">
        <w:rPr>
          <w:rFonts w:ascii="Symbol" w:hAnsi="Symbol" w:cstheme="minorHAnsi"/>
        </w:rPr>
        <w:t></w:t>
      </w:r>
      <w:r>
        <w:rPr>
          <w:rFonts w:cstheme="minorHAnsi"/>
        </w:rPr>
        <w:t>. The coil will revolve with the record if</w:t>
      </w:r>
    </w:p>
    <w:p w14:paraId="565AB68F"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r>
      <w:r w:rsidRPr="006224D9">
        <w:rPr>
          <w:rFonts w:cstheme="minorHAnsi"/>
          <w:position w:val="-10"/>
        </w:rPr>
        <w:object w:dxaOrig="800" w:dyaOrig="380" w14:anchorId="7FD37428">
          <v:shape id="_x0000_i1051" type="#_x0000_t75" style="width:40.5pt;height:18.75pt" o:ole="">
            <v:imagedata r:id="rId66" o:title=""/>
          </v:shape>
          <o:OLEObject Type="Embed" ProgID="Equation.DSMT4" ShapeID="_x0000_i1051" DrawAspect="Content" ObjectID="_1805090429" r:id="rId67"/>
        </w:object>
      </w:r>
    </w:p>
    <w:p w14:paraId="711A74C5"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6224D9">
        <w:rPr>
          <w:rFonts w:cstheme="minorHAnsi"/>
          <w:position w:val="-26"/>
        </w:rPr>
        <w:object w:dxaOrig="620" w:dyaOrig="680" w14:anchorId="6E1C0DC0">
          <v:shape id="_x0000_i1052" type="#_x0000_t75" style="width:31.5pt;height:33.75pt" o:ole="">
            <v:imagedata r:id="rId68" o:title=""/>
          </v:shape>
          <o:OLEObject Type="Embed" ProgID="Equation.DSMT4" ShapeID="_x0000_i1052" DrawAspect="Content" ObjectID="_1805090430" r:id="rId69"/>
        </w:object>
      </w:r>
    </w:p>
    <w:p w14:paraId="1EFEAE31"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 xml:space="preserve">3)  </w:t>
      </w:r>
      <w:r w:rsidRPr="006224D9">
        <w:rPr>
          <w:rFonts w:cstheme="minorHAnsi"/>
          <w:position w:val="-26"/>
        </w:rPr>
        <w:object w:dxaOrig="620" w:dyaOrig="620" w14:anchorId="45487C41">
          <v:shape id="_x0000_i1053" type="#_x0000_t75" style="width:31.5pt;height:31.5pt" o:ole="">
            <v:imagedata r:id="rId70" o:title=""/>
          </v:shape>
          <o:OLEObject Type="Embed" ProgID="Equation.DSMT4" ShapeID="_x0000_i1053" DrawAspect="Content" ObjectID="_1805090431" r:id="rId71"/>
        </w:object>
      </w:r>
    </w:p>
    <w:p w14:paraId="2B6D54C2"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 xml:space="preserve">4)  </w:t>
      </w:r>
      <w:r w:rsidRPr="006224D9">
        <w:rPr>
          <w:rFonts w:cstheme="minorHAnsi"/>
          <w:position w:val="-26"/>
        </w:rPr>
        <w:object w:dxaOrig="620" w:dyaOrig="620" w14:anchorId="08D3AD0C">
          <v:shape id="_x0000_i1054" type="#_x0000_t75" style="width:31.5pt;height:31.5pt" o:ole="">
            <v:imagedata r:id="rId72" o:title=""/>
          </v:shape>
          <o:OLEObject Type="Embed" ProgID="Equation.DSMT4" ShapeID="_x0000_i1054" DrawAspect="Content" ObjectID="_1805090432" r:id="rId73"/>
        </w:object>
      </w:r>
    </w:p>
    <w:p w14:paraId="1C5970D8" w14:textId="77777777" w:rsidR="006D72B1" w:rsidRDefault="006D72B1" w:rsidP="006D72B1">
      <w:pPr>
        <w:spacing w:line="230" w:lineRule="auto"/>
        <w:ind w:left="426"/>
        <w:jc w:val="right"/>
        <w:rPr>
          <w:rFonts w:cstheme="minorHAnsi"/>
          <w:b/>
          <w:bCs/>
        </w:rPr>
      </w:pPr>
      <w:r w:rsidRPr="0016321A">
        <w:rPr>
          <w:rFonts w:cstheme="minorHAnsi"/>
          <w:b/>
          <w:bCs/>
        </w:rPr>
        <w:t>(</w:t>
      </w:r>
      <w:r>
        <w:rPr>
          <w:rFonts w:cstheme="minorHAnsi"/>
          <w:b/>
          <w:bCs/>
        </w:rPr>
        <w:t>AIPMT2010</w:t>
      </w:r>
      <w:r w:rsidRPr="0016321A">
        <w:rPr>
          <w:rFonts w:cstheme="minorHAnsi"/>
          <w:b/>
          <w:bCs/>
        </w:rPr>
        <w:t>)</w:t>
      </w:r>
    </w:p>
    <w:p w14:paraId="2E4AC432"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A man of 50 kg mass is standing in a gravity free space at a height of 10 m above the floor. He throws a stone of 0.5 kg mass downwards with a speed 2 ms</w:t>
      </w:r>
      <w:r w:rsidRPr="00556690">
        <w:rPr>
          <w:rFonts w:ascii="Symbol" w:hAnsi="Symbol" w:cstheme="minorHAnsi"/>
          <w:sz w:val="26"/>
          <w:szCs w:val="26"/>
          <w:vertAlign w:val="superscript"/>
        </w:rPr>
        <w:t></w:t>
      </w:r>
      <w:r w:rsidRPr="00556690">
        <w:rPr>
          <w:rFonts w:cstheme="minorHAnsi"/>
          <w:sz w:val="26"/>
          <w:szCs w:val="26"/>
          <w:vertAlign w:val="superscript"/>
        </w:rPr>
        <w:t>1</w:t>
      </w:r>
      <w:r>
        <w:rPr>
          <w:rFonts w:cstheme="minorHAnsi"/>
        </w:rPr>
        <w:t>. When the stone reaches the floor, the distance of the man above the floor will be</w:t>
      </w:r>
    </w:p>
    <w:p w14:paraId="05556EB6" w14:textId="77777777" w:rsidR="006D72B1" w:rsidRPr="0047296E" w:rsidRDefault="006D72B1" w:rsidP="006D72B1">
      <w:pPr>
        <w:spacing w:after="20" w:line="230" w:lineRule="auto"/>
        <w:ind w:left="900" w:hanging="360"/>
        <w:jc w:val="both"/>
      </w:pPr>
      <w:r>
        <w:rPr>
          <w:rFonts w:cstheme="minorHAnsi"/>
        </w:rPr>
        <w:t>(1)</w:t>
      </w:r>
      <w:r>
        <w:rPr>
          <w:rFonts w:cstheme="minorHAnsi"/>
        </w:rPr>
        <w:tab/>
        <w:t xml:space="preserve">9.9 m </w:t>
      </w:r>
    </w:p>
    <w:p w14:paraId="3984E69A" w14:textId="77777777" w:rsidR="006D72B1" w:rsidRPr="0047296E" w:rsidRDefault="006D72B1" w:rsidP="006D72B1">
      <w:pPr>
        <w:spacing w:after="20" w:line="230" w:lineRule="auto"/>
        <w:ind w:left="900" w:hanging="360"/>
        <w:jc w:val="both"/>
      </w:pPr>
      <w:r>
        <w:rPr>
          <w:rFonts w:cstheme="minorHAnsi"/>
        </w:rPr>
        <w:t>(</w:t>
      </w:r>
      <w:r w:rsidRPr="0047296E">
        <w:rPr>
          <w:rFonts w:cstheme="minorHAnsi"/>
        </w:rPr>
        <w:t>2)</w:t>
      </w:r>
      <w:r>
        <w:rPr>
          <w:rFonts w:cstheme="minorHAnsi"/>
        </w:rPr>
        <w:tab/>
        <w:t>10.1 m</w:t>
      </w:r>
    </w:p>
    <w:p w14:paraId="3A8F7B69" w14:textId="77777777" w:rsidR="006D72B1" w:rsidRPr="0047296E" w:rsidRDefault="006D72B1" w:rsidP="006D72B1">
      <w:pPr>
        <w:spacing w:after="20" w:line="230" w:lineRule="auto"/>
        <w:ind w:left="900" w:hanging="360"/>
        <w:jc w:val="both"/>
      </w:pPr>
      <w:r>
        <w:rPr>
          <w:rFonts w:cstheme="minorHAnsi"/>
        </w:rPr>
        <w:t>(</w:t>
      </w:r>
      <w:r w:rsidRPr="0047296E">
        <w:rPr>
          <w:rFonts w:cstheme="minorHAnsi"/>
        </w:rPr>
        <w:t>3)</w:t>
      </w:r>
      <w:r>
        <w:rPr>
          <w:rFonts w:cstheme="minorHAnsi"/>
        </w:rPr>
        <w:tab/>
        <w:t>10 m</w:t>
      </w:r>
    </w:p>
    <w:p w14:paraId="2D7E4057"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20 m</w:t>
      </w:r>
    </w:p>
    <w:p w14:paraId="5F77113C" w14:textId="77777777" w:rsidR="006D72B1" w:rsidRPr="00F634DD" w:rsidRDefault="006D72B1" w:rsidP="006D72B1">
      <w:pPr>
        <w:spacing w:line="230" w:lineRule="auto"/>
        <w:ind w:left="426"/>
        <w:jc w:val="right"/>
        <w:rPr>
          <w:rFonts w:cstheme="minorHAnsi"/>
          <w:vertAlign w:val="superscript"/>
        </w:rPr>
      </w:pPr>
      <w:r w:rsidRPr="0016321A">
        <w:rPr>
          <w:rFonts w:cstheme="minorHAnsi"/>
          <w:b/>
          <w:bCs/>
        </w:rPr>
        <w:t>(</w:t>
      </w:r>
      <w:r>
        <w:rPr>
          <w:rFonts w:cstheme="minorHAnsi"/>
          <w:b/>
          <w:bCs/>
        </w:rPr>
        <w:t>AIPMT2010</w:t>
      </w:r>
      <w:r w:rsidRPr="0016321A">
        <w:rPr>
          <w:rFonts w:cstheme="minorHAnsi"/>
          <w:b/>
          <w:bCs/>
        </w:rPr>
        <w:t>)</w:t>
      </w:r>
    </w:p>
    <w:p w14:paraId="75DD1D82"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A body of mass M hits normally a rigid wall with velocity V and bounces back with the same velocity. The impulse experienced by the body is</w:t>
      </w:r>
    </w:p>
    <w:p w14:paraId="3EC207F3" w14:textId="77777777" w:rsidR="006D72B1" w:rsidRPr="0047296E" w:rsidRDefault="006D72B1" w:rsidP="006D72B1">
      <w:pPr>
        <w:spacing w:after="20" w:line="230" w:lineRule="auto"/>
        <w:ind w:left="900" w:hanging="360"/>
        <w:jc w:val="both"/>
      </w:pPr>
      <w:r>
        <w:rPr>
          <w:rFonts w:cstheme="minorHAnsi"/>
        </w:rPr>
        <w:t>(1)</w:t>
      </w:r>
      <w:r>
        <w:rPr>
          <w:rFonts w:cstheme="minorHAnsi"/>
        </w:rPr>
        <w:tab/>
        <w:t xml:space="preserve">MV </w:t>
      </w:r>
    </w:p>
    <w:p w14:paraId="34B7DBB5" w14:textId="77777777" w:rsidR="006D72B1" w:rsidRPr="0047296E" w:rsidRDefault="006D72B1" w:rsidP="006D72B1">
      <w:pPr>
        <w:spacing w:after="20" w:line="230" w:lineRule="auto"/>
        <w:ind w:left="900" w:hanging="360"/>
        <w:jc w:val="both"/>
      </w:pPr>
      <w:r>
        <w:rPr>
          <w:rFonts w:cstheme="minorHAnsi"/>
        </w:rPr>
        <w:t>(</w:t>
      </w:r>
      <w:r w:rsidRPr="0047296E">
        <w:rPr>
          <w:rFonts w:cstheme="minorHAnsi"/>
        </w:rPr>
        <w:t>2)</w:t>
      </w:r>
      <w:r>
        <w:rPr>
          <w:rFonts w:cstheme="minorHAnsi"/>
        </w:rPr>
        <w:tab/>
        <w:t>1.5 MV</w:t>
      </w:r>
    </w:p>
    <w:p w14:paraId="0C746DD9" w14:textId="77777777" w:rsidR="006D72B1" w:rsidRPr="0047296E" w:rsidRDefault="006D72B1" w:rsidP="006D72B1">
      <w:pPr>
        <w:spacing w:after="20" w:line="230" w:lineRule="auto"/>
        <w:ind w:left="900" w:hanging="360"/>
        <w:jc w:val="both"/>
      </w:pPr>
      <w:r>
        <w:rPr>
          <w:rFonts w:cstheme="minorHAnsi"/>
        </w:rPr>
        <w:t>(</w:t>
      </w:r>
      <w:r w:rsidRPr="0047296E">
        <w:rPr>
          <w:rFonts w:cstheme="minorHAnsi"/>
        </w:rPr>
        <w:t>3)</w:t>
      </w:r>
      <w:r>
        <w:rPr>
          <w:rFonts w:cstheme="minorHAnsi"/>
        </w:rPr>
        <w:tab/>
        <w:t>2 MV</w:t>
      </w:r>
    </w:p>
    <w:p w14:paraId="69A6CF0F"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Zero</w:t>
      </w:r>
    </w:p>
    <w:p w14:paraId="3F625940"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AIPMT2011</w:t>
      </w:r>
      <w:r w:rsidRPr="0016321A">
        <w:rPr>
          <w:rFonts w:cstheme="minorHAnsi"/>
          <w:b/>
          <w:bCs/>
        </w:rPr>
        <w:t>)</w:t>
      </w:r>
    </w:p>
    <w:p w14:paraId="3B06CE2F" w14:textId="77777777" w:rsidR="006D72B1" w:rsidRPr="007A207F" w:rsidRDefault="006D72B1" w:rsidP="006D72B1">
      <w:pPr>
        <w:pStyle w:val="ListParagraph"/>
        <w:numPr>
          <w:ilvl w:val="0"/>
          <w:numId w:val="1"/>
        </w:numPr>
        <w:spacing w:after="0" w:line="230" w:lineRule="auto"/>
        <w:ind w:left="540" w:hanging="534"/>
        <w:jc w:val="both"/>
        <w:rPr>
          <w:rFonts w:cstheme="minorHAnsi"/>
        </w:rPr>
      </w:pPr>
      <w:r>
        <w:rPr>
          <w:rFonts w:cstheme="minorHAnsi"/>
        </w:rPr>
        <w:t xml:space="preserve">A person of mass 60 kg is inside a lift of mass 940 kg and presses the button on control panel. The lift starts moving upwards with an </w:t>
      </w:r>
      <w:r>
        <w:rPr>
          <w:rFonts w:cstheme="minorHAnsi"/>
        </w:rPr>
        <w:t>acceleration 1.0 m/s</w:t>
      </w:r>
      <w:r w:rsidRPr="00BA5518">
        <w:rPr>
          <w:rFonts w:cstheme="minorHAnsi"/>
          <w:sz w:val="24"/>
          <w:szCs w:val="22"/>
          <w:vertAlign w:val="superscript"/>
        </w:rPr>
        <w:t>2</w:t>
      </w:r>
      <w:r>
        <w:rPr>
          <w:rFonts w:cstheme="minorHAnsi"/>
        </w:rPr>
        <w:t>. If g = 10 ms</w:t>
      </w:r>
      <w:r w:rsidRPr="00BA5518">
        <w:rPr>
          <w:rFonts w:ascii="Symbol" w:hAnsi="Symbol" w:cstheme="minorHAnsi"/>
          <w:sz w:val="24"/>
          <w:szCs w:val="22"/>
          <w:vertAlign w:val="superscript"/>
        </w:rPr>
        <w:t></w:t>
      </w:r>
      <w:r w:rsidRPr="00BA5518">
        <w:rPr>
          <w:rFonts w:cstheme="minorHAnsi"/>
          <w:sz w:val="24"/>
          <w:szCs w:val="22"/>
          <w:vertAlign w:val="superscript"/>
        </w:rPr>
        <w:t>2</w:t>
      </w:r>
      <w:r>
        <w:rPr>
          <w:rFonts w:cstheme="minorHAnsi"/>
        </w:rPr>
        <w:t>, the tension in the supporting cable is</w:t>
      </w:r>
    </w:p>
    <w:p w14:paraId="0F20A410" w14:textId="77777777" w:rsidR="006D72B1" w:rsidRPr="0047296E" w:rsidRDefault="006D72B1" w:rsidP="006D72B1">
      <w:pPr>
        <w:tabs>
          <w:tab w:val="left" w:pos="360"/>
        </w:tabs>
        <w:spacing w:after="20" w:line="230" w:lineRule="auto"/>
        <w:ind w:left="900" w:hanging="360"/>
        <w:jc w:val="both"/>
      </w:pPr>
      <w:r>
        <w:rPr>
          <w:rFonts w:cstheme="minorHAnsi"/>
        </w:rPr>
        <w:t>(1)</w:t>
      </w:r>
      <w:r>
        <w:rPr>
          <w:rFonts w:cstheme="minorHAnsi"/>
        </w:rPr>
        <w:tab/>
        <w:t>8600 N</w:t>
      </w:r>
    </w:p>
    <w:p w14:paraId="7242BC1F"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9680 N</w:t>
      </w:r>
    </w:p>
    <w:p w14:paraId="0537E7F4"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11000 N</w:t>
      </w:r>
    </w:p>
    <w:p w14:paraId="4CCA2454"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1200 N</w:t>
      </w:r>
    </w:p>
    <w:p w14:paraId="01E07633" w14:textId="77777777" w:rsidR="006D72B1" w:rsidRDefault="006D72B1" w:rsidP="006D72B1">
      <w:pPr>
        <w:spacing w:line="230" w:lineRule="auto"/>
        <w:ind w:left="432"/>
        <w:jc w:val="right"/>
        <w:rPr>
          <w:rFonts w:cstheme="minorHAnsi"/>
        </w:rPr>
      </w:pPr>
      <w:r w:rsidRPr="0016321A">
        <w:rPr>
          <w:rFonts w:cstheme="minorHAnsi"/>
          <w:b/>
          <w:bCs/>
        </w:rPr>
        <w:t>(</w:t>
      </w:r>
      <w:r>
        <w:rPr>
          <w:rFonts w:cstheme="minorHAnsi"/>
          <w:b/>
          <w:bCs/>
        </w:rPr>
        <w:t>AIPMT2011</w:t>
      </w:r>
      <w:r w:rsidRPr="0016321A">
        <w:rPr>
          <w:rFonts w:cstheme="minorHAnsi"/>
          <w:b/>
          <w:bCs/>
        </w:rPr>
        <w:t>)</w:t>
      </w:r>
    </w:p>
    <w:p w14:paraId="1B23212D"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The upper half of an inclined plane of inclination </w:t>
      </w:r>
      <w:r w:rsidRPr="00766C31">
        <w:rPr>
          <w:rFonts w:ascii="Symbol" w:hAnsi="Symbol" w:cstheme="minorHAnsi"/>
        </w:rPr>
        <w:t></w:t>
      </w:r>
      <w:r>
        <w:rPr>
          <w:rFonts w:cstheme="minorHAnsi"/>
        </w:rPr>
        <w:t xml:space="preserve"> is perfectly smooth while lower half is rough. A block starting from rest at the top of the plane will again come to rest at the bottom, if the coefficient of friction between the block and lower half of the plane is given by</w:t>
      </w:r>
    </w:p>
    <w:p w14:paraId="2DBC79FE"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r>
      <w:r w:rsidRPr="00766C31">
        <w:rPr>
          <w:rFonts w:cstheme="minorHAnsi"/>
          <w:position w:val="-22"/>
        </w:rPr>
        <w:object w:dxaOrig="859" w:dyaOrig="580" w14:anchorId="3BA25A42">
          <v:shape id="_x0000_i1055" type="#_x0000_t75" style="width:42.75pt;height:29.25pt" o:ole="">
            <v:imagedata r:id="rId74" o:title=""/>
          </v:shape>
          <o:OLEObject Type="Embed" ProgID="Equation.DSMT4" ShapeID="_x0000_i1055" DrawAspect="Content" ObjectID="_1805090433" r:id="rId75"/>
        </w:object>
      </w:r>
    </w:p>
    <w:p w14:paraId="32A0CA0F"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5E0898">
        <w:rPr>
          <w:rFonts w:ascii="Symbol" w:hAnsi="Symbol" w:cstheme="minorHAnsi"/>
        </w:rPr>
        <w:t></w:t>
      </w:r>
      <w:r>
        <w:rPr>
          <w:rFonts w:cstheme="minorHAnsi"/>
        </w:rPr>
        <w:t xml:space="preserve"> = 2 </w:t>
      </w:r>
      <w:proofErr w:type="gramStart"/>
      <w:r>
        <w:rPr>
          <w:rFonts w:cstheme="minorHAnsi"/>
        </w:rPr>
        <w:t>tan</w:t>
      </w:r>
      <w:proofErr w:type="gramEnd"/>
      <w:r>
        <w:rPr>
          <w:rFonts w:ascii="Symbol" w:hAnsi="Symbol" w:cstheme="minorHAnsi"/>
        </w:rPr>
        <w:t></w:t>
      </w:r>
    </w:p>
    <w:p w14:paraId="5D74718C"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r>
      <w:r w:rsidRPr="005E0898">
        <w:rPr>
          <w:rFonts w:ascii="Symbol" w:hAnsi="Symbol" w:cstheme="minorHAnsi"/>
        </w:rPr>
        <w:t></w:t>
      </w:r>
      <w:r>
        <w:rPr>
          <w:rFonts w:cstheme="minorHAnsi"/>
        </w:rPr>
        <w:t xml:space="preserve"> = tan </w:t>
      </w:r>
      <w:r>
        <w:rPr>
          <w:rFonts w:ascii="Symbol" w:hAnsi="Symbol" w:cstheme="minorHAnsi"/>
        </w:rPr>
        <w:t></w:t>
      </w:r>
    </w:p>
    <w:p w14:paraId="5734E85E"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r>
      <w:r w:rsidRPr="00766C31">
        <w:rPr>
          <w:rFonts w:cstheme="minorHAnsi"/>
          <w:position w:val="-22"/>
        </w:rPr>
        <w:object w:dxaOrig="859" w:dyaOrig="580" w14:anchorId="5E6D78F5">
          <v:shape id="_x0000_i1056" type="#_x0000_t75" style="width:42.75pt;height:29.25pt" o:ole="">
            <v:imagedata r:id="rId76" o:title=""/>
          </v:shape>
          <o:OLEObject Type="Embed" ProgID="Equation.DSMT4" ShapeID="_x0000_i1056" DrawAspect="Content" ObjectID="_1805090434" r:id="rId77"/>
        </w:object>
      </w:r>
    </w:p>
    <w:p w14:paraId="23C33631" w14:textId="77777777" w:rsidR="006D72B1" w:rsidRDefault="006D72B1" w:rsidP="006D72B1">
      <w:pPr>
        <w:spacing w:line="230" w:lineRule="auto"/>
        <w:ind w:left="432"/>
        <w:jc w:val="right"/>
        <w:rPr>
          <w:rFonts w:cstheme="minorHAnsi"/>
        </w:rPr>
      </w:pPr>
      <w:r w:rsidRPr="0016321A">
        <w:rPr>
          <w:rFonts w:cstheme="minorHAnsi"/>
          <w:b/>
          <w:bCs/>
        </w:rPr>
        <w:t>(</w:t>
      </w:r>
      <w:r>
        <w:rPr>
          <w:rFonts w:cstheme="minorHAnsi"/>
          <w:b/>
          <w:bCs/>
        </w:rPr>
        <w:t>AIPMT2011)</w:t>
      </w:r>
    </w:p>
    <w:p w14:paraId="1302B9B0"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A conveyor belt is moving at a constant speed of 2m/s. A box is gently dropped on it. The coefficient of friction between them is </w:t>
      </w:r>
      <w:r w:rsidRPr="006870A5">
        <w:rPr>
          <w:rFonts w:ascii="Symbol" w:hAnsi="Symbol" w:cstheme="minorHAnsi"/>
        </w:rPr>
        <w:t></w:t>
      </w:r>
      <w:r>
        <w:rPr>
          <w:rFonts w:cstheme="minorHAnsi"/>
        </w:rPr>
        <w:t xml:space="preserve"> = 0.5. The distance that the box will move relative to belt before coming to rest on it taking g = 10 ms</w:t>
      </w:r>
      <w:r w:rsidRPr="006870A5">
        <w:rPr>
          <w:rFonts w:ascii="Symbol" w:hAnsi="Symbol" w:cstheme="minorHAnsi"/>
          <w:sz w:val="24"/>
          <w:szCs w:val="22"/>
          <w:vertAlign w:val="superscript"/>
        </w:rPr>
        <w:t></w:t>
      </w:r>
      <w:r w:rsidRPr="006870A5">
        <w:rPr>
          <w:rFonts w:cstheme="minorHAnsi"/>
          <w:sz w:val="24"/>
          <w:szCs w:val="22"/>
          <w:vertAlign w:val="superscript"/>
        </w:rPr>
        <w:t>2</w:t>
      </w:r>
      <w:r>
        <w:rPr>
          <w:rFonts w:cstheme="minorHAnsi"/>
        </w:rPr>
        <w:t xml:space="preserve"> is  </w:t>
      </w:r>
    </w:p>
    <w:p w14:paraId="6A9A5E24"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t xml:space="preserve">1.2 m </w:t>
      </w:r>
    </w:p>
    <w:p w14:paraId="3F1A76AD"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0.6 m</w:t>
      </w:r>
    </w:p>
    <w:p w14:paraId="75479E64"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Zero</w:t>
      </w:r>
    </w:p>
    <w:p w14:paraId="57945079"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0.4 m</w:t>
      </w:r>
    </w:p>
    <w:p w14:paraId="6FE00C65" w14:textId="77777777" w:rsidR="006D72B1" w:rsidRPr="00F634DD" w:rsidRDefault="006D72B1" w:rsidP="006D72B1">
      <w:pPr>
        <w:spacing w:line="230" w:lineRule="auto"/>
        <w:ind w:left="432"/>
        <w:jc w:val="right"/>
        <w:rPr>
          <w:rFonts w:cstheme="minorHAnsi"/>
          <w:vertAlign w:val="superscript"/>
        </w:rPr>
      </w:pPr>
      <w:r w:rsidRPr="0016321A">
        <w:rPr>
          <w:rFonts w:cstheme="minorHAnsi"/>
          <w:b/>
          <w:bCs/>
        </w:rPr>
        <w:t>(</w:t>
      </w:r>
      <w:r>
        <w:rPr>
          <w:rFonts w:cstheme="minorHAnsi"/>
          <w:b/>
          <w:bCs/>
        </w:rPr>
        <w:t>AIPMT2011</w:t>
      </w:r>
      <w:r w:rsidRPr="0016321A">
        <w:rPr>
          <w:rFonts w:cstheme="minorHAnsi"/>
          <w:b/>
          <w:bCs/>
        </w:rPr>
        <w:t>)</w:t>
      </w:r>
    </w:p>
    <w:p w14:paraId="014861C0" w14:textId="77777777" w:rsidR="006D72B1" w:rsidRPr="007A207F" w:rsidRDefault="006D72B1" w:rsidP="006D72B1">
      <w:pPr>
        <w:pStyle w:val="ListParagraph"/>
        <w:numPr>
          <w:ilvl w:val="0"/>
          <w:numId w:val="1"/>
        </w:numPr>
        <w:spacing w:after="0" w:line="230" w:lineRule="auto"/>
        <w:ind w:left="540" w:hanging="534"/>
        <w:jc w:val="both"/>
        <w:rPr>
          <w:rFonts w:cstheme="minorHAnsi"/>
        </w:rPr>
      </w:pPr>
      <w:r>
        <w:rPr>
          <w:rFonts w:cstheme="minorHAnsi"/>
        </w:rPr>
        <w:t xml:space="preserve">A stone is dropped from a height h. It hits the ground with a certain momentum p. If the same stone is dropped from a height 100% more than the previous height, the momentum when it hits the ground will change by </w:t>
      </w:r>
    </w:p>
    <w:p w14:paraId="50DABB52"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t xml:space="preserve">68 % </w:t>
      </w:r>
    </w:p>
    <w:p w14:paraId="725117F2"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41 %</w:t>
      </w:r>
    </w:p>
    <w:p w14:paraId="2C109E72"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200 %</w:t>
      </w:r>
    </w:p>
    <w:p w14:paraId="149B34E3"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100 %</w:t>
      </w:r>
    </w:p>
    <w:p w14:paraId="2148A828" w14:textId="77777777" w:rsidR="006D72B1" w:rsidRDefault="006D72B1" w:rsidP="006D72B1">
      <w:pPr>
        <w:spacing w:line="230" w:lineRule="auto"/>
        <w:ind w:left="432"/>
        <w:jc w:val="right"/>
        <w:rPr>
          <w:rFonts w:cstheme="minorHAnsi"/>
        </w:rPr>
      </w:pPr>
      <w:r w:rsidRPr="0016321A">
        <w:rPr>
          <w:rFonts w:cstheme="minorHAnsi"/>
          <w:b/>
          <w:bCs/>
        </w:rPr>
        <w:t>(</w:t>
      </w:r>
      <w:r>
        <w:rPr>
          <w:rFonts w:cstheme="minorHAnsi"/>
          <w:b/>
          <w:bCs/>
        </w:rPr>
        <w:t>AIPMT2012</w:t>
      </w:r>
      <w:r w:rsidRPr="0016321A">
        <w:rPr>
          <w:rFonts w:cstheme="minorHAnsi"/>
          <w:b/>
          <w:bCs/>
        </w:rPr>
        <w:t>)</w:t>
      </w:r>
    </w:p>
    <w:p w14:paraId="7B67C924" w14:textId="77777777" w:rsidR="006D72B1" w:rsidRPr="007A207F" w:rsidRDefault="006D72B1" w:rsidP="006D72B1">
      <w:pPr>
        <w:pStyle w:val="ListParagraph"/>
        <w:numPr>
          <w:ilvl w:val="0"/>
          <w:numId w:val="1"/>
        </w:numPr>
        <w:spacing w:after="0" w:line="230" w:lineRule="auto"/>
        <w:ind w:left="540" w:hanging="534"/>
        <w:jc w:val="both"/>
        <w:rPr>
          <w:rFonts w:cstheme="minorHAnsi"/>
        </w:rPr>
      </w:pPr>
      <w:r>
        <w:rPr>
          <w:rFonts w:cstheme="minorHAnsi"/>
        </w:rPr>
        <w:t>A car of mass kg negotiates a banked curve of radius 90 m on a frictionless road. If the banking angle is 45</w:t>
      </w:r>
      <w:r w:rsidRPr="003629A3">
        <w:rPr>
          <w:rFonts w:cstheme="minorHAnsi"/>
          <w:vertAlign w:val="superscript"/>
        </w:rPr>
        <w:t>o</w:t>
      </w:r>
      <w:r>
        <w:rPr>
          <w:rFonts w:cstheme="minorHAnsi"/>
        </w:rPr>
        <w:t xml:space="preserve">, the speed of the car is </w:t>
      </w:r>
    </w:p>
    <w:p w14:paraId="579C5646" w14:textId="77777777" w:rsidR="006D72B1" w:rsidRPr="0047296E" w:rsidRDefault="006D72B1" w:rsidP="006D72B1">
      <w:pPr>
        <w:spacing w:after="20" w:line="230" w:lineRule="auto"/>
        <w:ind w:left="900" w:hanging="360"/>
        <w:jc w:val="both"/>
      </w:pPr>
      <w:r>
        <w:rPr>
          <w:rFonts w:cstheme="minorHAnsi"/>
        </w:rPr>
        <w:t>(1</w:t>
      </w:r>
      <w:r w:rsidRPr="0047296E">
        <w:rPr>
          <w:rFonts w:cstheme="minorHAnsi"/>
        </w:rPr>
        <w:t>)</w:t>
      </w:r>
      <w:r>
        <w:rPr>
          <w:rFonts w:cstheme="minorHAnsi"/>
        </w:rPr>
        <w:tab/>
        <w:t>20 ms</w:t>
      </w:r>
      <w:r w:rsidRPr="003629A3">
        <w:rPr>
          <w:rFonts w:ascii="Symbol" w:hAnsi="Symbol" w:cstheme="minorHAnsi"/>
          <w:sz w:val="24"/>
          <w:szCs w:val="22"/>
          <w:vertAlign w:val="superscript"/>
        </w:rPr>
        <w:t></w:t>
      </w:r>
      <w:r w:rsidRPr="003629A3">
        <w:rPr>
          <w:rFonts w:cstheme="minorHAnsi"/>
          <w:sz w:val="24"/>
          <w:szCs w:val="22"/>
          <w:vertAlign w:val="superscript"/>
        </w:rPr>
        <w:t>1</w:t>
      </w:r>
    </w:p>
    <w:p w14:paraId="23A6A05C" w14:textId="77777777" w:rsidR="006D72B1" w:rsidRPr="0047296E" w:rsidRDefault="006D72B1" w:rsidP="006D72B1">
      <w:pPr>
        <w:spacing w:after="20" w:line="230" w:lineRule="auto"/>
        <w:ind w:left="900" w:hanging="360"/>
        <w:jc w:val="both"/>
      </w:pPr>
      <w:r>
        <w:rPr>
          <w:rFonts w:cstheme="minorHAnsi"/>
        </w:rPr>
        <w:t>(</w:t>
      </w:r>
      <w:r w:rsidRPr="0047296E">
        <w:rPr>
          <w:rFonts w:cstheme="minorHAnsi"/>
        </w:rPr>
        <w:t>2)</w:t>
      </w:r>
      <w:r>
        <w:rPr>
          <w:rFonts w:cstheme="minorHAnsi"/>
        </w:rPr>
        <w:tab/>
        <w:t>30 ms</w:t>
      </w:r>
      <w:r w:rsidRPr="003629A3">
        <w:rPr>
          <w:rFonts w:ascii="Symbol" w:hAnsi="Symbol" w:cstheme="minorHAnsi"/>
          <w:sz w:val="24"/>
          <w:szCs w:val="22"/>
          <w:vertAlign w:val="superscript"/>
        </w:rPr>
        <w:t></w:t>
      </w:r>
      <w:r w:rsidRPr="003629A3">
        <w:rPr>
          <w:rFonts w:cstheme="minorHAnsi"/>
          <w:sz w:val="24"/>
          <w:szCs w:val="22"/>
          <w:vertAlign w:val="superscript"/>
        </w:rPr>
        <w:t>1</w:t>
      </w:r>
    </w:p>
    <w:p w14:paraId="4A62B699" w14:textId="77777777" w:rsidR="006D72B1" w:rsidRPr="0047296E" w:rsidRDefault="006D72B1" w:rsidP="006D72B1">
      <w:pPr>
        <w:spacing w:after="20" w:line="250" w:lineRule="auto"/>
        <w:ind w:left="900" w:hanging="360"/>
        <w:jc w:val="both"/>
      </w:pPr>
      <w:r>
        <w:rPr>
          <w:rFonts w:cstheme="minorHAnsi"/>
        </w:rPr>
        <w:lastRenderedPageBreak/>
        <w:t>(</w:t>
      </w:r>
      <w:r w:rsidRPr="0047296E">
        <w:rPr>
          <w:rFonts w:cstheme="minorHAnsi"/>
        </w:rPr>
        <w:t>3)</w:t>
      </w:r>
      <w:r>
        <w:rPr>
          <w:rFonts w:cstheme="minorHAnsi"/>
        </w:rPr>
        <w:tab/>
        <w:t>5 ms</w:t>
      </w:r>
      <w:r w:rsidRPr="003629A3">
        <w:rPr>
          <w:rFonts w:ascii="Symbol" w:hAnsi="Symbol" w:cstheme="minorHAnsi"/>
          <w:sz w:val="24"/>
          <w:szCs w:val="22"/>
          <w:vertAlign w:val="superscript"/>
        </w:rPr>
        <w:t></w:t>
      </w:r>
      <w:r w:rsidRPr="003629A3">
        <w:rPr>
          <w:rFonts w:cstheme="minorHAnsi"/>
          <w:sz w:val="24"/>
          <w:szCs w:val="22"/>
          <w:vertAlign w:val="superscript"/>
        </w:rPr>
        <w:t>1</w:t>
      </w:r>
    </w:p>
    <w:p w14:paraId="4803E8DE" w14:textId="77777777" w:rsidR="006D72B1" w:rsidRDefault="006D72B1" w:rsidP="006D72B1">
      <w:pPr>
        <w:spacing w:after="0" w:line="250" w:lineRule="auto"/>
        <w:ind w:left="900" w:hanging="360"/>
        <w:jc w:val="both"/>
        <w:rPr>
          <w:rFonts w:cstheme="minorHAnsi"/>
          <w:sz w:val="24"/>
          <w:szCs w:val="22"/>
          <w:vertAlign w:val="superscript"/>
        </w:rPr>
      </w:pPr>
      <w:r>
        <w:rPr>
          <w:rFonts w:cstheme="minorHAnsi"/>
        </w:rPr>
        <w:t>(</w:t>
      </w:r>
      <w:r w:rsidRPr="0047296E">
        <w:rPr>
          <w:rFonts w:cstheme="minorHAnsi"/>
        </w:rPr>
        <w:t>4</w:t>
      </w:r>
      <w:r>
        <w:rPr>
          <w:rFonts w:cstheme="minorHAnsi"/>
        </w:rPr>
        <w:t>)</w:t>
      </w:r>
      <w:r>
        <w:rPr>
          <w:rFonts w:cstheme="minorHAnsi"/>
        </w:rPr>
        <w:tab/>
        <w:t>10 ms</w:t>
      </w:r>
      <w:r w:rsidRPr="003629A3">
        <w:rPr>
          <w:rFonts w:ascii="Symbol" w:hAnsi="Symbol" w:cstheme="minorHAnsi"/>
          <w:sz w:val="24"/>
          <w:szCs w:val="22"/>
          <w:vertAlign w:val="superscript"/>
        </w:rPr>
        <w:t></w:t>
      </w:r>
      <w:r w:rsidRPr="003629A3">
        <w:rPr>
          <w:rFonts w:cstheme="minorHAnsi"/>
          <w:sz w:val="24"/>
          <w:szCs w:val="22"/>
          <w:vertAlign w:val="superscript"/>
        </w:rPr>
        <w:t>1</w:t>
      </w:r>
    </w:p>
    <w:p w14:paraId="59096BF5" w14:textId="77777777" w:rsidR="006D72B1" w:rsidRDefault="006D72B1" w:rsidP="006D72B1">
      <w:pPr>
        <w:spacing w:line="250" w:lineRule="auto"/>
        <w:ind w:left="426"/>
        <w:jc w:val="right"/>
        <w:rPr>
          <w:rFonts w:cstheme="minorHAnsi"/>
          <w:sz w:val="24"/>
          <w:szCs w:val="22"/>
          <w:vertAlign w:val="superscript"/>
        </w:rPr>
      </w:pPr>
      <w:r w:rsidRPr="0016321A">
        <w:rPr>
          <w:rFonts w:cstheme="minorHAnsi"/>
          <w:b/>
          <w:bCs/>
        </w:rPr>
        <w:t>(</w:t>
      </w:r>
      <w:r>
        <w:rPr>
          <w:rFonts w:cstheme="minorHAnsi"/>
          <w:b/>
          <w:bCs/>
        </w:rPr>
        <w:t>AIPMT2012</w:t>
      </w:r>
      <w:r w:rsidRPr="0016321A">
        <w:rPr>
          <w:rFonts w:cstheme="minorHAnsi"/>
          <w:b/>
          <w:bCs/>
        </w:rPr>
        <w:t>)</w:t>
      </w:r>
    </w:p>
    <w:p w14:paraId="597F71A4" w14:textId="77777777" w:rsidR="006D72B1" w:rsidRPr="007A207F"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A car of mass m is moving on a level circular track of radius R. If </w:t>
      </w:r>
      <w:r w:rsidRPr="000B5D8C">
        <w:rPr>
          <w:rFonts w:ascii="Symbol" w:hAnsi="Symbol" w:cstheme="minorHAnsi"/>
        </w:rPr>
        <w:t></w:t>
      </w:r>
      <w:r w:rsidRPr="000B5D8C">
        <w:rPr>
          <w:rFonts w:cstheme="minorHAnsi"/>
          <w:sz w:val="24"/>
          <w:szCs w:val="22"/>
          <w:vertAlign w:val="subscript"/>
        </w:rPr>
        <w:t>s</w:t>
      </w:r>
      <w:r>
        <w:rPr>
          <w:rFonts w:cstheme="minorHAnsi"/>
        </w:rPr>
        <w:t xml:space="preserve"> represents the static friction between the road and </w:t>
      </w:r>
      <w:proofErr w:type="spellStart"/>
      <w:r>
        <w:rPr>
          <w:rFonts w:cstheme="minorHAnsi"/>
        </w:rPr>
        <w:t>tyres</w:t>
      </w:r>
      <w:proofErr w:type="spellEnd"/>
      <w:r>
        <w:rPr>
          <w:rFonts w:cstheme="minorHAnsi"/>
        </w:rPr>
        <w:t xml:space="preserve"> of the car, the maximum speed of the car in circular motion is given by </w:t>
      </w:r>
    </w:p>
    <w:p w14:paraId="0937800A" w14:textId="77777777" w:rsidR="006D72B1" w:rsidRPr="0047296E" w:rsidRDefault="006D72B1" w:rsidP="006D72B1">
      <w:pPr>
        <w:tabs>
          <w:tab w:val="left" w:pos="360"/>
        </w:tabs>
        <w:spacing w:after="20" w:line="250" w:lineRule="auto"/>
        <w:ind w:left="900" w:hanging="360"/>
        <w:jc w:val="both"/>
      </w:pPr>
      <w:r>
        <w:rPr>
          <w:rFonts w:cstheme="minorHAnsi"/>
        </w:rPr>
        <w:t>(1</w:t>
      </w:r>
      <w:r w:rsidRPr="0047296E">
        <w:rPr>
          <w:rFonts w:cstheme="minorHAnsi"/>
        </w:rPr>
        <w:t>)</w:t>
      </w:r>
      <w:r>
        <w:rPr>
          <w:rFonts w:cstheme="minorHAnsi"/>
        </w:rPr>
        <w:tab/>
      </w:r>
      <w:r w:rsidRPr="000B5D8C">
        <w:rPr>
          <w:rFonts w:cstheme="minorHAnsi"/>
          <w:position w:val="-12"/>
        </w:rPr>
        <w:object w:dxaOrig="840" w:dyaOrig="380" w14:anchorId="28C626D2">
          <v:shape id="_x0000_i1057" type="#_x0000_t75" style="width:42pt;height:18.75pt" o:ole="">
            <v:imagedata r:id="rId78" o:title=""/>
          </v:shape>
          <o:OLEObject Type="Embed" ProgID="Equation.DSMT4" ShapeID="_x0000_i1057" DrawAspect="Content" ObjectID="_1805090435" r:id="rId79"/>
        </w:object>
      </w:r>
    </w:p>
    <w:p w14:paraId="3137C2D8"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2)</w:t>
      </w:r>
      <w:r>
        <w:rPr>
          <w:rFonts w:cstheme="minorHAnsi"/>
        </w:rPr>
        <w:tab/>
      </w:r>
      <w:r w:rsidRPr="000B5D8C">
        <w:rPr>
          <w:rFonts w:cstheme="minorHAnsi"/>
          <w:position w:val="-12"/>
        </w:rPr>
        <w:object w:dxaOrig="840" w:dyaOrig="380" w14:anchorId="54CC1BA2">
          <v:shape id="_x0000_i1058" type="#_x0000_t75" style="width:42pt;height:18.75pt" o:ole="">
            <v:imagedata r:id="rId80" o:title=""/>
          </v:shape>
          <o:OLEObject Type="Embed" ProgID="Equation.DSMT4" ShapeID="_x0000_i1058" DrawAspect="Content" ObjectID="_1805090436" r:id="rId81"/>
        </w:object>
      </w:r>
    </w:p>
    <w:p w14:paraId="433AAFAF" w14:textId="77777777" w:rsidR="006D72B1" w:rsidRPr="0047296E" w:rsidRDefault="006D72B1" w:rsidP="006D72B1">
      <w:pPr>
        <w:tabs>
          <w:tab w:val="left" w:pos="360"/>
        </w:tabs>
        <w:spacing w:after="20" w:line="250" w:lineRule="auto"/>
        <w:ind w:left="900" w:hanging="360"/>
        <w:jc w:val="both"/>
      </w:pPr>
      <w:r>
        <w:rPr>
          <w:rFonts w:cstheme="minorHAnsi"/>
        </w:rPr>
        <w:t>(</w:t>
      </w:r>
      <w:r w:rsidRPr="0047296E">
        <w:rPr>
          <w:rFonts w:cstheme="minorHAnsi"/>
        </w:rPr>
        <w:t>3)</w:t>
      </w:r>
      <w:r>
        <w:rPr>
          <w:rFonts w:cstheme="minorHAnsi"/>
        </w:rPr>
        <w:tab/>
      </w:r>
      <w:r w:rsidRPr="000B5D8C">
        <w:rPr>
          <w:rFonts w:cstheme="minorHAnsi"/>
          <w:position w:val="-12"/>
        </w:rPr>
        <w:object w:dxaOrig="999" w:dyaOrig="380" w14:anchorId="354CEB6C">
          <v:shape id="_x0000_i1059" type="#_x0000_t75" style="width:50.25pt;height:18.75pt" o:ole="">
            <v:imagedata r:id="rId82" o:title=""/>
          </v:shape>
          <o:OLEObject Type="Embed" ProgID="Equation.DSMT4" ShapeID="_x0000_i1059" DrawAspect="Content" ObjectID="_1805090437" r:id="rId83"/>
        </w:object>
      </w:r>
    </w:p>
    <w:p w14:paraId="3D72B6E6" w14:textId="77777777" w:rsidR="006D72B1" w:rsidRDefault="006D72B1" w:rsidP="006D72B1">
      <w:pPr>
        <w:spacing w:after="0" w:line="250" w:lineRule="auto"/>
        <w:ind w:left="900" w:hanging="360"/>
        <w:jc w:val="both"/>
        <w:rPr>
          <w:rFonts w:cstheme="minorHAnsi"/>
        </w:rPr>
      </w:pPr>
      <w:r>
        <w:rPr>
          <w:rFonts w:cstheme="minorHAnsi"/>
        </w:rPr>
        <w:t>(</w:t>
      </w:r>
      <w:r w:rsidRPr="0047296E">
        <w:rPr>
          <w:rFonts w:cstheme="minorHAnsi"/>
        </w:rPr>
        <w:t>4)</w:t>
      </w:r>
      <w:r>
        <w:rPr>
          <w:rFonts w:cstheme="minorHAnsi"/>
        </w:rPr>
        <w:tab/>
      </w:r>
      <w:r w:rsidRPr="000B5D8C">
        <w:rPr>
          <w:rFonts w:cstheme="minorHAnsi"/>
          <w:position w:val="-12"/>
        </w:rPr>
        <w:object w:dxaOrig="840" w:dyaOrig="380" w14:anchorId="62F05258">
          <v:shape id="_x0000_i1060" type="#_x0000_t75" style="width:42pt;height:18.75pt" o:ole="">
            <v:imagedata r:id="rId84" o:title=""/>
          </v:shape>
          <o:OLEObject Type="Embed" ProgID="Equation.DSMT4" ShapeID="_x0000_i1060" DrawAspect="Content" ObjectID="_1805090438" r:id="rId85"/>
        </w:object>
      </w:r>
    </w:p>
    <w:p w14:paraId="74DF65BA" w14:textId="77777777" w:rsidR="006D72B1" w:rsidRDefault="006D72B1" w:rsidP="006D72B1">
      <w:pPr>
        <w:spacing w:line="250" w:lineRule="auto"/>
        <w:ind w:left="426"/>
        <w:jc w:val="right"/>
        <w:rPr>
          <w:rFonts w:cstheme="minorHAnsi"/>
        </w:rPr>
      </w:pPr>
      <w:r w:rsidRPr="0016321A">
        <w:rPr>
          <w:rFonts w:cstheme="minorHAnsi"/>
          <w:b/>
          <w:bCs/>
        </w:rPr>
        <w:t>(</w:t>
      </w:r>
      <w:r>
        <w:rPr>
          <w:rFonts w:cstheme="minorHAnsi"/>
          <w:b/>
          <w:bCs/>
        </w:rPr>
        <w:t>AIPMT2012</w:t>
      </w:r>
      <w:r w:rsidRPr="0016321A">
        <w:rPr>
          <w:rFonts w:cstheme="minorHAnsi"/>
          <w:b/>
          <w:bCs/>
        </w:rPr>
        <w:t>)</w:t>
      </w:r>
    </w:p>
    <w:p w14:paraId="394E780C" w14:textId="77777777" w:rsidR="006D72B1" w:rsidRDefault="006D72B1" w:rsidP="006D72B1">
      <w:pPr>
        <w:pStyle w:val="ListParagraph"/>
        <w:numPr>
          <w:ilvl w:val="0"/>
          <w:numId w:val="1"/>
        </w:numPr>
        <w:spacing w:after="0" w:line="250" w:lineRule="auto"/>
        <w:ind w:left="540" w:hanging="540"/>
        <w:jc w:val="both"/>
        <w:rPr>
          <w:rFonts w:cstheme="minorHAnsi"/>
        </w:rPr>
      </w:pPr>
      <w:r>
        <w:rPr>
          <w:rFonts w:cstheme="minorHAnsi"/>
        </w:rPr>
        <w:t xml:space="preserve">Three blocks with masses m, 2m and 3m are connected by strings as shown in the figure. After an upward force F is applied on block m, the masses move upward at constant speed </w:t>
      </w:r>
      <w:r w:rsidRPr="00107027">
        <w:rPr>
          <w:rFonts w:ascii="Symbol" w:hAnsi="Symbol" w:cstheme="minorHAnsi"/>
        </w:rPr>
        <w:t></w:t>
      </w:r>
      <w:r>
        <w:rPr>
          <w:rFonts w:cstheme="minorHAnsi"/>
        </w:rPr>
        <w:t>. What is the net force on the block of mass 2m?</w:t>
      </w:r>
    </w:p>
    <w:p w14:paraId="1260385B" w14:textId="77777777" w:rsidR="006D72B1" w:rsidRPr="007A207F" w:rsidRDefault="006D72B1" w:rsidP="006D72B1">
      <w:pPr>
        <w:spacing w:after="220" w:line="250" w:lineRule="auto"/>
        <w:ind w:left="540"/>
        <w:rPr>
          <w:rFonts w:cstheme="minorHAnsi"/>
        </w:rPr>
      </w:pPr>
      <w:r>
        <w:rPr>
          <w:rFonts w:cstheme="minorHAnsi"/>
        </w:rPr>
        <w:t xml:space="preserve">(g is the acceleration due </w:t>
      </w:r>
      <w:proofErr w:type="spellStart"/>
      <w:r>
        <w:rPr>
          <w:rFonts w:cstheme="minorHAnsi"/>
        </w:rPr>
        <w:t>togravity</w:t>
      </w:r>
      <w:proofErr w:type="spellEnd"/>
      <w:r>
        <w:rPr>
          <w:rFonts w:cstheme="minorHAnsi"/>
        </w:rPr>
        <w:t>)</w:t>
      </w:r>
    </w:p>
    <w:p w14:paraId="105EC64A" w14:textId="77777777" w:rsidR="006D72B1" w:rsidRPr="0047296E" w:rsidRDefault="006D72B1" w:rsidP="006D72B1">
      <w:pPr>
        <w:tabs>
          <w:tab w:val="left" w:pos="360"/>
        </w:tabs>
        <w:spacing w:after="220" w:line="250" w:lineRule="auto"/>
        <w:ind w:left="900" w:hanging="360"/>
        <w:jc w:val="both"/>
      </w:pPr>
      <w:r>
        <w:rPr>
          <w:noProof/>
          <w:lang w:bidi="ar-SA"/>
        </w:rPr>
        <w:drawing>
          <wp:anchor distT="0" distB="0" distL="114300" distR="114300" simplePos="0" relativeHeight="251652608" behindDoc="0" locked="0" layoutInCell="1" allowOverlap="1" wp14:anchorId="45679979" wp14:editId="327797D7">
            <wp:simplePos x="0" y="0"/>
            <wp:positionH relativeFrom="column">
              <wp:posOffset>1561465</wp:posOffset>
            </wp:positionH>
            <wp:positionV relativeFrom="paragraph">
              <wp:posOffset>17306</wp:posOffset>
            </wp:positionV>
            <wp:extent cx="395605" cy="1023620"/>
            <wp:effectExtent l="0" t="0" r="4445" b="5080"/>
            <wp:wrapSquare wrapText="bothSides"/>
            <wp:docPr id="13060791" name="Picture 15"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0791" name="Picture 15" descr="A diagram of a diagram&#10;&#10;AI-generated content may be incorrec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5605" cy="1023620"/>
                    </a:xfrm>
                    <a:prstGeom prst="rect">
                      <a:avLst/>
                    </a:prstGeom>
                    <a:noFill/>
                    <a:ln>
                      <a:noFill/>
                    </a:ln>
                  </pic:spPr>
                </pic:pic>
              </a:graphicData>
            </a:graphic>
          </wp:anchor>
        </w:drawing>
      </w:r>
      <w:r>
        <w:rPr>
          <w:rFonts w:cstheme="minorHAnsi"/>
        </w:rPr>
        <w:t>(1</w:t>
      </w:r>
      <w:r w:rsidRPr="0047296E">
        <w:rPr>
          <w:rFonts w:cstheme="minorHAnsi"/>
        </w:rPr>
        <w:t xml:space="preserve">)  </w:t>
      </w:r>
      <w:r>
        <w:rPr>
          <w:rFonts w:cstheme="minorHAnsi"/>
        </w:rPr>
        <w:t xml:space="preserve">2 mg </w:t>
      </w:r>
    </w:p>
    <w:p w14:paraId="1EE9C673" w14:textId="77777777" w:rsidR="006D72B1" w:rsidRPr="0047296E" w:rsidRDefault="006D72B1" w:rsidP="006D72B1">
      <w:pPr>
        <w:tabs>
          <w:tab w:val="left" w:pos="360"/>
        </w:tabs>
        <w:spacing w:after="220" w:line="250" w:lineRule="auto"/>
        <w:ind w:left="900" w:hanging="360"/>
        <w:jc w:val="both"/>
      </w:pPr>
      <w:r>
        <w:rPr>
          <w:rFonts w:cstheme="minorHAnsi"/>
        </w:rPr>
        <w:t>(</w:t>
      </w:r>
      <w:r w:rsidRPr="0047296E">
        <w:rPr>
          <w:rFonts w:cstheme="minorHAnsi"/>
        </w:rPr>
        <w:t xml:space="preserve">2)  </w:t>
      </w:r>
      <w:r>
        <w:rPr>
          <w:rFonts w:cstheme="minorHAnsi"/>
        </w:rPr>
        <w:t>3 mg</w:t>
      </w:r>
    </w:p>
    <w:p w14:paraId="096EDAC9" w14:textId="77777777" w:rsidR="006D72B1" w:rsidRPr="0047296E" w:rsidRDefault="006D72B1" w:rsidP="006D72B1">
      <w:pPr>
        <w:tabs>
          <w:tab w:val="left" w:pos="360"/>
        </w:tabs>
        <w:spacing w:after="220" w:line="250" w:lineRule="auto"/>
        <w:ind w:left="900" w:hanging="360"/>
        <w:jc w:val="both"/>
      </w:pPr>
      <w:r>
        <w:rPr>
          <w:rFonts w:cstheme="minorHAnsi"/>
        </w:rPr>
        <w:t>(</w:t>
      </w:r>
      <w:r w:rsidRPr="0047296E">
        <w:rPr>
          <w:rFonts w:cstheme="minorHAnsi"/>
        </w:rPr>
        <w:t xml:space="preserve">3)  </w:t>
      </w:r>
      <w:r>
        <w:rPr>
          <w:rFonts w:cstheme="minorHAnsi"/>
        </w:rPr>
        <w:t>6 mg</w:t>
      </w:r>
    </w:p>
    <w:p w14:paraId="7CCBFC8D" w14:textId="77777777" w:rsidR="006D72B1" w:rsidRDefault="006D72B1" w:rsidP="006D72B1">
      <w:pPr>
        <w:spacing w:after="0" w:line="250" w:lineRule="auto"/>
        <w:ind w:left="900" w:hanging="360"/>
        <w:jc w:val="both"/>
        <w:rPr>
          <w:rFonts w:cstheme="minorHAnsi"/>
        </w:rPr>
      </w:pPr>
      <w:r>
        <w:rPr>
          <w:rFonts w:cstheme="minorHAnsi"/>
        </w:rPr>
        <w:t>(</w:t>
      </w:r>
      <w:r w:rsidRPr="0047296E">
        <w:rPr>
          <w:rFonts w:cstheme="minorHAnsi"/>
        </w:rPr>
        <w:t xml:space="preserve">4)  </w:t>
      </w:r>
      <w:r>
        <w:rPr>
          <w:rFonts w:cstheme="minorHAnsi"/>
        </w:rPr>
        <w:t>Zero</w:t>
      </w:r>
    </w:p>
    <w:p w14:paraId="38A49B85" w14:textId="77777777" w:rsidR="006D72B1" w:rsidRDefault="006D72B1" w:rsidP="006D72B1">
      <w:pPr>
        <w:spacing w:line="250" w:lineRule="auto"/>
        <w:ind w:left="426"/>
        <w:jc w:val="right"/>
        <w:rPr>
          <w:rFonts w:cstheme="minorHAnsi"/>
        </w:rPr>
      </w:pPr>
      <w:r w:rsidRPr="0016321A">
        <w:rPr>
          <w:rFonts w:cstheme="minorHAnsi"/>
          <w:b/>
          <w:bCs/>
        </w:rPr>
        <w:t>(</w:t>
      </w:r>
      <w:r>
        <w:rPr>
          <w:rFonts w:cstheme="minorHAnsi"/>
          <w:b/>
          <w:bCs/>
        </w:rPr>
        <w:t>AIPMT2013</w:t>
      </w:r>
      <w:r w:rsidRPr="0016321A">
        <w:rPr>
          <w:rFonts w:cstheme="minorHAnsi"/>
          <w:b/>
          <w:bCs/>
        </w:rPr>
        <w:t>)</w:t>
      </w:r>
    </w:p>
    <w:p w14:paraId="1DEEFF2E" w14:textId="77777777" w:rsidR="006D72B1" w:rsidRPr="007A207F" w:rsidRDefault="006D72B1" w:rsidP="006D72B1">
      <w:pPr>
        <w:pStyle w:val="ListParagraph"/>
        <w:numPr>
          <w:ilvl w:val="0"/>
          <w:numId w:val="1"/>
        </w:numPr>
        <w:spacing w:after="0" w:line="240" w:lineRule="auto"/>
        <w:ind w:left="540" w:hanging="534"/>
        <w:jc w:val="both"/>
        <w:rPr>
          <w:rFonts w:cstheme="minorHAnsi"/>
        </w:rPr>
      </w:pPr>
      <w:r>
        <w:rPr>
          <w:rFonts w:cstheme="minorHAnsi"/>
        </w:rPr>
        <w:t>A car is moving in a circular horizontal track of radius 10m with a constant speed of 10 m/s. A bob is suspended from the roof of the car by a light wire of length 1.0 m. The angle made by the wire with the vertical is</w:t>
      </w:r>
    </w:p>
    <w:p w14:paraId="74C05496" w14:textId="77777777" w:rsidR="006D72B1" w:rsidRPr="007A207F" w:rsidRDefault="006D72B1" w:rsidP="006D72B1">
      <w:pPr>
        <w:tabs>
          <w:tab w:val="left" w:pos="360"/>
        </w:tabs>
        <w:spacing w:after="20" w:line="240" w:lineRule="auto"/>
        <w:ind w:left="900" w:hanging="360"/>
        <w:jc w:val="both"/>
        <w:rPr>
          <w:rFonts w:cstheme="minorHAnsi"/>
        </w:rPr>
      </w:pPr>
      <w:r>
        <w:rPr>
          <w:rFonts w:cstheme="minorHAnsi"/>
        </w:rPr>
        <w:t>(1</w:t>
      </w:r>
      <w:r w:rsidRPr="0047296E">
        <w:rPr>
          <w:rFonts w:cstheme="minorHAnsi"/>
        </w:rPr>
        <w:t>)</w:t>
      </w:r>
      <w:r>
        <w:rPr>
          <w:rFonts w:cstheme="minorHAnsi"/>
        </w:rPr>
        <w:tab/>
        <w:t>0</w:t>
      </w:r>
      <w:r w:rsidRPr="00A87339">
        <w:rPr>
          <w:rFonts w:cstheme="minorHAnsi"/>
          <w:vertAlign w:val="superscript"/>
        </w:rPr>
        <w:t>o</w:t>
      </w:r>
    </w:p>
    <w:p w14:paraId="1179E645"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r>
      <w:r w:rsidRPr="00766C31">
        <w:rPr>
          <w:rFonts w:cstheme="minorHAnsi"/>
          <w:position w:val="-22"/>
        </w:rPr>
        <w:object w:dxaOrig="240" w:dyaOrig="580" w14:anchorId="3893D814">
          <v:shape id="_x0000_i1061" type="#_x0000_t75" style="width:12pt;height:29.25pt" o:ole="">
            <v:imagedata r:id="rId87" o:title=""/>
          </v:shape>
          <o:OLEObject Type="Embed" ProgID="Equation.DSMT4" ShapeID="_x0000_i1061" DrawAspect="Content" ObjectID="_1805090439" r:id="rId88"/>
        </w:object>
      </w:r>
    </w:p>
    <w:p w14:paraId="0C83AE93"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r>
      <w:r w:rsidRPr="00766C31">
        <w:rPr>
          <w:rFonts w:cstheme="minorHAnsi"/>
          <w:position w:val="-22"/>
        </w:rPr>
        <w:object w:dxaOrig="240" w:dyaOrig="580" w14:anchorId="1AD55681">
          <v:shape id="_x0000_i1062" type="#_x0000_t75" style="width:12pt;height:29.25pt" o:ole="">
            <v:imagedata r:id="rId89" o:title=""/>
          </v:shape>
          <o:OLEObject Type="Embed" ProgID="Equation.DSMT4" ShapeID="_x0000_i1062" DrawAspect="Content" ObjectID="_1805090440" r:id="rId90"/>
        </w:object>
      </w:r>
    </w:p>
    <w:p w14:paraId="32CCF826"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r>
      <w:r w:rsidRPr="00766C31">
        <w:rPr>
          <w:rFonts w:cstheme="minorHAnsi"/>
          <w:position w:val="-22"/>
        </w:rPr>
        <w:object w:dxaOrig="240" w:dyaOrig="580" w14:anchorId="0564412C">
          <v:shape id="_x0000_i1063" type="#_x0000_t75" style="width:12pt;height:29.25pt" o:ole="">
            <v:imagedata r:id="rId91" o:title=""/>
          </v:shape>
          <o:OLEObject Type="Embed" ProgID="Equation.DSMT4" ShapeID="_x0000_i1063" DrawAspect="Content" ObjectID="_1805090441" r:id="rId92"/>
        </w:object>
      </w:r>
    </w:p>
    <w:p w14:paraId="7C588CDD" w14:textId="77777777" w:rsidR="006D72B1" w:rsidRDefault="006D72B1" w:rsidP="006D72B1">
      <w:pPr>
        <w:spacing w:line="240" w:lineRule="auto"/>
        <w:ind w:left="432"/>
        <w:jc w:val="right"/>
        <w:rPr>
          <w:rFonts w:cstheme="minorHAnsi"/>
          <w:b/>
          <w:bCs/>
        </w:rPr>
      </w:pPr>
      <w:r w:rsidRPr="0016321A">
        <w:rPr>
          <w:rFonts w:cstheme="minorHAnsi"/>
          <w:b/>
          <w:bCs/>
        </w:rPr>
        <w:t>(</w:t>
      </w:r>
      <w:r>
        <w:rPr>
          <w:rFonts w:cstheme="minorHAnsi"/>
          <w:b/>
          <w:bCs/>
        </w:rPr>
        <w:t>NEET2013</w:t>
      </w:r>
      <w:r w:rsidRPr="0016321A">
        <w:rPr>
          <w:rFonts w:cstheme="minorHAnsi"/>
          <w:b/>
          <w:bCs/>
        </w:rPr>
        <w:t>)</w:t>
      </w:r>
    </w:p>
    <w:p w14:paraId="6C20E9ED" w14:textId="77777777" w:rsidR="006D72B1" w:rsidRPr="007A207F" w:rsidRDefault="006D72B1" w:rsidP="006D72B1">
      <w:pPr>
        <w:pStyle w:val="ListParagraph"/>
        <w:numPr>
          <w:ilvl w:val="0"/>
          <w:numId w:val="1"/>
        </w:numPr>
        <w:spacing w:after="0" w:line="230" w:lineRule="auto"/>
        <w:ind w:left="540" w:hanging="534"/>
        <w:jc w:val="both"/>
        <w:rPr>
          <w:rFonts w:cstheme="minorHAnsi"/>
        </w:rPr>
      </w:pPr>
      <w:r>
        <w:rPr>
          <w:rFonts w:cstheme="minorHAnsi"/>
        </w:rPr>
        <w:t xml:space="preserve">An explosion breaks a rock into three parts in a horizontal plane. Two of them go off at right angles to each other. The first part of mass 1 kg </w:t>
      </w:r>
      <w:r>
        <w:rPr>
          <w:rFonts w:cstheme="minorHAnsi"/>
        </w:rPr>
        <w:t>moves with a speed of 12 ms</w:t>
      </w:r>
      <w:r w:rsidRPr="00C1007C">
        <w:rPr>
          <w:rFonts w:ascii="Symbol" w:hAnsi="Symbol" w:cstheme="minorHAnsi"/>
          <w:sz w:val="24"/>
          <w:szCs w:val="22"/>
          <w:vertAlign w:val="superscript"/>
        </w:rPr>
        <w:t></w:t>
      </w:r>
      <w:r w:rsidRPr="00C1007C">
        <w:rPr>
          <w:rFonts w:cstheme="minorHAnsi"/>
          <w:sz w:val="24"/>
          <w:szCs w:val="22"/>
          <w:vertAlign w:val="superscript"/>
        </w:rPr>
        <w:t>1</w:t>
      </w:r>
      <w:r>
        <w:rPr>
          <w:rFonts w:cstheme="minorHAnsi"/>
        </w:rPr>
        <w:t xml:space="preserve"> and the second part of mass 2 kg moves with 8 ms</w:t>
      </w:r>
      <w:r w:rsidRPr="00C1007C">
        <w:rPr>
          <w:rFonts w:ascii="Symbol" w:hAnsi="Symbol" w:cstheme="minorHAnsi"/>
          <w:sz w:val="24"/>
          <w:szCs w:val="22"/>
          <w:vertAlign w:val="superscript"/>
        </w:rPr>
        <w:t></w:t>
      </w:r>
      <w:r w:rsidRPr="00C1007C">
        <w:rPr>
          <w:rFonts w:cstheme="minorHAnsi"/>
          <w:sz w:val="24"/>
          <w:szCs w:val="22"/>
          <w:vertAlign w:val="superscript"/>
        </w:rPr>
        <w:t>1</w:t>
      </w:r>
      <w:r>
        <w:rPr>
          <w:rFonts w:cstheme="minorHAnsi"/>
        </w:rPr>
        <w:t xml:space="preserve"> speed. If the third part flies off with 4 ms</w:t>
      </w:r>
      <w:r w:rsidRPr="00C1007C">
        <w:rPr>
          <w:rFonts w:ascii="Symbol" w:hAnsi="Symbol" w:cstheme="minorHAnsi"/>
          <w:sz w:val="24"/>
          <w:szCs w:val="22"/>
          <w:vertAlign w:val="superscript"/>
        </w:rPr>
        <w:t></w:t>
      </w:r>
      <w:r w:rsidRPr="00C1007C">
        <w:rPr>
          <w:rFonts w:cstheme="minorHAnsi"/>
          <w:sz w:val="24"/>
          <w:szCs w:val="22"/>
          <w:vertAlign w:val="superscript"/>
        </w:rPr>
        <w:t>1</w:t>
      </w:r>
      <w:r>
        <w:rPr>
          <w:rFonts w:cstheme="minorHAnsi"/>
        </w:rPr>
        <w:t xml:space="preserve"> speed, then </w:t>
      </w:r>
      <w:proofErr w:type="gramStart"/>
      <w:r>
        <w:rPr>
          <w:rFonts w:cstheme="minorHAnsi"/>
        </w:rPr>
        <w:t>it</w:t>
      </w:r>
      <w:proofErr w:type="gramEnd"/>
      <w:r>
        <w:rPr>
          <w:rFonts w:cstheme="minorHAnsi"/>
        </w:rPr>
        <w:t xml:space="preserve"> mass is</w:t>
      </w:r>
    </w:p>
    <w:p w14:paraId="45BB1BD0" w14:textId="77777777" w:rsidR="006D72B1" w:rsidRPr="007A207F" w:rsidRDefault="006D72B1" w:rsidP="006D72B1">
      <w:pPr>
        <w:tabs>
          <w:tab w:val="left" w:pos="360"/>
        </w:tabs>
        <w:spacing w:after="20" w:line="230" w:lineRule="auto"/>
        <w:ind w:left="900" w:hanging="360"/>
        <w:jc w:val="both"/>
        <w:rPr>
          <w:rFonts w:cstheme="minorHAnsi"/>
        </w:rPr>
      </w:pPr>
      <w:r>
        <w:rPr>
          <w:rFonts w:cstheme="minorHAnsi"/>
        </w:rPr>
        <w:t>(1</w:t>
      </w:r>
      <w:r w:rsidRPr="0047296E">
        <w:rPr>
          <w:rFonts w:cstheme="minorHAnsi"/>
        </w:rPr>
        <w:t>)</w:t>
      </w:r>
      <w:r>
        <w:rPr>
          <w:rFonts w:cstheme="minorHAnsi"/>
        </w:rPr>
        <w:tab/>
        <w:t>3 kg</w:t>
      </w:r>
    </w:p>
    <w:p w14:paraId="3626D800"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5 kg</w:t>
      </w:r>
    </w:p>
    <w:p w14:paraId="0B393EE3"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7 kg</w:t>
      </w:r>
    </w:p>
    <w:p w14:paraId="2E2E3780"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17 kg</w:t>
      </w:r>
    </w:p>
    <w:p w14:paraId="3E13E358" w14:textId="77777777" w:rsidR="006D72B1" w:rsidRDefault="006D72B1" w:rsidP="006D72B1">
      <w:pPr>
        <w:spacing w:line="230" w:lineRule="auto"/>
        <w:ind w:left="432"/>
        <w:jc w:val="right"/>
        <w:rPr>
          <w:rFonts w:cstheme="minorHAnsi"/>
        </w:rPr>
      </w:pPr>
      <w:r w:rsidRPr="0016321A">
        <w:rPr>
          <w:rFonts w:cstheme="minorHAnsi"/>
          <w:b/>
          <w:bCs/>
        </w:rPr>
        <w:t>(</w:t>
      </w:r>
      <w:r>
        <w:rPr>
          <w:rFonts w:cstheme="minorHAnsi"/>
          <w:b/>
          <w:bCs/>
        </w:rPr>
        <w:t>NEET2013</w:t>
      </w:r>
      <w:r w:rsidRPr="0016321A">
        <w:rPr>
          <w:rFonts w:cstheme="minorHAnsi"/>
          <w:b/>
          <w:bCs/>
        </w:rPr>
        <w:t>)</w:t>
      </w:r>
    </w:p>
    <w:p w14:paraId="1C058981" w14:textId="77777777" w:rsidR="006D72B1" w:rsidRDefault="006D72B1" w:rsidP="006D72B1">
      <w:pPr>
        <w:pStyle w:val="ListParagraph"/>
        <w:numPr>
          <w:ilvl w:val="0"/>
          <w:numId w:val="1"/>
        </w:numPr>
        <w:spacing w:after="100" w:line="230" w:lineRule="auto"/>
        <w:ind w:left="540" w:hanging="540"/>
        <w:jc w:val="both"/>
        <w:rPr>
          <w:rFonts w:cstheme="minorHAnsi"/>
        </w:rPr>
      </w:pPr>
      <w:r>
        <w:rPr>
          <w:rFonts w:cstheme="minorHAnsi"/>
        </w:rPr>
        <w:t>The force ‘F’ acting on a particle of mass ‘m’ is indicated by the force time graph shown below. The change in momentum of the particle over the time interval from zero to 8s is</w:t>
      </w:r>
    </w:p>
    <w:p w14:paraId="1B78C7DF" w14:textId="77777777" w:rsidR="006D72B1" w:rsidRPr="00151F51" w:rsidRDefault="006D72B1" w:rsidP="006D72B1">
      <w:pPr>
        <w:spacing w:after="120" w:line="230" w:lineRule="auto"/>
        <w:ind w:left="432"/>
        <w:jc w:val="center"/>
        <w:rPr>
          <w:rFonts w:cstheme="minorHAnsi"/>
        </w:rPr>
      </w:pPr>
      <w:r>
        <w:rPr>
          <w:noProof/>
          <w:lang w:bidi="ar-SA"/>
        </w:rPr>
        <w:drawing>
          <wp:inline distT="0" distB="0" distL="0" distR="0" wp14:anchorId="3108E7A0" wp14:editId="3DAABAC5">
            <wp:extent cx="1999615" cy="1043940"/>
            <wp:effectExtent l="0" t="0" r="635" b="3810"/>
            <wp:docPr id="898182903" name="Picture 14" descr="A line of a square and a rect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182903" name="Picture 14" descr="A line of a square and a rectangle&#10;&#10;AI-generated content may be incorrect."/>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99615" cy="1043940"/>
                    </a:xfrm>
                    <a:prstGeom prst="rect">
                      <a:avLst/>
                    </a:prstGeom>
                    <a:noFill/>
                    <a:ln>
                      <a:noFill/>
                    </a:ln>
                  </pic:spPr>
                </pic:pic>
              </a:graphicData>
            </a:graphic>
          </wp:inline>
        </w:drawing>
      </w:r>
    </w:p>
    <w:p w14:paraId="03987DB9"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t xml:space="preserve">24 Ns </w:t>
      </w:r>
    </w:p>
    <w:p w14:paraId="0C1BCF2B"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20 Ns</w:t>
      </w:r>
    </w:p>
    <w:p w14:paraId="21E75780"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12 Ns</w:t>
      </w:r>
    </w:p>
    <w:p w14:paraId="431489CA"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6 Ns</w:t>
      </w:r>
    </w:p>
    <w:p w14:paraId="05F6DE62"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NEET2014</w:t>
      </w:r>
      <w:r w:rsidRPr="0016321A">
        <w:rPr>
          <w:rFonts w:cstheme="minorHAnsi"/>
          <w:b/>
          <w:bCs/>
        </w:rPr>
        <w:t>)</w:t>
      </w:r>
    </w:p>
    <w:p w14:paraId="6ABDFA77" w14:textId="77777777" w:rsidR="006D72B1" w:rsidRDefault="006D72B1" w:rsidP="006D72B1">
      <w:pPr>
        <w:pStyle w:val="ListParagraph"/>
        <w:numPr>
          <w:ilvl w:val="0"/>
          <w:numId w:val="1"/>
        </w:numPr>
        <w:spacing w:after="0" w:line="230" w:lineRule="auto"/>
        <w:ind w:left="540" w:hanging="540"/>
        <w:jc w:val="both"/>
        <w:rPr>
          <w:rFonts w:cstheme="minorHAnsi"/>
        </w:rPr>
      </w:pPr>
      <w:r>
        <w:rPr>
          <w:rFonts w:cstheme="minorHAnsi"/>
        </w:rPr>
        <w:t>A system consists of three masses m</w:t>
      </w:r>
      <w:r w:rsidRPr="00641751">
        <w:rPr>
          <w:rFonts w:cstheme="minorHAnsi"/>
          <w:sz w:val="24"/>
          <w:szCs w:val="22"/>
          <w:vertAlign w:val="subscript"/>
        </w:rPr>
        <w:t>1</w:t>
      </w:r>
      <w:r>
        <w:rPr>
          <w:rFonts w:cstheme="minorHAnsi"/>
        </w:rPr>
        <w:t>, m</w:t>
      </w:r>
      <w:r>
        <w:rPr>
          <w:rFonts w:cstheme="minorHAnsi"/>
          <w:sz w:val="24"/>
          <w:szCs w:val="22"/>
          <w:vertAlign w:val="subscript"/>
        </w:rPr>
        <w:t>2</w:t>
      </w:r>
      <w:r>
        <w:rPr>
          <w:rFonts w:cstheme="minorHAnsi"/>
        </w:rPr>
        <w:t xml:space="preserve"> and m</w:t>
      </w:r>
      <w:r>
        <w:rPr>
          <w:rFonts w:cstheme="minorHAnsi"/>
          <w:sz w:val="24"/>
          <w:szCs w:val="22"/>
          <w:vertAlign w:val="subscript"/>
        </w:rPr>
        <w:t>3</w:t>
      </w:r>
      <w:r>
        <w:rPr>
          <w:rFonts w:cstheme="minorHAnsi"/>
        </w:rPr>
        <w:t xml:space="preserve"> connected by a string passing over a pulley P. The mass m</w:t>
      </w:r>
      <w:r w:rsidRPr="00641751">
        <w:rPr>
          <w:rFonts w:cstheme="minorHAnsi"/>
          <w:sz w:val="24"/>
          <w:szCs w:val="22"/>
          <w:vertAlign w:val="subscript"/>
        </w:rPr>
        <w:t>1</w:t>
      </w:r>
      <w:r>
        <w:rPr>
          <w:rFonts w:cstheme="minorHAnsi"/>
        </w:rPr>
        <w:t xml:space="preserve"> hangs freely and m</w:t>
      </w:r>
      <w:r>
        <w:rPr>
          <w:rFonts w:cstheme="minorHAnsi"/>
          <w:sz w:val="24"/>
          <w:szCs w:val="22"/>
          <w:vertAlign w:val="subscript"/>
        </w:rPr>
        <w:t>2</w:t>
      </w:r>
      <w:r>
        <w:rPr>
          <w:rFonts w:cstheme="minorHAnsi"/>
        </w:rPr>
        <w:t xml:space="preserve"> and m</w:t>
      </w:r>
      <w:r>
        <w:rPr>
          <w:rFonts w:cstheme="minorHAnsi"/>
          <w:sz w:val="24"/>
          <w:szCs w:val="22"/>
          <w:vertAlign w:val="subscript"/>
        </w:rPr>
        <w:t>3</w:t>
      </w:r>
      <w:r>
        <w:rPr>
          <w:rFonts w:cstheme="minorHAnsi"/>
        </w:rPr>
        <w:t xml:space="preserve"> are on a rough horizontal table (the coefficient of friction = </w:t>
      </w:r>
      <w:r w:rsidRPr="00641751">
        <w:rPr>
          <w:rFonts w:ascii="Symbol" w:hAnsi="Symbol" w:cstheme="minorHAnsi"/>
        </w:rPr>
        <w:t></w:t>
      </w:r>
      <w:r>
        <w:rPr>
          <w:rFonts w:cstheme="minorHAnsi"/>
        </w:rPr>
        <w:t>). The pulley is frictionless and of negligible mass. The downward acceleration of mass m</w:t>
      </w:r>
      <w:r w:rsidRPr="00641751">
        <w:rPr>
          <w:rFonts w:cstheme="minorHAnsi"/>
          <w:sz w:val="24"/>
          <w:szCs w:val="22"/>
          <w:vertAlign w:val="subscript"/>
        </w:rPr>
        <w:t>1</w:t>
      </w:r>
      <w:r>
        <w:rPr>
          <w:rFonts w:cstheme="minorHAnsi"/>
        </w:rPr>
        <w:t xml:space="preserve"> is</w:t>
      </w:r>
    </w:p>
    <w:p w14:paraId="153E8F29" w14:textId="77777777" w:rsidR="006D72B1" w:rsidRPr="007A207F" w:rsidRDefault="006D72B1" w:rsidP="006D72B1">
      <w:pPr>
        <w:spacing w:after="0" w:line="230" w:lineRule="auto"/>
        <w:ind w:left="540"/>
        <w:jc w:val="both"/>
        <w:rPr>
          <w:rFonts w:cstheme="minorHAnsi"/>
        </w:rPr>
      </w:pPr>
      <w:r>
        <w:rPr>
          <w:rFonts w:cstheme="minorHAnsi"/>
        </w:rPr>
        <w:t>(Assume m</w:t>
      </w:r>
      <w:r w:rsidRPr="00641751">
        <w:rPr>
          <w:rFonts w:cstheme="minorHAnsi"/>
          <w:sz w:val="24"/>
          <w:szCs w:val="22"/>
          <w:vertAlign w:val="subscript"/>
        </w:rPr>
        <w:t>1</w:t>
      </w:r>
      <w:r>
        <w:rPr>
          <w:rFonts w:cstheme="minorHAnsi"/>
        </w:rPr>
        <w:t xml:space="preserve"> = m</w:t>
      </w:r>
      <w:r>
        <w:rPr>
          <w:rFonts w:cstheme="minorHAnsi"/>
          <w:sz w:val="24"/>
          <w:szCs w:val="22"/>
          <w:vertAlign w:val="subscript"/>
        </w:rPr>
        <w:t>2</w:t>
      </w:r>
      <w:r>
        <w:rPr>
          <w:rFonts w:cstheme="minorHAnsi"/>
        </w:rPr>
        <w:t xml:space="preserve"> = m</w:t>
      </w:r>
      <w:r>
        <w:rPr>
          <w:rFonts w:cstheme="minorHAnsi"/>
          <w:sz w:val="24"/>
          <w:szCs w:val="22"/>
          <w:vertAlign w:val="subscript"/>
        </w:rPr>
        <w:t>3</w:t>
      </w:r>
      <w:r>
        <w:rPr>
          <w:rFonts w:cstheme="minorHAnsi"/>
        </w:rPr>
        <w:t xml:space="preserve"> = m)</w:t>
      </w:r>
    </w:p>
    <w:p w14:paraId="1C06C8E6" w14:textId="77777777" w:rsidR="006D72B1" w:rsidRPr="0047296E" w:rsidRDefault="006D72B1" w:rsidP="006D72B1">
      <w:pPr>
        <w:tabs>
          <w:tab w:val="left" w:pos="360"/>
        </w:tabs>
        <w:spacing w:after="20" w:line="230" w:lineRule="auto"/>
        <w:ind w:left="900" w:hanging="360"/>
        <w:jc w:val="both"/>
      </w:pPr>
      <w:r>
        <w:rPr>
          <w:noProof/>
          <w:lang w:bidi="ar-SA"/>
        </w:rPr>
        <w:drawing>
          <wp:anchor distT="0" distB="0" distL="114300" distR="114300" simplePos="0" relativeHeight="251651584" behindDoc="0" locked="0" layoutInCell="1" allowOverlap="1" wp14:anchorId="59CBE2A5" wp14:editId="7DC2ADED">
            <wp:simplePos x="0" y="0"/>
            <wp:positionH relativeFrom="column">
              <wp:posOffset>1630680</wp:posOffset>
            </wp:positionH>
            <wp:positionV relativeFrom="paragraph">
              <wp:posOffset>170341</wp:posOffset>
            </wp:positionV>
            <wp:extent cx="1398905" cy="1043940"/>
            <wp:effectExtent l="0" t="0" r="0" b="3810"/>
            <wp:wrapSquare wrapText="bothSides"/>
            <wp:docPr id="86906708" name="Picture 16" descr="A diagram of 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06708" name="Picture 16" descr="A diagram of a diagram of a diagram&#10;&#10;AI-generated content may be incorrect."/>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98905" cy="1043940"/>
                    </a:xfrm>
                    <a:prstGeom prst="rect">
                      <a:avLst/>
                    </a:prstGeom>
                    <a:noFill/>
                    <a:ln>
                      <a:noFill/>
                    </a:ln>
                  </pic:spPr>
                </pic:pic>
              </a:graphicData>
            </a:graphic>
          </wp:anchor>
        </w:drawing>
      </w:r>
      <w:r>
        <w:rPr>
          <w:rFonts w:cstheme="minorHAnsi"/>
        </w:rPr>
        <w:t>(1</w:t>
      </w:r>
      <w:r w:rsidRPr="0047296E">
        <w:rPr>
          <w:rFonts w:cstheme="minorHAnsi"/>
        </w:rPr>
        <w:t>)</w:t>
      </w:r>
      <w:r>
        <w:rPr>
          <w:rFonts w:cstheme="minorHAnsi"/>
        </w:rPr>
        <w:tab/>
      </w:r>
      <w:r w:rsidRPr="0093615C">
        <w:rPr>
          <w:rFonts w:cstheme="minorHAnsi"/>
          <w:position w:val="-26"/>
        </w:rPr>
        <w:object w:dxaOrig="840" w:dyaOrig="620" w14:anchorId="7224F233">
          <v:shape id="_x0000_i1064" type="#_x0000_t75" style="width:42pt;height:31.5pt" o:ole="">
            <v:imagedata r:id="rId95" o:title=""/>
          </v:shape>
          <o:OLEObject Type="Embed" ProgID="Equation.DSMT4" ShapeID="_x0000_i1064" DrawAspect="Content" ObjectID="_1805090442" r:id="rId96"/>
        </w:object>
      </w:r>
    </w:p>
    <w:p w14:paraId="4B55F173"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93615C">
        <w:rPr>
          <w:rFonts w:cstheme="minorHAnsi"/>
          <w:position w:val="-22"/>
        </w:rPr>
        <w:object w:dxaOrig="440" w:dyaOrig="580" w14:anchorId="0E6C77BB">
          <v:shape id="_x0000_i1065" type="#_x0000_t75" style="width:21.75pt;height:29.25pt" o:ole="">
            <v:imagedata r:id="rId97" o:title=""/>
          </v:shape>
          <o:OLEObject Type="Embed" ProgID="Equation.DSMT4" ShapeID="_x0000_i1065" DrawAspect="Content" ObjectID="_1805090443" r:id="rId98"/>
        </w:object>
      </w:r>
    </w:p>
    <w:p w14:paraId="3B1CB713"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r>
      <w:r w:rsidRPr="0093615C">
        <w:rPr>
          <w:rFonts w:cstheme="minorHAnsi"/>
          <w:position w:val="-22"/>
        </w:rPr>
        <w:object w:dxaOrig="840" w:dyaOrig="580" w14:anchorId="7239F54E">
          <v:shape id="_x0000_i1066" type="#_x0000_t75" style="width:42pt;height:29.25pt" o:ole="">
            <v:imagedata r:id="rId99" o:title=""/>
          </v:shape>
          <o:OLEObject Type="Embed" ProgID="Equation.DSMT4" ShapeID="_x0000_i1066" DrawAspect="Content" ObjectID="_1805090444" r:id="rId100"/>
        </w:object>
      </w:r>
    </w:p>
    <w:p w14:paraId="57A815C3"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r>
      <w:r w:rsidRPr="0093615C">
        <w:rPr>
          <w:rFonts w:cstheme="minorHAnsi"/>
          <w:position w:val="-22"/>
        </w:rPr>
        <w:object w:dxaOrig="840" w:dyaOrig="580" w14:anchorId="3484B044">
          <v:shape id="_x0000_i1067" type="#_x0000_t75" style="width:42pt;height:29.25pt" o:ole="">
            <v:imagedata r:id="rId101" o:title=""/>
          </v:shape>
          <o:OLEObject Type="Embed" ProgID="Equation.DSMT4" ShapeID="_x0000_i1067" DrawAspect="Content" ObjectID="_1805090445" r:id="rId102"/>
        </w:object>
      </w:r>
    </w:p>
    <w:p w14:paraId="6657CD14"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NEET2014</w:t>
      </w:r>
      <w:r w:rsidRPr="0016321A">
        <w:rPr>
          <w:rFonts w:cstheme="minorHAnsi"/>
          <w:b/>
          <w:bCs/>
        </w:rPr>
        <w:t>)</w:t>
      </w:r>
    </w:p>
    <w:p w14:paraId="5163600A" w14:textId="77777777" w:rsidR="006D72B1" w:rsidRPr="007A207F"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A ballon with mass ‘m’ is descending down with an acceleration ‘a’ (where a &lt; g). How much mass should be removed from it so that it starts moving up with an acceleration ‘a’? </w:t>
      </w:r>
    </w:p>
    <w:p w14:paraId="6C684F6C" w14:textId="77777777" w:rsidR="006D72B1" w:rsidRPr="0047296E" w:rsidRDefault="006D72B1" w:rsidP="006D72B1">
      <w:pPr>
        <w:tabs>
          <w:tab w:val="left" w:pos="360"/>
        </w:tabs>
        <w:spacing w:after="20" w:line="247" w:lineRule="auto"/>
        <w:ind w:left="900" w:hanging="360"/>
        <w:jc w:val="both"/>
      </w:pPr>
      <w:r>
        <w:rPr>
          <w:rFonts w:cstheme="minorHAnsi"/>
        </w:rPr>
        <w:lastRenderedPageBreak/>
        <w:t>(1</w:t>
      </w:r>
      <w:r w:rsidRPr="0047296E">
        <w:rPr>
          <w:rFonts w:cstheme="minorHAnsi"/>
        </w:rPr>
        <w:t>)</w:t>
      </w:r>
      <w:r>
        <w:rPr>
          <w:rFonts w:cstheme="minorHAnsi"/>
        </w:rPr>
        <w:tab/>
      </w:r>
      <w:r w:rsidRPr="0093615C">
        <w:rPr>
          <w:rFonts w:cstheme="minorHAnsi"/>
          <w:position w:val="-26"/>
        </w:rPr>
        <w:object w:dxaOrig="499" w:dyaOrig="620" w14:anchorId="616AEF27">
          <v:shape id="_x0000_i1068" type="#_x0000_t75" style="width:24pt;height:31.5pt" o:ole="">
            <v:imagedata r:id="rId103" o:title=""/>
          </v:shape>
          <o:OLEObject Type="Embed" ProgID="Equation.DSMT4" ShapeID="_x0000_i1068" DrawAspect="Content" ObjectID="_1805090446" r:id="rId104"/>
        </w:object>
      </w:r>
    </w:p>
    <w:p w14:paraId="78BBE2BC"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2)</w:t>
      </w:r>
      <w:r>
        <w:rPr>
          <w:rFonts w:cstheme="minorHAnsi"/>
        </w:rPr>
        <w:tab/>
      </w:r>
      <w:r w:rsidRPr="0093615C">
        <w:rPr>
          <w:rFonts w:cstheme="minorHAnsi"/>
          <w:position w:val="-26"/>
        </w:rPr>
        <w:object w:dxaOrig="499" w:dyaOrig="620" w14:anchorId="5E658BD3">
          <v:shape id="_x0000_i1069" type="#_x0000_t75" style="width:24pt;height:31.5pt" o:ole="">
            <v:imagedata r:id="rId105" o:title=""/>
          </v:shape>
          <o:OLEObject Type="Embed" ProgID="Equation.DSMT4" ShapeID="_x0000_i1069" DrawAspect="Content" ObjectID="_1805090447" r:id="rId106"/>
        </w:object>
      </w:r>
    </w:p>
    <w:p w14:paraId="5AF633EA"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3)</w:t>
      </w:r>
      <w:r>
        <w:rPr>
          <w:rFonts w:cstheme="minorHAnsi"/>
        </w:rPr>
        <w:tab/>
      </w:r>
      <w:r w:rsidRPr="0093615C">
        <w:rPr>
          <w:rFonts w:cstheme="minorHAnsi"/>
          <w:position w:val="-26"/>
        </w:rPr>
        <w:object w:dxaOrig="499" w:dyaOrig="620" w14:anchorId="78B203A0">
          <v:shape id="_x0000_i1070" type="#_x0000_t75" style="width:24pt;height:31.5pt" o:ole="">
            <v:imagedata r:id="rId107" o:title=""/>
          </v:shape>
          <o:OLEObject Type="Embed" ProgID="Equation.DSMT4" ShapeID="_x0000_i1070" DrawAspect="Content" ObjectID="_1805090448" r:id="rId108"/>
        </w:object>
      </w:r>
    </w:p>
    <w:p w14:paraId="32328E52" w14:textId="77777777" w:rsidR="006D72B1" w:rsidRDefault="006D72B1" w:rsidP="006D72B1">
      <w:pPr>
        <w:spacing w:after="0" w:line="247" w:lineRule="auto"/>
        <w:ind w:left="900" w:hanging="360"/>
        <w:jc w:val="both"/>
        <w:rPr>
          <w:rFonts w:cstheme="minorHAnsi"/>
        </w:rPr>
      </w:pPr>
      <w:r>
        <w:rPr>
          <w:rFonts w:cstheme="minorHAnsi"/>
        </w:rPr>
        <w:t>(</w:t>
      </w:r>
      <w:r w:rsidRPr="0047296E">
        <w:rPr>
          <w:rFonts w:cstheme="minorHAnsi"/>
        </w:rPr>
        <w:t>4)</w:t>
      </w:r>
      <w:r>
        <w:rPr>
          <w:rFonts w:cstheme="minorHAnsi"/>
        </w:rPr>
        <w:tab/>
      </w:r>
      <w:r w:rsidRPr="0093615C">
        <w:rPr>
          <w:rFonts w:cstheme="minorHAnsi"/>
          <w:position w:val="-26"/>
        </w:rPr>
        <w:object w:dxaOrig="499" w:dyaOrig="620" w14:anchorId="6042197E">
          <v:shape id="_x0000_i1071" type="#_x0000_t75" style="width:24pt;height:31.5pt" o:ole="">
            <v:imagedata r:id="rId109" o:title=""/>
          </v:shape>
          <o:OLEObject Type="Embed" ProgID="Equation.DSMT4" ShapeID="_x0000_i1071" DrawAspect="Content" ObjectID="_1805090449" r:id="rId110"/>
        </w:object>
      </w:r>
    </w:p>
    <w:p w14:paraId="588AB25C" w14:textId="77777777" w:rsidR="006D72B1" w:rsidRDefault="006D72B1" w:rsidP="006D72B1">
      <w:pPr>
        <w:spacing w:line="247" w:lineRule="auto"/>
        <w:ind w:left="426"/>
        <w:jc w:val="right"/>
        <w:rPr>
          <w:rFonts w:cstheme="minorHAnsi"/>
        </w:rPr>
      </w:pPr>
      <w:r w:rsidRPr="0016321A">
        <w:rPr>
          <w:rFonts w:cstheme="minorHAnsi"/>
          <w:b/>
          <w:bCs/>
        </w:rPr>
        <w:t>(</w:t>
      </w:r>
      <w:r>
        <w:rPr>
          <w:rFonts w:cstheme="minorHAnsi"/>
          <w:b/>
          <w:bCs/>
        </w:rPr>
        <w:t>NEET2014</w:t>
      </w:r>
      <w:r w:rsidRPr="0016321A">
        <w:rPr>
          <w:rFonts w:cstheme="minorHAnsi"/>
          <w:b/>
          <w:bCs/>
        </w:rPr>
        <w:t>)</w:t>
      </w:r>
    </w:p>
    <w:p w14:paraId="5BE953B4" w14:textId="77777777" w:rsidR="006D72B1" w:rsidRDefault="006D72B1" w:rsidP="006D72B1">
      <w:pPr>
        <w:pStyle w:val="ListParagraph"/>
        <w:numPr>
          <w:ilvl w:val="0"/>
          <w:numId w:val="1"/>
        </w:numPr>
        <w:spacing w:after="120" w:line="247" w:lineRule="auto"/>
        <w:ind w:left="540" w:hanging="540"/>
        <w:jc w:val="both"/>
        <w:rPr>
          <w:rFonts w:cstheme="minorHAnsi"/>
        </w:rPr>
      </w:pPr>
      <w:r>
        <w:rPr>
          <w:rFonts w:cstheme="minorHAnsi"/>
        </w:rPr>
        <w:t xml:space="preserve">Three blocks A, B and C of masses 4 kg, 2 kg and 1 kg respectively, are in contact on a frictionless surface, as shown. If a force of 14 N is applied on the 4 kg </w:t>
      </w:r>
      <w:proofErr w:type="gramStart"/>
      <w:r>
        <w:rPr>
          <w:rFonts w:cstheme="minorHAnsi"/>
        </w:rPr>
        <w:t>block</w:t>
      </w:r>
      <w:proofErr w:type="gramEnd"/>
      <w:r>
        <w:rPr>
          <w:rFonts w:cstheme="minorHAnsi"/>
        </w:rPr>
        <w:t xml:space="preserve"> then the contact force between A and B is</w:t>
      </w:r>
    </w:p>
    <w:p w14:paraId="213D09E4" w14:textId="77777777" w:rsidR="006D72B1" w:rsidRPr="004C15A8" w:rsidRDefault="006D72B1" w:rsidP="006D72B1">
      <w:pPr>
        <w:spacing w:after="0" w:line="247" w:lineRule="auto"/>
        <w:ind w:left="540"/>
        <w:jc w:val="center"/>
        <w:rPr>
          <w:rFonts w:cstheme="minorHAnsi"/>
        </w:rPr>
      </w:pPr>
      <w:r>
        <w:rPr>
          <w:noProof/>
          <w:lang w:bidi="ar-SA"/>
        </w:rPr>
        <w:drawing>
          <wp:inline distT="0" distB="0" distL="0" distR="0" wp14:anchorId="30976312" wp14:editId="3AC07AB0">
            <wp:extent cx="1515110" cy="375285"/>
            <wp:effectExtent l="0" t="0" r="8890" b="5715"/>
            <wp:docPr id="1206360749" name="Picture 17" descr="A white square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360749" name="Picture 17" descr="A white square with black letters&#10;&#10;AI-generated content may be incorrect."/>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15110" cy="375285"/>
                    </a:xfrm>
                    <a:prstGeom prst="rect">
                      <a:avLst/>
                    </a:prstGeom>
                    <a:noFill/>
                    <a:ln>
                      <a:noFill/>
                    </a:ln>
                  </pic:spPr>
                </pic:pic>
              </a:graphicData>
            </a:graphic>
          </wp:inline>
        </w:drawing>
      </w:r>
    </w:p>
    <w:p w14:paraId="3DB14014" w14:textId="77777777" w:rsidR="006D72B1" w:rsidRPr="0047296E" w:rsidRDefault="006D72B1" w:rsidP="006D72B1">
      <w:pPr>
        <w:tabs>
          <w:tab w:val="left" w:pos="360"/>
        </w:tabs>
        <w:spacing w:after="20" w:line="247" w:lineRule="auto"/>
        <w:ind w:left="900" w:hanging="360"/>
        <w:jc w:val="both"/>
      </w:pPr>
      <w:r>
        <w:rPr>
          <w:rFonts w:cstheme="minorHAnsi"/>
        </w:rPr>
        <w:t>(1</w:t>
      </w:r>
      <w:r w:rsidRPr="0047296E">
        <w:rPr>
          <w:rFonts w:cstheme="minorHAnsi"/>
        </w:rPr>
        <w:t>)</w:t>
      </w:r>
      <w:r>
        <w:rPr>
          <w:rFonts w:cstheme="minorHAnsi"/>
        </w:rPr>
        <w:tab/>
        <w:t xml:space="preserve">6 N </w:t>
      </w:r>
    </w:p>
    <w:p w14:paraId="53F40759"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2)</w:t>
      </w:r>
      <w:r>
        <w:rPr>
          <w:rFonts w:cstheme="minorHAnsi"/>
        </w:rPr>
        <w:tab/>
        <w:t>8 N</w:t>
      </w:r>
    </w:p>
    <w:p w14:paraId="53CAB121"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3)</w:t>
      </w:r>
      <w:r>
        <w:rPr>
          <w:rFonts w:cstheme="minorHAnsi"/>
        </w:rPr>
        <w:tab/>
        <w:t>18 N</w:t>
      </w:r>
    </w:p>
    <w:p w14:paraId="21FA29FD" w14:textId="77777777" w:rsidR="006D72B1" w:rsidRDefault="006D72B1" w:rsidP="006D72B1">
      <w:pPr>
        <w:spacing w:after="0" w:line="247" w:lineRule="auto"/>
        <w:ind w:left="900" w:hanging="360"/>
        <w:jc w:val="both"/>
        <w:rPr>
          <w:rFonts w:cstheme="minorHAnsi"/>
        </w:rPr>
      </w:pPr>
      <w:r>
        <w:rPr>
          <w:rFonts w:cstheme="minorHAnsi"/>
        </w:rPr>
        <w:t>(</w:t>
      </w:r>
      <w:r w:rsidRPr="0047296E">
        <w:rPr>
          <w:rFonts w:cstheme="minorHAnsi"/>
        </w:rPr>
        <w:t>4)</w:t>
      </w:r>
      <w:r>
        <w:rPr>
          <w:rFonts w:cstheme="minorHAnsi"/>
        </w:rPr>
        <w:tab/>
        <w:t>2 N</w:t>
      </w:r>
    </w:p>
    <w:p w14:paraId="15299113" w14:textId="77777777" w:rsidR="006D72B1" w:rsidRDefault="006D72B1" w:rsidP="006D72B1">
      <w:pPr>
        <w:spacing w:line="247" w:lineRule="auto"/>
        <w:ind w:left="426"/>
        <w:jc w:val="right"/>
        <w:rPr>
          <w:rFonts w:cstheme="minorHAnsi"/>
        </w:rPr>
      </w:pPr>
      <w:r w:rsidRPr="0016321A">
        <w:rPr>
          <w:rFonts w:cstheme="minorHAnsi"/>
          <w:b/>
          <w:bCs/>
        </w:rPr>
        <w:t>(</w:t>
      </w:r>
      <w:r>
        <w:rPr>
          <w:rFonts w:cstheme="minorHAnsi"/>
          <w:b/>
          <w:bCs/>
        </w:rPr>
        <w:t>NEET2015</w:t>
      </w:r>
      <w:r w:rsidRPr="0016321A">
        <w:rPr>
          <w:rFonts w:cstheme="minorHAnsi"/>
          <w:b/>
          <w:bCs/>
        </w:rPr>
        <w:t>)</w:t>
      </w:r>
    </w:p>
    <w:p w14:paraId="76AF4849" w14:textId="77777777" w:rsidR="006D72B1" w:rsidRPr="007A207F" w:rsidRDefault="006D72B1" w:rsidP="006D72B1">
      <w:pPr>
        <w:pStyle w:val="ListParagraph"/>
        <w:numPr>
          <w:ilvl w:val="0"/>
          <w:numId w:val="1"/>
        </w:numPr>
        <w:spacing w:after="0" w:line="247" w:lineRule="auto"/>
        <w:ind w:left="540" w:hanging="540"/>
        <w:jc w:val="both"/>
        <w:rPr>
          <w:rFonts w:cstheme="minorHAnsi"/>
        </w:rPr>
      </w:pPr>
      <w:r>
        <w:rPr>
          <w:rFonts w:cstheme="minorHAnsi"/>
        </w:rPr>
        <w:t>A block A of mass m</w:t>
      </w:r>
      <w:r w:rsidRPr="005E79BB">
        <w:rPr>
          <w:rFonts w:cstheme="minorHAnsi"/>
          <w:sz w:val="24"/>
          <w:szCs w:val="22"/>
          <w:vertAlign w:val="subscript"/>
        </w:rPr>
        <w:t>1</w:t>
      </w:r>
      <w:r>
        <w:rPr>
          <w:rFonts w:cstheme="minorHAnsi"/>
        </w:rPr>
        <w:t xml:space="preserve"> rests on a horizontal table. A light string connected to it passes over a frictionless pulley at the edge of table and from its other end another block B of mass m</w:t>
      </w:r>
      <w:r w:rsidRPr="005E79BB">
        <w:rPr>
          <w:rFonts w:cstheme="minorHAnsi"/>
          <w:sz w:val="24"/>
          <w:szCs w:val="22"/>
          <w:vertAlign w:val="superscript"/>
        </w:rPr>
        <w:t>2</w:t>
      </w:r>
      <w:r>
        <w:rPr>
          <w:rFonts w:cstheme="minorHAnsi"/>
        </w:rPr>
        <w:t xml:space="preserve"> is suspended. The coefficient of kinetic friction between the block and the table is </w:t>
      </w:r>
      <w:r w:rsidRPr="005E79BB">
        <w:rPr>
          <w:rFonts w:ascii="Symbol" w:hAnsi="Symbol" w:cstheme="minorHAnsi"/>
        </w:rPr>
        <w:t></w:t>
      </w:r>
      <w:r w:rsidRPr="005E79BB">
        <w:rPr>
          <w:rFonts w:cstheme="minorHAnsi"/>
          <w:sz w:val="24"/>
          <w:szCs w:val="22"/>
          <w:vertAlign w:val="subscript"/>
        </w:rPr>
        <w:t>k</w:t>
      </w:r>
      <w:r>
        <w:rPr>
          <w:rFonts w:cstheme="minorHAnsi"/>
        </w:rPr>
        <w:t xml:space="preserve">. When the block A is sliding on the table, the tension in the string is  </w:t>
      </w:r>
    </w:p>
    <w:p w14:paraId="3D75162D" w14:textId="77777777" w:rsidR="006D72B1" w:rsidRPr="0047296E" w:rsidRDefault="006D72B1" w:rsidP="006D72B1">
      <w:pPr>
        <w:tabs>
          <w:tab w:val="left" w:pos="360"/>
        </w:tabs>
        <w:spacing w:after="20" w:line="247" w:lineRule="auto"/>
        <w:ind w:left="900" w:hanging="360"/>
        <w:jc w:val="both"/>
      </w:pPr>
      <w:r>
        <w:rPr>
          <w:rFonts w:cstheme="minorHAnsi"/>
        </w:rPr>
        <w:t>(1</w:t>
      </w:r>
      <w:r w:rsidRPr="0047296E">
        <w:rPr>
          <w:rFonts w:cstheme="minorHAnsi"/>
        </w:rPr>
        <w:t>)</w:t>
      </w:r>
      <w:r>
        <w:rPr>
          <w:rFonts w:cstheme="minorHAnsi"/>
        </w:rPr>
        <w:tab/>
      </w:r>
      <w:r w:rsidRPr="00766C31">
        <w:rPr>
          <w:rFonts w:cstheme="minorHAnsi"/>
          <w:position w:val="-28"/>
        </w:rPr>
        <w:object w:dxaOrig="1240" w:dyaOrig="639" w14:anchorId="62D8E717">
          <v:shape id="_x0000_i1072" type="#_x0000_t75" style="width:63pt;height:31.5pt" o:ole="">
            <v:imagedata r:id="rId112" o:title=""/>
          </v:shape>
          <o:OLEObject Type="Embed" ProgID="Equation.DSMT4" ShapeID="_x0000_i1072" DrawAspect="Content" ObjectID="_1805090450" r:id="rId113"/>
        </w:object>
      </w:r>
    </w:p>
    <w:p w14:paraId="4FE0875A"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2)</w:t>
      </w:r>
      <w:r>
        <w:rPr>
          <w:rFonts w:cstheme="minorHAnsi"/>
        </w:rPr>
        <w:tab/>
      </w:r>
      <w:r w:rsidRPr="00766C31">
        <w:rPr>
          <w:rFonts w:cstheme="minorHAnsi"/>
          <w:position w:val="-28"/>
        </w:rPr>
        <w:object w:dxaOrig="1340" w:dyaOrig="639" w14:anchorId="362641E9">
          <v:shape id="_x0000_i1073" type="#_x0000_t75" style="width:66pt;height:31.5pt" o:ole="">
            <v:imagedata r:id="rId114" o:title=""/>
          </v:shape>
          <o:OLEObject Type="Embed" ProgID="Equation.DSMT4" ShapeID="_x0000_i1073" DrawAspect="Content" ObjectID="_1805090451" r:id="rId115"/>
        </w:object>
      </w:r>
    </w:p>
    <w:p w14:paraId="73B55AB7" w14:textId="77777777" w:rsidR="006D72B1" w:rsidRPr="0047296E" w:rsidRDefault="006D72B1" w:rsidP="006D72B1">
      <w:pPr>
        <w:tabs>
          <w:tab w:val="left" w:pos="360"/>
        </w:tabs>
        <w:spacing w:after="20" w:line="247" w:lineRule="auto"/>
        <w:ind w:left="900" w:hanging="360"/>
        <w:jc w:val="both"/>
      </w:pPr>
      <w:r>
        <w:rPr>
          <w:rFonts w:cstheme="minorHAnsi"/>
        </w:rPr>
        <w:t>(</w:t>
      </w:r>
      <w:r w:rsidRPr="0047296E">
        <w:rPr>
          <w:rFonts w:cstheme="minorHAnsi"/>
        </w:rPr>
        <w:t>3)</w:t>
      </w:r>
      <w:r>
        <w:rPr>
          <w:rFonts w:cstheme="minorHAnsi"/>
        </w:rPr>
        <w:tab/>
      </w:r>
      <w:r w:rsidRPr="00766C31">
        <w:rPr>
          <w:rFonts w:cstheme="minorHAnsi"/>
          <w:position w:val="-28"/>
        </w:rPr>
        <w:object w:dxaOrig="1340" w:dyaOrig="639" w14:anchorId="74BB5857">
          <v:shape id="_x0000_i1074" type="#_x0000_t75" style="width:66pt;height:31.5pt" o:ole="">
            <v:imagedata r:id="rId116" o:title=""/>
          </v:shape>
          <o:OLEObject Type="Embed" ProgID="Equation.DSMT4" ShapeID="_x0000_i1074" DrawAspect="Content" ObjectID="_1805090452" r:id="rId117"/>
        </w:object>
      </w:r>
    </w:p>
    <w:p w14:paraId="0F660237" w14:textId="77777777" w:rsidR="006D72B1" w:rsidRDefault="006D72B1" w:rsidP="006D72B1">
      <w:pPr>
        <w:spacing w:after="0" w:line="247" w:lineRule="auto"/>
        <w:ind w:left="900" w:hanging="360"/>
        <w:jc w:val="both"/>
        <w:rPr>
          <w:rFonts w:cstheme="minorHAnsi"/>
        </w:rPr>
      </w:pPr>
      <w:r>
        <w:rPr>
          <w:rFonts w:cstheme="minorHAnsi"/>
        </w:rPr>
        <w:t>(</w:t>
      </w:r>
      <w:r w:rsidRPr="0047296E">
        <w:rPr>
          <w:rFonts w:cstheme="minorHAnsi"/>
        </w:rPr>
        <w:t>4)</w:t>
      </w:r>
      <w:r>
        <w:rPr>
          <w:rFonts w:cstheme="minorHAnsi"/>
        </w:rPr>
        <w:tab/>
      </w:r>
      <w:r w:rsidRPr="00766C31">
        <w:rPr>
          <w:rFonts w:cstheme="minorHAnsi"/>
          <w:position w:val="-28"/>
        </w:rPr>
        <w:object w:dxaOrig="1240" w:dyaOrig="639" w14:anchorId="5238F37F">
          <v:shape id="_x0000_i1075" type="#_x0000_t75" style="width:63pt;height:31.5pt" o:ole="">
            <v:imagedata r:id="rId118" o:title=""/>
          </v:shape>
          <o:OLEObject Type="Embed" ProgID="Equation.DSMT4" ShapeID="_x0000_i1075" DrawAspect="Content" ObjectID="_1805090453" r:id="rId119"/>
        </w:object>
      </w:r>
    </w:p>
    <w:p w14:paraId="576FA277" w14:textId="77777777" w:rsidR="006D72B1" w:rsidRDefault="006D72B1" w:rsidP="006D72B1">
      <w:pPr>
        <w:spacing w:line="247" w:lineRule="auto"/>
        <w:ind w:left="426"/>
        <w:jc w:val="right"/>
        <w:rPr>
          <w:rFonts w:cstheme="minorHAnsi"/>
        </w:rPr>
      </w:pPr>
      <w:r w:rsidRPr="0016321A">
        <w:rPr>
          <w:rFonts w:cstheme="minorHAnsi"/>
          <w:b/>
          <w:bCs/>
        </w:rPr>
        <w:t>(</w:t>
      </w:r>
      <w:r>
        <w:rPr>
          <w:rFonts w:cstheme="minorHAnsi"/>
          <w:b/>
          <w:bCs/>
        </w:rPr>
        <w:t>NEET2015</w:t>
      </w:r>
      <w:r w:rsidRPr="0016321A">
        <w:rPr>
          <w:rFonts w:cstheme="minorHAnsi"/>
          <w:b/>
          <w:bCs/>
        </w:rPr>
        <w:t>)</w:t>
      </w:r>
    </w:p>
    <w:p w14:paraId="70B888B1" w14:textId="77777777" w:rsidR="006D72B1" w:rsidRDefault="006D72B1" w:rsidP="006D72B1">
      <w:pPr>
        <w:pStyle w:val="ListParagraph"/>
        <w:numPr>
          <w:ilvl w:val="0"/>
          <w:numId w:val="1"/>
        </w:numPr>
        <w:spacing w:after="120" w:line="230" w:lineRule="auto"/>
        <w:ind w:left="540" w:hanging="540"/>
        <w:jc w:val="both"/>
        <w:rPr>
          <w:rFonts w:cstheme="minorHAnsi"/>
        </w:rPr>
      </w:pPr>
      <w:r>
        <w:rPr>
          <w:rFonts w:cstheme="minorHAnsi"/>
        </w:rPr>
        <w:t>A plank with a box on it at one end is gradually raised about the other end. As the angle of inclination with the horizontal reaches 30</w:t>
      </w:r>
      <w:r w:rsidRPr="00766C31">
        <w:rPr>
          <w:rFonts w:cstheme="minorHAnsi"/>
          <w:vertAlign w:val="superscript"/>
        </w:rPr>
        <w:t>o</w:t>
      </w:r>
      <w:r>
        <w:rPr>
          <w:rFonts w:cstheme="minorHAnsi"/>
        </w:rPr>
        <w:t xml:space="preserve">, the box starts to slip and slides 4.0 m down the plank in 4.0 s. The coefficients of static and </w:t>
      </w:r>
      <w:r>
        <w:rPr>
          <w:rFonts w:cstheme="minorHAnsi"/>
        </w:rPr>
        <w:t>kinetic friction between the box and the plank will be, respectively</w:t>
      </w:r>
    </w:p>
    <w:p w14:paraId="7260E9DB" w14:textId="77777777" w:rsidR="006D72B1" w:rsidRPr="003E117F" w:rsidRDefault="006D72B1" w:rsidP="006D72B1">
      <w:pPr>
        <w:spacing w:after="100" w:line="230" w:lineRule="auto"/>
        <w:ind w:left="540"/>
        <w:jc w:val="both"/>
        <w:rPr>
          <w:rFonts w:cstheme="minorHAnsi"/>
        </w:rPr>
      </w:pPr>
      <w:r>
        <w:rPr>
          <w:noProof/>
          <w:lang w:bidi="ar-SA"/>
        </w:rPr>
        <w:drawing>
          <wp:inline distT="0" distB="0" distL="0" distR="0" wp14:anchorId="052F80EA" wp14:editId="0A7155B8">
            <wp:extent cx="1249045" cy="812165"/>
            <wp:effectExtent l="0" t="0" r="8255" b="6985"/>
            <wp:docPr id="1391715804" name="Picture 19" descr="A diagram of a line with a squar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715804" name="Picture 19" descr="A diagram of a line with a square and a line&#10;&#10;AI-generated content may be incorrec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49045" cy="812165"/>
                    </a:xfrm>
                    <a:prstGeom prst="rect">
                      <a:avLst/>
                    </a:prstGeom>
                    <a:noFill/>
                    <a:ln>
                      <a:noFill/>
                    </a:ln>
                  </pic:spPr>
                </pic:pic>
              </a:graphicData>
            </a:graphic>
          </wp:inline>
        </w:drawing>
      </w:r>
    </w:p>
    <w:p w14:paraId="0AF864A2"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t xml:space="preserve">0.6 and 0.5 </w:t>
      </w:r>
    </w:p>
    <w:p w14:paraId="763947E1"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 xml:space="preserve">0.5 and 0.6 </w:t>
      </w:r>
    </w:p>
    <w:p w14:paraId="0E878950"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0.4 and 0.3</w:t>
      </w:r>
    </w:p>
    <w:p w14:paraId="00AB7E3C"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0.6 and 0.6</w:t>
      </w:r>
    </w:p>
    <w:p w14:paraId="4E1671CD"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NEET2015</w:t>
      </w:r>
      <w:r w:rsidRPr="0016321A">
        <w:rPr>
          <w:rFonts w:cstheme="minorHAnsi"/>
          <w:b/>
          <w:bCs/>
        </w:rPr>
        <w:t>)</w:t>
      </w:r>
    </w:p>
    <w:p w14:paraId="4E18B38B" w14:textId="77777777" w:rsidR="006D72B1" w:rsidRPr="00EC1FEC"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Two stones of masses m and 2m are whirled in horizontal circles, the heavier one in radius </w:t>
      </w:r>
      <w:r w:rsidRPr="00AE462A">
        <w:rPr>
          <w:rFonts w:cstheme="minorHAnsi"/>
          <w:position w:val="-22"/>
        </w:rPr>
        <w:object w:dxaOrig="220" w:dyaOrig="580" w14:anchorId="6DE22C92">
          <v:shape id="_x0000_i1076" type="#_x0000_t75" style="width:10.5pt;height:29.25pt" o:ole="">
            <v:imagedata r:id="rId121" o:title=""/>
          </v:shape>
          <o:OLEObject Type="Embed" ProgID="Equation.DSMT4" ShapeID="_x0000_i1076" DrawAspect="Content" ObjectID="_1805090454" r:id="rId122"/>
        </w:object>
      </w:r>
      <w:r>
        <w:rPr>
          <w:rFonts w:cstheme="minorHAnsi"/>
        </w:rPr>
        <w:t xml:space="preserve"> and the lighter one in radius r. The tangential speed of lighter stone is n times that of the value of heavier stone when they experience same centripetal forces. The value of n is</w:t>
      </w:r>
    </w:p>
    <w:p w14:paraId="24ACBA48" w14:textId="77777777" w:rsidR="006D72B1" w:rsidRPr="0047296E" w:rsidRDefault="006D72B1" w:rsidP="006D72B1">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 xml:space="preserve">3 </w:t>
      </w:r>
    </w:p>
    <w:p w14:paraId="11732D62"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4</w:t>
      </w:r>
    </w:p>
    <w:p w14:paraId="0AA0B82F"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1</w:t>
      </w:r>
    </w:p>
    <w:p w14:paraId="52C6A3A9"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2</w:t>
      </w:r>
    </w:p>
    <w:p w14:paraId="29817A44"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NEET2015</w:t>
      </w:r>
      <w:r w:rsidRPr="0016321A">
        <w:rPr>
          <w:rFonts w:cstheme="minorHAnsi"/>
          <w:b/>
          <w:bCs/>
        </w:rPr>
        <w:t>)</w:t>
      </w:r>
    </w:p>
    <w:p w14:paraId="673C3D72" w14:textId="77777777" w:rsidR="006D72B1" w:rsidRPr="00AD7792" w:rsidRDefault="006D72B1" w:rsidP="006D72B1">
      <w:pPr>
        <w:pStyle w:val="ListParagraph"/>
        <w:numPr>
          <w:ilvl w:val="0"/>
          <w:numId w:val="1"/>
        </w:numPr>
        <w:spacing w:after="0" w:line="240" w:lineRule="auto"/>
        <w:ind w:left="540" w:hanging="540"/>
        <w:jc w:val="both"/>
        <w:rPr>
          <w:rFonts w:cstheme="minorHAnsi"/>
        </w:rPr>
      </w:pPr>
      <w:r>
        <w:rPr>
          <w:rFonts w:cstheme="minorHAnsi"/>
        </w:rPr>
        <w:t>A lift weighting 1000 kg is moving upward with an acceleration of 1 m/s</w:t>
      </w:r>
      <w:r w:rsidRPr="00A647C3">
        <w:rPr>
          <w:rFonts w:cstheme="minorHAnsi"/>
          <w:sz w:val="24"/>
          <w:szCs w:val="22"/>
          <w:vertAlign w:val="superscript"/>
        </w:rPr>
        <w:t>2</w:t>
      </w:r>
      <w:r>
        <w:rPr>
          <w:rFonts w:cstheme="minorHAnsi"/>
        </w:rPr>
        <w:t>. The tension in the supporting cable is</w:t>
      </w:r>
    </w:p>
    <w:p w14:paraId="0D0E27D7" w14:textId="77777777" w:rsidR="006D72B1" w:rsidRPr="0047296E" w:rsidRDefault="006D72B1" w:rsidP="006D72B1">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 xml:space="preserve">980 N </w:t>
      </w:r>
    </w:p>
    <w:p w14:paraId="731B2C62"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0800 N</w:t>
      </w:r>
    </w:p>
    <w:p w14:paraId="74829E2A"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9800 N</w:t>
      </w:r>
    </w:p>
    <w:p w14:paraId="51FAA71F"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8800 N</w:t>
      </w:r>
    </w:p>
    <w:p w14:paraId="17EA1F77" w14:textId="77777777" w:rsidR="006D72B1" w:rsidRDefault="006D72B1" w:rsidP="006D72B1">
      <w:pPr>
        <w:spacing w:line="240" w:lineRule="auto"/>
        <w:ind w:left="426"/>
        <w:jc w:val="right"/>
        <w:rPr>
          <w:rFonts w:cstheme="minorHAnsi"/>
        </w:rPr>
      </w:pPr>
      <w:r w:rsidRPr="0016321A">
        <w:rPr>
          <w:rFonts w:cstheme="minorHAnsi"/>
          <w:b/>
          <w:bCs/>
        </w:rPr>
        <w:t>(</w:t>
      </w:r>
      <w:r>
        <w:rPr>
          <w:rFonts w:cstheme="minorHAnsi"/>
          <w:b/>
          <w:bCs/>
        </w:rPr>
        <w:t>NEET2016</w:t>
      </w:r>
      <w:r w:rsidRPr="0016321A">
        <w:rPr>
          <w:rFonts w:cstheme="minorHAnsi"/>
          <w:b/>
          <w:bCs/>
        </w:rPr>
        <w:t>)</w:t>
      </w:r>
    </w:p>
    <w:p w14:paraId="0BC5CB7C" w14:textId="77777777" w:rsidR="006D72B1" w:rsidRPr="00AD7792" w:rsidRDefault="006D72B1" w:rsidP="006D72B1">
      <w:pPr>
        <w:pStyle w:val="ListParagraph"/>
        <w:numPr>
          <w:ilvl w:val="0"/>
          <w:numId w:val="1"/>
        </w:numPr>
        <w:spacing w:after="0" w:line="240" w:lineRule="auto"/>
        <w:ind w:left="540" w:hanging="540"/>
        <w:jc w:val="both"/>
        <w:rPr>
          <w:rFonts w:cstheme="minorHAnsi"/>
        </w:rPr>
      </w:pPr>
      <w:r>
        <w:rPr>
          <w:rFonts w:cstheme="minorHAnsi"/>
        </w:rPr>
        <w:t xml:space="preserve">A car is negotiating a curved road of radius R. The roads </w:t>
      </w:r>
      <w:proofErr w:type="gramStart"/>
      <w:r>
        <w:rPr>
          <w:rFonts w:cstheme="minorHAnsi"/>
        </w:rPr>
        <w:t>is</w:t>
      </w:r>
      <w:proofErr w:type="gramEnd"/>
      <w:r>
        <w:rPr>
          <w:rFonts w:cstheme="minorHAnsi"/>
        </w:rPr>
        <w:t xml:space="preserve"> banked at an angle </w:t>
      </w:r>
      <w:r w:rsidRPr="00EF512F">
        <w:rPr>
          <w:rFonts w:ascii="Symbol" w:hAnsi="Symbol" w:cstheme="minorHAnsi"/>
        </w:rPr>
        <w:t></w:t>
      </w:r>
      <w:r>
        <w:rPr>
          <w:rFonts w:cstheme="minorHAnsi"/>
        </w:rPr>
        <w:t xml:space="preserve">, the coefficient of friction between the tyers of the car and the road is </w:t>
      </w:r>
      <w:r w:rsidRPr="00EF512F">
        <w:rPr>
          <w:rFonts w:ascii="Symbol" w:hAnsi="Symbol" w:cstheme="minorHAnsi"/>
        </w:rPr>
        <w:t></w:t>
      </w:r>
      <w:r w:rsidRPr="00EF512F">
        <w:rPr>
          <w:rFonts w:cstheme="minorHAnsi"/>
          <w:sz w:val="28"/>
          <w:szCs w:val="24"/>
          <w:vertAlign w:val="subscript"/>
        </w:rPr>
        <w:t>s</w:t>
      </w:r>
      <w:r>
        <w:rPr>
          <w:rFonts w:cstheme="minorHAnsi"/>
        </w:rPr>
        <w:t xml:space="preserve">. The maximum safe velocity on this road is </w:t>
      </w:r>
    </w:p>
    <w:p w14:paraId="3E1C10D0" w14:textId="77777777" w:rsidR="006D72B1" w:rsidRPr="0047296E" w:rsidRDefault="006D72B1" w:rsidP="006D72B1">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r>
      <w:r w:rsidRPr="00EF512F">
        <w:rPr>
          <w:rFonts w:cstheme="minorHAnsi"/>
          <w:position w:val="-32"/>
        </w:rPr>
        <w:object w:dxaOrig="1780" w:dyaOrig="780" w14:anchorId="18D4CA4A">
          <v:shape id="_x0000_i1077" type="#_x0000_t75" style="width:88.5pt;height:39pt" o:ole="">
            <v:imagedata r:id="rId123" o:title=""/>
          </v:shape>
          <o:OLEObject Type="Embed" ProgID="Equation.DSMT4" ShapeID="_x0000_i1077" DrawAspect="Content" ObjectID="_1805090455" r:id="rId124"/>
        </w:object>
      </w:r>
    </w:p>
    <w:p w14:paraId="55BDE150"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r>
      <w:r w:rsidRPr="00EF512F">
        <w:rPr>
          <w:rFonts w:cstheme="minorHAnsi"/>
          <w:position w:val="-32"/>
        </w:rPr>
        <w:object w:dxaOrig="1680" w:dyaOrig="780" w14:anchorId="36612611">
          <v:shape id="_x0000_i1078" type="#_x0000_t75" style="width:84pt;height:39pt" o:ole="">
            <v:imagedata r:id="rId125" o:title=""/>
          </v:shape>
          <o:OLEObject Type="Embed" ProgID="Equation.DSMT4" ShapeID="_x0000_i1078" DrawAspect="Content" ObjectID="_1805090456" r:id="rId126"/>
        </w:object>
      </w:r>
    </w:p>
    <w:p w14:paraId="7079AD86"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r>
      <w:r w:rsidRPr="00EF512F">
        <w:rPr>
          <w:rFonts w:cstheme="minorHAnsi"/>
          <w:position w:val="-32"/>
        </w:rPr>
        <w:object w:dxaOrig="1600" w:dyaOrig="780" w14:anchorId="47FE21F5">
          <v:shape id="_x0000_i1079" type="#_x0000_t75" style="width:80.25pt;height:39pt" o:ole="">
            <v:imagedata r:id="rId127" o:title=""/>
          </v:shape>
          <o:OLEObject Type="Embed" ProgID="Equation.DSMT4" ShapeID="_x0000_i1079" DrawAspect="Content" ObjectID="_1805090457" r:id="rId128"/>
        </w:object>
      </w:r>
    </w:p>
    <w:p w14:paraId="0702EA5D" w14:textId="77777777" w:rsidR="006D72B1" w:rsidRDefault="006D72B1" w:rsidP="006D72B1">
      <w:pPr>
        <w:spacing w:after="0" w:line="221" w:lineRule="auto"/>
        <w:ind w:left="900" w:hanging="360"/>
        <w:jc w:val="both"/>
        <w:rPr>
          <w:rFonts w:cstheme="minorHAnsi"/>
        </w:rPr>
      </w:pPr>
      <w:r>
        <w:rPr>
          <w:rFonts w:cstheme="minorHAnsi"/>
        </w:rPr>
        <w:lastRenderedPageBreak/>
        <w:t>(</w:t>
      </w:r>
      <w:r w:rsidRPr="0047296E">
        <w:rPr>
          <w:rFonts w:cstheme="minorHAnsi"/>
        </w:rPr>
        <w:t>4)</w:t>
      </w:r>
      <w:r>
        <w:rPr>
          <w:rFonts w:cstheme="minorHAnsi"/>
        </w:rPr>
        <w:tab/>
      </w:r>
      <w:r w:rsidRPr="00EF512F">
        <w:rPr>
          <w:rFonts w:cstheme="minorHAnsi"/>
          <w:position w:val="-32"/>
        </w:rPr>
        <w:object w:dxaOrig="1700" w:dyaOrig="780" w14:anchorId="7B698E4A">
          <v:shape id="_x0000_i1080" type="#_x0000_t75" style="width:85.5pt;height:39pt" o:ole="">
            <v:imagedata r:id="rId129" o:title=""/>
          </v:shape>
          <o:OLEObject Type="Embed" ProgID="Equation.DSMT4" ShapeID="_x0000_i1080" DrawAspect="Content" ObjectID="_1805090458" r:id="rId130"/>
        </w:object>
      </w:r>
    </w:p>
    <w:p w14:paraId="15E5AEDB" w14:textId="77777777" w:rsidR="006D72B1" w:rsidRDefault="006D72B1" w:rsidP="006D72B1">
      <w:pPr>
        <w:spacing w:line="221" w:lineRule="auto"/>
        <w:ind w:left="426"/>
        <w:jc w:val="right"/>
        <w:rPr>
          <w:rFonts w:cstheme="minorHAnsi"/>
          <w:b/>
          <w:bCs/>
        </w:rPr>
      </w:pPr>
      <w:r w:rsidRPr="0016321A">
        <w:rPr>
          <w:rFonts w:cstheme="minorHAnsi"/>
          <w:b/>
          <w:bCs/>
        </w:rPr>
        <w:t>(</w:t>
      </w:r>
      <w:r>
        <w:rPr>
          <w:rFonts w:cstheme="minorHAnsi"/>
          <w:b/>
          <w:bCs/>
        </w:rPr>
        <w:t>NEET2016</w:t>
      </w:r>
      <w:r w:rsidRPr="0016321A">
        <w:rPr>
          <w:rFonts w:cstheme="minorHAnsi"/>
          <w:b/>
          <w:bCs/>
        </w:rPr>
        <w:t>)</w:t>
      </w:r>
    </w:p>
    <w:p w14:paraId="2771BC76" w14:textId="77777777" w:rsidR="006D72B1" w:rsidRDefault="006D72B1" w:rsidP="006D72B1">
      <w:pPr>
        <w:pStyle w:val="ListParagraph"/>
        <w:numPr>
          <w:ilvl w:val="0"/>
          <w:numId w:val="1"/>
        </w:numPr>
        <w:spacing w:after="0" w:line="221" w:lineRule="auto"/>
        <w:ind w:left="540" w:hanging="540"/>
        <w:jc w:val="both"/>
        <w:rPr>
          <w:rFonts w:cstheme="minorHAnsi"/>
        </w:rPr>
      </w:pPr>
      <w:r>
        <w:rPr>
          <w:rFonts w:cstheme="minorHAnsi"/>
        </w:rPr>
        <w:t>A rigid ball of mass m strikes a rigid wall at 60</w:t>
      </w:r>
      <w:r w:rsidRPr="00504C12">
        <w:rPr>
          <w:rFonts w:cstheme="minorHAnsi"/>
          <w:sz w:val="24"/>
          <w:szCs w:val="22"/>
          <w:vertAlign w:val="superscript"/>
        </w:rPr>
        <w:t>o</w:t>
      </w:r>
      <w:r>
        <w:rPr>
          <w:rFonts w:cstheme="minorHAnsi"/>
        </w:rPr>
        <w:t xml:space="preserve"> and gets reflected without loss of speed as shown in the figure. The value of impulse imparted by the wall on the ball will be</w:t>
      </w:r>
    </w:p>
    <w:p w14:paraId="5157B77C" w14:textId="77777777" w:rsidR="006D72B1" w:rsidRPr="00504C12" w:rsidRDefault="006D72B1" w:rsidP="006D72B1">
      <w:pPr>
        <w:spacing w:after="0" w:line="221" w:lineRule="auto"/>
        <w:ind w:left="540"/>
        <w:jc w:val="center"/>
        <w:rPr>
          <w:rFonts w:cstheme="minorHAnsi"/>
        </w:rPr>
      </w:pPr>
      <w:r>
        <w:rPr>
          <w:noProof/>
          <w:lang w:bidi="ar-SA"/>
        </w:rPr>
        <w:drawing>
          <wp:inline distT="0" distB="0" distL="0" distR="0" wp14:anchorId="38F23CF9" wp14:editId="401A0116">
            <wp:extent cx="959464" cy="1105231"/>
            <wp:effectExtent l="0" t="0" r="0" b="0"/>
            <wp:docPr id="6081952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61805" cy="1107928"/>
                    </a:xfrm>
                    <a:prstGeom prst="rect">
                      <a:avLst/>
                    </a:prstGeom>
                    <a:noFill/>
                    <a:ln>
                      <a:noFill/>
                    </a:ln>
                  </pic:spPr>
                </pic:pic>
              </a:graphicData>
            </a:graphic>
          </wp:inline>
        </w:drawing>
      </w:r>
    </w:p>
    <w:p w14:paraId="2D26E7DD" w14:textId="77777777" w:rsidR="006D72B1" w:rsidRPr="0047296E" w:rsidRDefault="006D72B1" w:rsidP="006D72B1">
      <w:pPr>
        <w:tabs>
          <w:tab w:val="left" w:pos="360"/>
        </w:tabs>
        <w:spacing w:after="20" w:line="221" w:lineRule="auto"/>
        <w:ind w:left="900" w:hanging="360"/>
        <w:jc w:val="both"/>
      </w:pPr>
      <w:r>
        <w:rPr>
          <w:rFonts w:cstheme="minorHAnsi"/>
        </w:rPr>
        <w:t>(1</w:t>
      </w:r>
      <w:r w:rsidRPr="0047296E">
        <w:rPr>
          <w:rFonts w:cstheme="minorHAnsi"/>
        </w:rPr>
        <w:t>)</w:t>
      </w:r>
      <w:r>
        <w:rPr>
          <w:rFonts w:cstheme="minorHAnsi"/>
        </w:rPr>
        <w:tab/>
        <w:t xml:space="preserve">mv </w:t>
      </w:r>
    </w:p>
    <w:p w14:paraId="4899DEA1"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2)</w:t>
      </w:r>
      <w:r>
        <w:rPr>
          <w:rFonts w:cstheme="minorHAnsi"/>
        </w:rPr>
        <w:tab/>
        <w:t>2 mv</w:t>
      </w:r>
    </w:p>
    <w:p w14:paraId="51FE9C0E"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3)</w:t>
      </w:r>
      <w:r>
        <w:rPr>
          <w:rFonts w:cstheme="minorHAnsi"/>
        </w:rPr>
        <w:tab/>
        <w:t>mv/2</w:t>
      </w:r>
    </w:p>
    <w:p w14:paraId="2FB5AF8F" w14:textId="77777777" w:rsidR="006D72B1" w:rsidRDefault="006D72B1" w:rsidP="006D72B1">
      <w:pPr>
        <w:spacing w:after="0" w:line="221" w:lineRule="auto"/>
        <w:ind w:left="900" w:hanging="360"/>
        <w:jc w:val="both"/>
        <w:rPr>
          <w:rFonts w:cstheme="minorHAnsi"/>
        </w:rPr>
      </w:pPr>
      <w:r>
        <w:rPr>
          <w:rFonts w:cstheme="minorHAnsi"/>
        </w:rPr>
        <w:t>(</w:t>
      </w:r>
      <w:r w:rsidRPr="0047296E">
        <w:rPr>
          <w:rFonts w:cstheme="minorHAnsi"/>
        </w:rPr>
        <w:t>4)</w:t>
      </w:r>
      <w:r>
        <w:rPr>
          <w:rFonts w:cstheme="minorHAnsi"/>
        </w:rPr>
        <w:tab/>
        <w:t>mv/3</w:t>
      </w:r>
    </w:p>
    <w:p w14:paraId="681CDF0F" w14:textId="77777777" w:rsidR="006D72B1" w:rsidRDefault="006D72B1" w:rsidP="006D72B1">
      <w:pPr>
        <w:spacing w:line="221" w:lineRule="auto"/>
        <w:ind w:left="426"/>
        <w:jc w:val="right"/>
        <w:rPr>
          <w:rFonts w:cstheme="minorHAnsi"/>
          <w:b/>
          <w:bCs/>
        </w:rPr>
      </w:pPr>
      <w:r w:rsidRPr="0016321A">
        <w:rPr>
          <w:rFonts w:cstheme="minorHAnsi"/>
          <w:b/>
          <w:bCs/>
        </w:rPr>
        <w:t>(</w:t>
      </w:r>
      <w:r>
        <w:rPr>
          <w:rFonts w:cstheme="minorHAnsi"/>
          <w:b/>
          <w:bCs/>
        </w:rPr>
        <w:t>NEET2016</w:t>
      </w:r>
      <w:r w:rsidRPr="0016321A">
        <w:rPr>
          <w:rFonts w:cstheme="minorHAnsi"/>
          <w:b/>
          <w:bCs/>
        </w:rPr>
        <w:t>)</w:t>
      </w:r>
    </w:p>
    <w:p w14:paraId="36A621AF" w14:textId="77777777" w:rsidR="006D72B1" w:rsidRPr="00AD7792" w:rsidRDefault="006D72B1" w:rsidP="006D72B1">
      <w:pPr>
        <w:pStyle w:val="ListParagraph"/>
        <w:numPr>
          <w:ilvl w:val="0"/>
          <w:numId w:val="1"/>
        </w:numPr>
        <w:spacing w:after="0" w:line="221" w:lineRule="auto"/>
        <w:ind w:left="540" w:hanging="540"/>
        <w:jc w:val="both"/>
        <w:rPr>
          <w:rFonts w:cstheme="minorHAnsi"/>
        </w:rPr>
      </w:pPr>
      <w:r>
        <w:rPr>
          <w:rFonts w:cstheme="minorHAnsi"/>
        </w:rPr>
        <w:t xml:space="preserve">A bullet of mass 10g moving horizontal with a velocity of 400 m/s strikes a wood block of mass 2 kg which is suspended by light inextensible string of length 5 m. As result, the </w:t>
      </w:r>
      <w:proofErr w:type="spellStart"/>
      <w:r>
        <w:rPr>
          <w:rFonts w:cstheme="minorHAnsi"/>
        </w:rPr>
        <w:t>centre</w:t>
      </w:r>
      <w:proofErr w:type="spellEnd"/>
      <w:r>
        <w:rPr>
          <w:rFonts w:cstheme="minorHAnsi"/>
        </w:rPr>
        <w:t xml:space="preserve"> of gravity of the block found to rise a vertical distance of 10 cm. The speed of the bullet after it emerges of horizontally from the block will be</w:t>
      </w:r>
    </w:p>
    <w:p w14:paraId="1E670B3F" w14:textId="77777777" w:rsidR="006D72B1" w:rsidRPr="0047296E" w:rsidRDefault="006D72B1" w:rsidP="006D72B1">
      <w:pPr>
        <w:tabs>
          <w:tab w:val="left" w:pos="360"/>
        </w:tabs>
        <w:spacing w:after="20" w:line="221" w:lineRule="auto"/>
        <w:ind w:left="900" w:hanging="360"/>
        <w:jc w:val="both"/>
      </w:pPr>
      <w:r>
        <w:rPr>
          <w:rFonts w:cstheme="minorHAnsi"/>
        </w:rPr>
        <w:t>(1</w:t>
      </w:r>
      <w:r w:rsidRPr="0047296E">
        <w:rPr>
          <w:rFonts w:cstheme="minorHAnsi"/>
        </w:rPr>
        <w:t>)</w:t>
      </w:r>
      <w:r>
        <w:rPr>
          <w:rFonts w:cstheme="minorHAnsi"/>
        </w:rPr>
        <w:tab/>
        <w:t xml:space="preserve">100 m/s </w:t>
      </w:r>
    </w:p>
    <w:p w14:paraId="72272D1A"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2)</w:t>
      </w:r>
      <w:r>
        <w:rPr>
          <w:rFonts w:cstheme="minorHAnsi"/>
        </w:rPr>
        <w:tab/>
        <w:t>80 m/s</w:t>
      </w:r>
    </w:p>
    <w:p w14:paraId="63FA27A5"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3)</w:t>
      </w:r>
      <w:r>
        <w:rPr>
          <w:rFonts w:cstheme="minorHAnsi"/>
        </w:rPr>
        <w:tab/>
        <w:t>120 m/s</w:t>
      </w:r>
    </w:p>
    <w:p w14:paraId="0ECFBFAF" w14:textId="77777777" w:rsidR="006D72B1" w:rsidRDefault="006D72B1" w:rsidP="006D72B1">
      <w:pPr>
        <w:spacing w:after="0" w:line="221" w:lineRule="auto"/>
        <w:ind w:left="900" w:hanging="360"/>
        <w:jc w:val="both"/>
        <w:rPr>
          <w:rFonts w:cstheme="minorHAnsi"/>
        </w:rPr>
      </w:pPr>
      <w:r>
        <w:rPr>
          <w:rFonts w:cstheme="minorHAnsi"/>
        </w:rPr>
        <w:t>(</w:t>
      </w:r>
      <w:r w:rsidRPr="0047296E">
        <w:rPr>
          <w:rFonts w:cstheme="minorHAnsi"/>
        </w:rPr>
        <w:t>4)</w:t>
      </w:r>
      <w:r>
        <w:rPr>
          <w:rFonts w:cstheme="minorHAnsi"/>
        </w:rPr>
        <w:tab/>
        <w:t>160 m/s</w:t>
      </w:r>
    </w:p>
    <w:p w14:paraId="52F94EC6" w14:textId="77777777" w:rsidR="006D72B1" w:rsidRDefault="006D72B1" w:rsidP="006D72B1">
      <w:pPr>
        <w:spacing w:line="221" w:lineRule="auto"/>
        <w:ind w:left="426"/>
        <w:jc w:val="right"/>
        <w:rPr>
          <w:rFonts w:cstheme="minorHAnsi"/>
        </w:rPr>
      </w:pPr>
      <w:r w:rsidRPr="0016321A">
        <w:rPr>
          <w:rFonts w:cstheme="minorHAnsi"/>
          <w:b/>
          <w:bCs/>
        </w:rPr>
        <w:t>(</w:t>
      </w:r>
      <w:r>
        <w:rPr>
          <w:rFonts w:cstheme="minorHAnsi"/>
          <w:b/>
          <w:bCs/>
        </w:rPr>
        <w:t>NEET2016</w:t>
      </w:r>
      <w:r w:rsidRPr="0016321A">
        <w:rPr>
          <w:rFonts w:cstheme="minorHAnsi"/>
          <w:b/>
          <w:bCs/>
        </w:rPr>
        <w:t>)</w:t>
      </w:r>
    </w:p>
    <w:p w14:paraId="414FF698" w14:textId="77777777" w:rsidR="006D72B1" w:rsidRPr="00AD7792" w:rsidRDefault="006D72B1" w:rsidP="006D72B1">
      <w:pPr>
        <w:pStyle w:val="ListParagraph"/>
        <w:numPr>
          <w:ilvl w:val="0"/>
          <w:numId w:val="1"/>
        </w:numPr>
        <w:spacing w:after="70" w:line="221" w:lineRule="auto"/>
        <w:ind w:left="540" w:hanging="540"/>
        <w:jc w:val="both"/>
        <w:rPr>
          <w:rFonts w:cstheme="minorHAnsi"/>
        </w:rPr>
      </w:pPr>
      <w:r>
        <w:rPr>
          <w:noProof/>
          <w:lang w:bidi="ar-SA"/>
        </w:rPr>
        <w:drawing>
          <wp:anchor distT="0" distB="0" distL="114300" distR="114300" simplePos="0" relativeHeight="251653632" behindDoc="0" locked="0" layoutInCell="1" allowOverlap="1" wp14:anchorId="40A880A9" wp14:editId="1B5C9ACE">
            <wp:simplePos x="0" y="0"/>
            <wp:positionH relativeFrom="column">
              <wp:posOffset>1687498</wp:posOffset>
            </wp:positionH>
            <wp:positionV relativeFrom="paragraph">
              <wp:posOffset>1034415</wp:posOffset>
            </wp:positionV>
            <wp:extent cx="614045" cy="1460500"/>
            <wp:effectExtent l="0" t="0" r="0" b="0"/>
            <wp:wrapSquare wrapText="bothSides"/>
            <wp:docPr id="428101092" name="Picture 20" descr="A black and white drawing of a coil and a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101092" name="Picture 20" descr="A black and white drawing of a coil and a square&#10;&#10;AI-generated content may be incorrect."/>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4045" cy="1460500"/>
                    </a:xfrm>
                    <a:prstGeom prst="rect">
                      <a:avLst/>
                    </a:prstGeom>
                    <a:noFill/>
                    <a:ln>
                      <a:noFill/>
                    </a:ln>
                  </pic:spPr>
                </pic:pic>
              </a:graphicData>
            </a:graphic>
          </wp:anchor>
        </w:drawing>
      </w:r>
      <w:r>
        <w:rPr>
          <w:rFonts w:cstheme="minorHAnsi"/>
        </w:rPr>
        <w:t>Two blocks A and B of masses 3m and m respectively are connected by a massless and inextensible string. The whole system is suspended by a massless spring as shown in figure. The magnitudes of acceleration of A and B immediately after the string is cut, are respectively</w:t>
      </w:r>
    </w:p>
    <w:p w14:paraId="33B3F7F1" w14:textId="77777777" w:rsidR="006D72B1" w:rsidRPr="0047296E" w:rsidRDefault="006D72B1" w:rsidP="006D72B1">
      <w:pPr>
        <w:tabs>
          <w:tab w:val="left" w:pos="360"/>
        </w:tabs>
        <w:spacing w:after="70" w:line="221" w:lineRule="auto"/>
        <w:ind w:left="900" w:hanging="360"/>
        <w:jc w:val="both"/>
      </w:pPr>
      <w:r>
        <w:rPr>
          <w:rFonts w:cstheme="minorHAnsi"/>
        </w:rPr>
        <w:t>(1</w:t>
      </w:r>
      <w:r w:rsidRPr="0047296E">
        <w:rPr>
          <w:rFonts w:cstheme="minorHAnsi"/>
        </w:rPr>
        <w:t>)</w:t>
      </w:r>
      <w:r>
        <w:rPr>
          <w:rFonts w:cstheme="minorHAnsi"/>
        </w:rPr>
        <w:tab/>
      </w:r>
      <w:r w:rsidRPr="00AE462A">
        <w:rPr>
          <w:rFonts w:cstheme="minorHAnsi"/>
          <w:position w:val="-22"/>
        </w:rPr>
        <w:object w:dxaOrig="220" w:dyaOrig="580" w14:anchorId="1B84A85E">
          <v:shape id="_x0000_i1081" type="#_x0000_t75" style="width:10.5pt;height:29.25pt" o:ole="">
            <v:imagedata r:id="rId133" o:title=""/>
          </v:shape>
          <o:OLEObject Type="Embed" ProgID="Equation.DSMT4" ShapeID="_x0000_i1081" DrawAspect="Content" ObjectID="_1805090459" r:id="rId134"/>
        </w:object>
      </w:r>
      <w:r>
        <w:rPr>
          <w:rFonts w:cstheme="minorHAnsi"/>
        </w:rPr>
        <w:t>, g</w:t>
      </w:r>
    </w:p>
    <w:p w14:paraId="1A3BA069" w14:textId="77777777" w:rsidR="006D72B1" w:rsidRPr="0047296E" w:rsidRDefault="006D72B1" w:rsidP="006D72B1">
      <w:pPr>
        <w:tabs>
          <w:tab w:val="left" w:pos="360"/>
        </w:tabs>
        <w:spacing w:after="70" w:line="221" w:lineRule="auto"/>
        <w:ind w:left="900" w:hanging="360"/>
        <w:jc w:val="both"/>
      </w:pPr>
      <w:r>
        <w:rPr>
          <w:rFonts w:cstheme="minorHAnsi"/>
        </w:rPr>
        <w:t>(</w:t>
      </w:r>
      <w:r w:rsidRPr="0047296E">
        <w:rPr>
          <w:rFonts w:cstheme="minorHAnsi"/>
        </w:rPr>
        <w:t>2)</w:t>
      </w:r>
      <w:r>
        <w:rPr>
          <w:rFonts w:cstheme="minorHAnsi"/>
        </w:rPr>
        <w:tab/>
      </w:r>
      <w:proofErr w:type="gramStart"/>
      <w:r>
        <w:rPr>
          <w:rFonts w:cstheme="minorHAnsi"/>
        </w:rPr>
        <w:t>g ,</w:t>
      </w:r>
      <w:proofErr w:type="gramEnd"/>
      <w:r>
        <w:rPr>
          <w:rFonts w:cstheme="minorHAnsi"/>
        </w:rPr>
        <w:t xml:space="preserve"> g</w:t>
      </w:r>
    </w:p>
    <w:p w14:paraId="7C859709" w14:textId="77777777" w:rsidR="006D72B1" w:rsidRPr="0047296E" w:rsidRDefault="006D72B1" w:rsidP="006D72B1">
      <w:pPr>
        <w:tabs>
          <w:tab w:val="left" w:pos="360"/>
        </w:tabs>
        <w:spacing w:after="70" w:line="221" w:lineRule="auto"/>
        <w:ind w:left="900" w:hanging="360"/>
        <w:jc w:val="both"/>
      </w:pPr>
      <w:r>
        <w:rPr>
          <w:rFonts w:cstheme="minorHAnsi"/>
        </w:rPr>
        <w:t>(</w:t>
      </w:r>
      <w:r w:rsidRPr="0047296E">
        <w:rPr>
          <w:rFonts w:cstheme="minorHAnsi"/>
        </w:rPr>
        <w:t>3)</w:t>
      </w:r>
      <w:r>
        <w:rPr>
          <w:rFonts w:cstheme="minorHAnsi"/>
        </w:rPr>
        <w:tab/>
      </w:r>
      <w:r w:rsidRPr="00AE462A">
        <w:rPr>
          <w:rFonts w:cstheme="minorHAnsi"/>
          <w:position w:val="-22"/>
        </w:rPr>
        <w:object w:dxaOrig="220" w:dyaOrig="580" w14:anchorId="4B3BDED0">
          <v:shape id="_x0000_i1082" type="#_x0000_t75" style="width:10.5pt;height:29.25pt" o:ole="">
            <v:imagedata r:id="rId133" o:title=""/>
          </v:shape>
          <o:OLEObject Type="Embed" ProgID="Equation.DSMT4" ShapeID="_x0000_i1082" DrawAspect="Content" ObjectID="_1805090460" r:id="rId135"/>
        </w:object>
      </w:r>
      <w:r>
        <w:rPr>
          <w:rFonts w:cstheme="minorHAnsi"/>
        </w:rPr>
        <w:t xml:space="preserve">, </w:t>
      </w:r>
      <w:r w:rsidRPr="00AE462A">
        <w:rPr>
          <w:rFonts w:cstheme="minorHAnsi"/>
          <w:position w:val="-22"/>
        </w:rPr>
        <w:object w:dxaOrig="220" w:dyaOrig="580" w14:anchorId="52DFA209">
          <v:shape id="_x0000_i1083" type="#_x0000_t75" style="width:10.5pt;height:29.25pt" o:ole="">
            <v:imagedata r:id="rId133" o:title=""/>
          </v:shape>
          <o:OLEObject Type="Embed" ProgID="Equation.DSMT4" ShapeID="_x0000_i1083" DrawAspect="Content" ObjectID="_1805090461" r:id="rId136"/>
        </w:object>
      </w:r>
    </w:p>
    <w:p w14:paraId="2C002BA2" w14:textId="77777777" w:rsidR="006D72B1" w:rsidRDefault="006D72B1" w:rsidP="006D72B1">
      <w:pPr>
        <w:spacing w:after="60" w:line="221" w:lineRule="auto"/>
        <w:ind w:left="900" w:hanging="360"/>
        <w:jc w:val="both"/>
        <w:rPr>
          <w:rFonts w:cstheme="minorHAnsi"/>
        </w:rPr>
      </w:pPr>
      <w:r>
        <w:rPr>
          <w:rFonts w:cstheme="minorHAnsi"/>
        </w:rPr>
        <w:t>(</w:t>
      </w:r>
      <w:r w:rsidRPr="0047296E">
        <w:rPr>
          <w:rFonts w:cstheme="minorHAnsi"/>
        </w:rPr>
        <w:t>4)</w:t>
      </w:r>
      <w:r>
        <w:rPr>
          <w:rFonts w:cstheme="minorHAnsi"/>
        </w:rPr>
        <w:tab/>
      </w:r>
      <w:proofErr w:type="gramStart"/>
      <w:r>
        <w:rPr>
          <w:rFonts w:cstheme="minorHAnsi"/>
        </w:rPr>
        <w:t>g ,</w:t>
      </w:r>
      <w:proofErr w:type="gramEnd"/>
      <w:r w:rsidRPr="00AE462A">
        <w:rPr>
          <w:rFonts w:cstheme="minorHAnsi"/>
          <w:position w:val="-22"/>
        </w:rPr>
        <w:object w:dxaOrig="220" w:dyaOrig="580" w14:anchorId="68581041">
          <v:shape id="_x0000_i1084" type="#_x0000_t75" style="width:10.5pt;height:29.25pt" o:ole="">
            <v:imagedata r:id="rId133" o:title=""/>
          </v:shape>
          <o:OLEObject Type="Embed" ProgID="Equation.DSMT4" ShapeID="_x0000_i1084" DrawAspect="Content" ObjectID="_1805090462" r:id="rId137"/>
        </w:object>
      </w:r>
    </w:p>
    <w:p w14:paraId="1D96A6F7" w14:textId="77777777" w:rsidR="006D72B1" w:rsidRDefault="006D72B1" w:rsidP="006D72B1">
      <w:pPr>
        <w:spacing w:line="221" w:lineRule="auto"/>
        <w:ind w:left="426"/>
        <w:jc w:val="right"/>
        <w:rPr>
          <w:rFonts w:cstheme="minorHAnsi"/>
          <w:b/>
          <w:bCs/>
        </w:rPr>
      </w:pPr>
      <w:r w:rsidRPr="0016321A">
        <w:rPr>
          <w:rFonts w:cstheme="minorHAnsi"/>
          <w:b/>
          <w:bCs/>
        </w:rPr>
        <w:t>(</w:t>
      </w:r>
      <w:r>
        <w:rPr>
          <w:rFonts w:cstheme="minorHAnsi"/>
          <w:b/>
          <w:bCs/>
        </w:rPr>
        <w:t>NEET2017</w:t>
      </w:r>
      <w:r w:rsidRPr="0016321A">
        <w:rPr>
          <w:rFonts w:cstheme="minorHAnsi"/>
          <w:b/>
          <w:bCs/>
        </w:rPr>
        <w:t>)</w:t>
      </w:r>
    </w:p>
    <w:p w14:paraId="379025A7" w14:textId="77777777" w:rsidR="006D72B1" w:rsidRPr="00AD7792" w:rsidRDefault="006D72B1" w:rsidP="006D72B1">
      <w:pPr>
        <w:pStyle w:val="ListParagraph"/>
        <w:numPr>
          <w:ilvl w:val="0"/>
          <w:numId w:val="1"/>
        </w:numPr>
        <w:spacing w:after="0" w:line="221" w:lineRule="auto"/>
        <w:ind w:left="540" w:hanging="540"/>
        <w:jc w:val="both"/>
        <w:rPr>
          <w:rFonts w:cstheme="minorHAnsi"/>
        </w:rPr>
      </w:pPr>
      <w:r>
        <w:rPr>
          <w:rFonts w:cstheme="minorHAnsi"/>
        </w:rPr>
        <w:t>One end of the string of length l is connected to a particle of mass m and the other end is connected to a small peg on a smooth horizontal table. If the particle moves in circle with speed v the net force on the particle (directed towards center) will be (T represents the tension in the string)</w:t>
      </w:r>
    </w:p>
    <w:p w14:paraId="30013BEE" w14:textId="77777777" w:rsidR="006D72B1" w:rsidRPr="0047296E" w:rsidRDefault="006D72B1" w:rsidP="006D72B1">
      <w:pPr>
        <w:tabs>
          <w:tab w:val="left" w:pos="360"/>
        </w:tabs>
        <w:spacing w:after="20" w:line="221" w:lineRule="auto"/>
        <w:ind w:left="900" w:hanging="360"/>
        <w:jc w:val="both"/>
      </w:pPr>
      <w:r>
        <w:rPr>
          <w:rFonts w:cstheme="minorHAnsi"/>
        </w:rPr>
        <w:t>(1</w:t>
      </w:r>
      <w:r w:rsidRPr="0047296E">
        <w:rPr>
          <w:rFonts w:cstheme="minorHAnsi"/>
        </w:rPr>
        <w:t>)</w:t>
      </w:r>
      <w:r>
        <w:rPr>
          <w:rFonts w:cstheme="minorHAnsi"/>
        </w:rPr>
        <w:tab/>
        <w:t xml:space="preserve">T </w:t>
      </w:r>
    </w:p>
    <w:p w14:paraId="3A64DF25"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2)</w:t>
      </w:r>
      <w:r>
        <w:rPr>
          <w:rFonts w:cstheme="minorHAnsi"/>
        </w:rPr>
        <w:tab/>
      </w:r>
      <w:r w:rsidRPr="00AE462A">
        <w:rPr>
          <w:rFonts w:cstheme="minorHAnsi"/>
          <w:position w:val="-22"/>
        </w:rPr>
        <w:object w:dxaOrig="780" w:dyaOrig="639" w14:anchorId="1574776A">
          <v:shape id="_x0000_i1085" type="#_x0000_t75" style="width:37.5pt;height:31.5pt" o:ole="">
            <v:imagedata r:id="rId138" o:title=""/>
          </v:shape>
          <o:OLEObject Type="Embed" ProgID="Equation.DSMT4" ShapeID="_x0000_i1085" DrawAspect="Content" ObjectID="_1805090463" r:id="rId139"/>
        </w:object>
      </w:r>
    </w:p>
    <w:p w14:paraId="4AD1656F"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3)</w:t>
      </w:r>
      <w:r>
        <w:rPr>
          <w:rFonts w:cstheme="minorHAnsi"/>
        </w:rPr>
        <w:tab/>
      </w:r>
      <w:r w:rsidRPr="00AE462A">
        <w:rPr>
          <w:rFonts w:cstheme="minorHAnsi"/>
          <w:position w:val="-22"/>
        </w:rPr>
        <w:object w:dxaOrig="780" w:dyaOrig="639" w14:anchorId="3015E344">
          <v:shape id="_x0000_i1086" type="#_x0000_t75" style="width:37.5pt;height:31.5pt" o:ole="">
            <v:imagedata r:id="rId140" o:title=""/>
          </v:shape>
          <o:OLEObject Type="Embed" ProgID="Equation.DSMT4" ShapeID="_x0000_i1086" DrawAspect="Content" ObjectID="_1805090464" r:id="rId141"/>
        </w:object>
      </w:r>
    </w:p>
    <w:p w14:paraId="5E2D28BE" w14:textId="77777777" w:rsidR="006D72B1" w:rsidRDefault="006D72B1" w:rsidP="006D72B1">
      <w:pPr>
        <w:spacing w:after="0" w:line="221" w:lineRule="auto"/>
        <w:ind w:left="900" w:hanging="360"/>
        <w:jc w:val="both"/>
        <w:rPr>
          <w:rFonts w:cstheme="minorHAnsi"/>
        </w:rPr>
      </w:pPr>
      <w:r>
        <w:rPr>
          <w:rFonts w:cstheme="minorHAnsi"/>
        </w:rPr>
        <w:t>(</w:t>
      </w:r>
      <w:r w:rsidRPr="0047296E">
        <w:rPr>
          <w:rFonts w:cstheme="minorHAnsi"/>
        </w:rPr>
        <w:t>4)</w:t>
      </w:r>
      <w:r>
        <w:rPr>
          <w:rFonts w:cstheme="minorHAnsi"/>
        </w:rPr>
        <w:tab/>
        <w:t>Zero</w:t>
      </w:r>
    </w:p>
    <w:p w14:paraId="0580DD90" w14:textId="77777777" w:rsidR="006D72B1" w:rsidRDefault="006D72B1" w:rsidP="006D72B1">
      <w:pPr>
        <w:spacing w:line="221" w:lineRule="auto"/>
        <w:ind w:left="426"/>
        <w:jc w:val="right"/>
        <w:rPr>
          <w:rFonts w:cstheme="minorHAnsi"/>
        </w:rPr>
      </w:pPr>
      <w:r w:rsidRPr="0016321A">
        <w:rPr>
          <w:rFonts w:cstheme="minorHAnsi"/>
          <w:b/>
          <w:bCs/>
        </w:rPr>
        <w:t>(</w:t>
      </w:r>
      <w:r>
        <w:rPr>
          <w:rFonts w:cstheme="minorHAnsi"/>
          <w:b/>
          <w:bCs/>
        </w:rPr>
        <w:t>NEET2017</w:t>
      </w:r>
      <w:r w:rsidRPr="0016321A">
        <w:rPr>
          <w:rFonts w:cstheme="minorHAnsi"/>
          <w:b/>
          <w:bCs/>
        </w:rPr>
        <w:t>)</w:t>
      </w:r>
    </w:p>
    <w:p w14:paraId="3BC09D4D" w14:textId="77777777" w:rsidR="006D72B1" w:rsidRPr="004B010D" w:rsidRDefault="006D72B1" w:rsidP="006D72B1">
      <w:pPr>
        <w:pStyle w:val="ListParagraph"/>
        <w:numPr>
          <w:ilvl w:val="0"/>
          <w:numId w:val="1"/>
        </w:numPr>
        <w:spacing w:after="0" w:line="221" w:lineRule="auto"/>
        <w:ind w:left="540" w:hanging="540"/>
        <w:jc w:val="both"/>
        <w:rPr>
          <w:rFonts w:cstheme="minorHAnsi"/>
        </w:rPr>
      </w:pPr>
      <w:r>
        <w:rPr>
          <w:rFonts w:cstheme="minorHAnsi"/>
        </w:rPr>
        <w:t>Which one of the following statements is incorrect?</w:t>
      </w:r>
    </w:p>
    <w:p w14:paraId="675F7175" w14:textId="77777777" w:rsidR="006D72B1" w:rsidRPr="0047296E" w:rsidRDefault="006D72B1" w:rsidP="006D72B1">
      <w:pPr>
        <w:spacing w:after="20" w:line="221" w:lineRule="auto"/>
        <w:ind w:left="900" w:hanging="360"/>
        <w:jc w:val="both"/>
      </w:pPr>
      <w:r>
        <w:rPr>
          <w:rFonts w:cstheme="minorHAnsi"/>
        </w:rPr>
        <w:t>(1</w:t>
      </w:r>
      <w:r w:rsidRPr="0047296E">
        <w:rPr>
          <w:rFonts w:cstheme="minorHAnsi"/>
        </w:rPr>
        <w:t>)</w:t>
      </w:r>
      <w:r>
        <w:rPr>
          <w:rFonts w:cstheme="minorHAnsi"/>
        </w:rPr>
        <w:tab/>
        <w:t xml:space="preserve">Rolling friction is smaller than sliding friction. </w:t>
      </w:r>
    </w:p>
    <w:p w14:paraId="53907137" w14:textId="77777777" w:rsidR="006D72B1" w:rsidRPr="0047296E" w:rsidRDefault="006D72B1" w:rsidP="006D72B1">
      <w:pPr>
        <w:spacing w:after="20" w:line="221" w:lineRule="auto"/>
        <w:ind w:left="900" w:hanging="360"/>
        <w:jc w:val="both"/>
      </w:pPr>
      <w:r>
        <w:rPr>
          <w:rFonts w:cstheme="minorHAnsi"/>
        </w:rPr>
        <w:t>(</w:t>
      </w:r>
      <w:r w:rsidRPr="0047296E">
        <w:rPr>
          <w:rFonts w:cstheme="minorHAnsi"/>
        </w:rPr>
        <w:t>2)</w:t>
      </w:r>
      <w:r>
        <w:rPr>
          <w:rFonts w:cstheme="minorHAnsi"/>
        </w:rPr>
        <w:tab/>
        <w:t>Limiting value of static friction is directly proportional to normal reaction.</w:t>
      </w:r>
    </w:p>
    <w:p w14:paraId="67543168" w14:textId="77777777" w:rsidR="006D72B1" w:rsidRPr="0047296E" w:rsidRDefault="006D72B1" w:rsidP="006D72B1">
      <w:pPr>
        <w:spacing w:after="20" w:line="221" w:lineRule="auto"/>
        <w:ind w:left="900" w:hanging="360"/>
        <w:jc w:val="both"/>
      </w:pPr>
      <w:r>
        <w:rPr>
          <w:rFonts w:cstheme="minorHAnsi"/>
        </w:rPr>
        <w:t>(</w:t>
      </w:r>
      <w:r w:rsidRPr="0047296E">
        <w:rPr>
          <w:rFonts w:cstheme="minorHAnsi"/>
        </w:rPr>
        <w:t>3)</w:t>
      </w:r>
      <w:r>
        <w:rPr>
          <w:rFonts w:cstheme="minorHAnsi"/>
        </w:rPr>
        <w:tab/>
        <w:t>Coefficient of sliding friction has dimensions of length.</w:t>
      </w:r>
    </w:p>
    <w:p w14:paraId="23F8483C" w14:textId="77777777" w:rsidR="006D72B1" w:rsidRDefault="006D72B1" w:rsidP="006D72B1">
      <w:pPr>
        <w:spacing w:after="0" w:line="221" w:lineRule="auto"/>
        <w:ind w:left="900" w:hanging="360"/>
        <w:jc w:val="both"/>
        <w:rPr>
          <w:rFonts w:cstheme="minorHAnsi"/>
        </w:rPr>
      </w:pPr>
      <w:r>
        <w:rPr>
          <w:rFonts w:cstheme="minorHAnsi"/>
        </w:rPr>
        <w:t>(</w:t>
      </w:r>
      <w:r w:rsidRPr="0047296E">
        <w:rPr>
          <w:rFonts w:cstheme="minorHAnsi"/>
        </w:rPr>
        <w:t>4)</w:t>
      </w:r>
      <w:r>
        <w:rPr>
          <w:rFonts w:cstheme="minorHAnsi"/>
        </w:rPr>
        <w:tab/>
        <w:t>Frictional force opposes the relative motion.</w:t>
      </w:r>
    </w:p>
    <w:p w14:paraId="06F7FD64" w14:textId="77777777" w:rsidR="006D72B1" w:rsidRDefault="006D72B1" w:rsidP="006D72B1">
      <w:pPr>
        <w:spacing w:line="221" w:lineRule="auto"/>
        <w:ind w:left="709" w:hanging="283"/>
        <w:jc w:val="right"/>
        <w:rPr>
          <w:rFonts w:cstheme="minorHAnsi"/>
        </w:rPr>
      </w:pPr>
      <w:r w:rsidRPr="0016321A">
        <w:rPr>
          <w:rFonts w:cstheme="minorHAnsi"/>
          <w:b/>
          <w:bCs/>
        </w:rPr>
        <w:t>(</w:t>
      </w:r>
      <w:r>
        <w:rPr>
          <w:rFonts w:cstheme="minorHAnsi"/>
          <w:b/>
          <w:bCs/>
        </w:rPr>
        <w:t>NEET2018</w:t>
      </w:r>
      <w:r w:rsidRPr="0016321A">
        <w:rPr>
          <w:rFonts w:cstheme="minorHAnsi"/>
          <w:b/>
          <w:bCs/>
        </w:rPr>
        <w:t>)</w:t>
      </w:r>
    </w:p>
    <w:p w14:paraId="72C0A5C4" w14:textId="77777777" w:rsidR="006D72B1" w:rsidRDefault="006D72B1" w:rsidP="006D72B1">
      <w:pPr>
        <w:pStyle w:val="ListParagraph"/>
        <w:numPr>
          <w:ilvl w:val="0"/>
          <w:numId w:val="1"/>
        </w:numPr>
        <w:spacing w:after="120" w:line="221" w:lineRule="auto"/>
        <w:ind w:left="540" w:hanging="540"/>
        <w:jc w:val="both"/>
        <w:rPr>
          <w:rFonts w:cstheme="minorHAnsi"/>
        </w:rPr>
      </w:pPr>
      <w:r>
        <w:rPr>
          <w:rFonts w:cstheme="minorHAnsi"/>
        </w:rPr>
        <w:t xml:space="preserve">A block of mass m is placed on a smooth inclined wedge ABC of inclination </w:t>
      </w:r>
      <w:r w:rsidRPr="00E34FCB">
        <w:rPr>
          <w:rFonts w:ascii="Symbol" w:hAnsi="Symbol" w:cstheme="minorHAnsi"/>
        </w:rPr>
        <w:t></w:t>
      </w:r>
      <w:r>
        <w:rPr>
          <w:rFonts w:cstheme="minorHAnsi"/>
        </w:rPr>
        <w:t xml:space="preserve"> as shown in the </w:t>
      </w:r>
      <w:proofErr w:type="spellStart"/>
      <w:proofErr w:type="gramStart"/>
      <w:r>
        <w:rPr>
          <w:rFonts w:cstheme="minorHAnsi"/>
        </w:rPr>
        <w:t>figure.The</w:t>
      </w:r>
      <w:proofErr w:type="spellEnd"/>
      <w:proofErr w:type="gramEnd"/>
      <w:r>
        <w:rPr>
          <w:rFonts w:cstheme="minorHAnsi"/>
        </w:rPr>
        <w:t xml:space="preserve"> wedge is given an acceleration ‘a’ towards the right. The relation between a and p for the block to remains stationary on the </w:t>
      </w:r>
      <w:proofErr w:type="spellStart"/>
      <w:r>
        <w:rPr>
          <w:rFonts w:cstheme="minorHAnsi"/>
        </w:rPr>
        <w:t>wedgeis</w:t>
      </w:r>
      <w:proofErr w:type="spellEnd"/>
    </w:p>
    <w:p w14:paraId="63A43222" w14:textId="77777777" w:rsidR="006D72B1" w:rsidRPr="00CA0E03" w:rsidRDefault="006D72B1" w:rsidP="006D72B1">
      <w:pPr>
        <w:spacing w:after="100" w:line="221" w:lineRule="auto"/>
        <w:ind w:left="540"/>
        <w:jc w:val="center"/>
        <w:rPr>
          <w:rFonts w:cstheme="minorHAnsi"/>
        </w:rPr>
      </w:pPr>
      <w:r>
        <w:rPr>
          <w:noProof/>
          <w:lang w:bidi="ar-SA"/>
        </w:rPr>
        <w:drawing>
          <wp:inline distT="0" distB="0" distL="0" distR="0" wp14:anchorId="4AAB8848" wp14:editId="31981BE2">
            <wp:extent cx="1515110" cy="989330"/>
            <wp:effectExtent l="0" t="0" r="8890" b="1270"/>
            <wp:docPr id="608129857" name="Picture 21" descr="A triangle with a triangle and a triangle with a triangle and a triangle with a triangle and a triangle with a triangle and a triangle with a triangle and a triangle with a triangle and a triang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29857" name="Picture 21" descr="A triangle with a triangle and a triangle with a triangle and a triangle with a triangle and a triangle with a triangle and a triangle with a triangle and a triangle with a triangle and a triangle with&#10;&#10;AI-generated content may be incorrec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15110" cy="989330"/>
                    </a:xfrm>
                    <a:prstGeom prst="rect">
                      <a:avLst/>
                    </a:prstGeom>
                    <a:noFill/>
                    <a:ln>
                      <a:noFill/>
                    </a:ln>
                  </pic:spPr>
                </pic:pic>
              </a:graphicData>
            </a:graphic>
          </wp:inline>
        </w:drawing>
      </w:r>
    </w:p>
    <w:p w14:paraId="2D242BC7" w14:textId="77777777" w:rsidR="006D72B1" w:rsidRPr="0047296E" w:rsidRDefault="006D72B1" w:rsidP="006D72B1">
      <w:pPr>
        <w:tabs>
          <w:tab w:val="left" w:pos="360"/>
        </w:tabs>
        <w:spacing w:after="20" w:line="221" w:lineRule="auto"/>
        <w:ind w:left="900" w:hanging="360"/>
        <w:jc w:val="both"/>
      </w:pPr>
      <w:r>
        <w:rPr>
          <w:rFonts w:cstheme="minorHAnsi"/>
        </w:rPr>
        <w:t>(1</w:t>
      </w:r>
      <w:r w:rsidRPr="0047296E">
        <w:rPr>
          <w:rFonts w:cstheme="minorHAnsi"/>
        </w:rPr>
        <w:t>)</w:t>
      </w:r>
      <w:r>
        <w:rPr>
          <w:rFonts w:cstheme="minorHAnsi"/>
        </w:rPr>
        <w:tab/>
      </w:r>
      <w:r w:rsidRPr="000B6C9D">
        <w:rPr>
          <w:rFonts w:cstheme="minorHAnsi"/>
          <w:position w:val="-28"/>
        </w:rPr>
        <w:object w:dxaOrig="1040" w:dyaOrig="639" w14:anchorId="52BC85AA">
          <v:shape id="_x0000_i1087" type="#_x0000_t75" style="width:51.75pt;height:31.5pt" o:ole="">
            <v:imagedata r:id="rId143" o:title=""/>
          </v:shape>
          <o:OLEObject Type="Embed" ProgID="Equation.DSMT4" ShapeID="_x0000_i1087" DrawAspect="Content" ObjectID="_1805090465" r:id="rId144"/>
        </w:object>
      </w:r>
    </w:p>
    <w:p w14:paraId="5FB03A92" w14:textId="77777777" w:rsidR="006D72B1" w:rsidRPr="0047296E" w:rsidRDefault="006D72B1" w:rsidP="006D72B1">
      <w:pPr>
        <w:tabs>
          <w:tab w:val="left" w:pos="360"/>
        </w:tabs>
        <w:spacing w:after="20" w:line="221" w:lineRule="auto"/>
        <w:ind w:left="900" w:hanging="360"/>
        <w:jc w:val="both"/>
      </w:pPr>
      <w:r>
        <w:rPr>
          <w:rFonts w:cstheme="minorHAnsi"/>
        </w:rPr>
        <w:t>(</w:t>
      </w:r>
      <w:r w:rsidRPr="0047296E">
        <w:rPr>
          <w:rFonts w:cstheme="minorHAnsi"/>
        </w:rPr>
        <w:t>2)</w:t>
      </w:r>
      <w:r>
        <w:rPr>
          <w:rFonts w:cstheme="minorHAnsi"/>
        </w:rPr>
        <w:tab/>
      </w:r>
      <w:r w:rsidRPr="000B6C9D">
        <w:rPr>
          <w:rFonts w:cstheme="minorHAnsi"/>
          <w:position w:val="-28"/>
        </w:rPr>
        <w:object w:dxaOrig="800" w:dyaOrig="639" w14:anchorId="25609C0F">
          <v:shape id="_x0000_i1088" type="#_x0000_t75" style="width:40.5pt;height:31.5pt" o:ole="">
            <v:imagedata r:id="rId145" o:title=""/>
          </v:shape>
          <o:OLEObject Type="Embed" ProgID="Equation.DSMT4" ShapeID="_x0000_i1088" DrawAspect="Content" ObjectID="_1805090466" r:id="rId146"/>
        </w:object>
      </w:r>
    </w:p>
    <w:p w14:paraId="06C3E59C"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 xml:space="preserve">a = g tan </w:t>
      </w:r>
      <w:r w:rsidRPr="000B6C9D">
        <w:rPr>
          <w:rFonts w:ascii="Symbol" w:hAnsi="Symbol" w:cstheme="minorHAnsi"/>
        </w:rPr>
        <w:t></w:t>
      </w:r>
    </w:p>
    <w:p w14:paraId="244C3ABC" w14:textId="77777777" w:rsidR="006D72B1" w:rsidRDefault="006D72B1" w:rsidP="006D72B1">
      <w:pPr>
        <w:spacing w:after="0" w:line="230" w:lineRule="auto"/>
        <w:ind w:left="900" w:hanging="360"/>
        <w:jc w:val="both"/>
        <w:rPr>
          <w:rFonts w:ascii="Symbol" w:hAnsi="Symbol" w:cstheme="minorHAnsi"/>
        </w:rPr>
      </w:pPr>
      <w:r>
        <w:rPr>
          <w:rFonts w:cstheme="minorHAnsi"/>
        </w:rPr>
        <w:t>(</w:t>
      </w:r>
      <w:r w:rsidRPr="0047296E">
        <w:rPr>
          <w:rFonts w:cstheme="minorHAnsi"/>
        </w:rPr>
        <w:t>4)</w:t>
      </w:r>
      <w:r>
        <w:rPr>
          <w:rFonts w:cstheme="minorHAnsi"/>
        </w:rPr>
        <w:tab/>
        <w:t xml:space="preserve">a = g cos </w:t>
      </w:r>
      <w:r w:rsidRPr="000B6C9D">
        <w:rPr>
          <w:rFonts w:ascii="Symbol" w:hAnsi="Symbol" w:cstheme="minorHAnsi"/>
        </w:rPr>
        <w:t></w:t>
      </w:r>
    </w:p>
    <w:p w14:paraId="1B760675" w14:textId="77777777" w:rsidR="006D72B1" w:rsidRPr="005E271F" w:rsidRDefault="006D72B1" w:rsidP="006D72B1">
      <w:pPr>
        <w:spacing w:line="230" w:lineRule="auto"/>
        <w:ind w:left="709" w:hanging="283"/>
        <w:jc w:val="right"/>
        <w:rPr>
          <w:rFonts w:cstheme="minorHAnsi"/>
          <w:vertAlign w:val="superscript"/>
        </w:rPr>
      </w:pPr>
      <w:r w:rsidRPr="0016321A">
        <w:rPr>
          <w:rFonts w:cstheme="minorHAnsi"/>
          <w:b/>
          <w:bCs/>
        </w:rPr>
        <w:t>(</w:t>
      </w:r>
      <w:r>
        <w:rPr>
          <w:rFonts w:cstheme="minorHAnsi"/>
          <w:b/>
          <w:bCs/>
        </w:rPr>
        <w:t>NEET2018</w:t>
      </w:r>
      <w:r w:rsidRPr="0016321A">
        <w:rPr>
          <w:rFonts w:cstheme="minorHAnsi"/>
          <w:b/>
          <w:bCs/>
        </w:rPr>
        <w:t>)</w:t>
      </w:r>
    </w:p>
    <w:p w14:paraId="19E266E9" w14:textId="77777777" w:rsidR="006D72B1" w:rsidRDefault="006D72B1" w:rsidP="006D72B1">
      <w:pPr>
        <w:pStyle w:val="ListParagraph"/>
        <w:numPr>
          <w:ilvl w:val="0"/>
          <w:numId w:val="1"/>
        </w:numPr>
        <w:spacing w:after="100" w:line="240" w:lineRule="auto"/>
        <w:ind w:left="540" w:hanging="540"/>
        <w:jc w:val="both"/>
        <w:rPr>
          <w:rFonts w:cstheme="minorHAnsi"/>
        </w:rPr>
      </w:pPr>
      <w:r>
        <w:rPr>
          <w:rFonts w:cstheme="minorHAnsi"/>
        </w:rPr>
        <w:t>A particle moving with velocity is acted by three forces shown by the vector triangle PQR. The velocity of the particle will</w:t>
      </w:r>
    </w:p>
    <w:p w14:paraId="1D92B929" w14:textId="77777777" w:rsidR="006D72B1" w:rsidRPr="001928F7" w:rsidRDefault="006D72B1" w:rsidP="006D72B1">
      <w:pPr>
        <w:spacing w:after="0" w:line="230" w:lineRule="auto"/>
        <w:ind w:left="426"/>
        <w:jc w:val="center"/>
        <w:rPr>
          <w:rFonts w:cstheme="minorHAnsi"/>
        </w:rPr>
      </w:pPr>
      <w:r>
        <w:rPr>
          <w:noProof/>
          <w:lang w:bidi="ar-SA"/>
        </w:rPr>
        <w:lastRenderedPageBreak/>
        <w:drawing>
          <wp:inline distT="0" distB="0" distL="0" distR="0" wp14:anchorId="33726BE4" wp14:editId="47A1EBE9">
            <wp:extent cx="805180" cy="1071245"/>
            <wp:effectExtent l="0" t="0" r="0" b="0"/>
            <wp:docPr id="1792630506" name="Picture 22" descr="A black triangl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630506" name="Picture 22" descr="A black triangle with arrows&#10;&#10;AI-generated content may be incorrect."/>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05180" cy="1071245"/>
                    </a:xfrm>
                    <a:prstGeom prst="rect">
                      <a:avLst/>
                    </a:prstGeom>
                    <a:noFill/>
                    <a:ln>
                      <a:noFill/>
                    </a:ln>
                  </pic:spPr>
                </pic:pic>
              </a:graphicData>
            </a:graphic>
          </wp:inline>
        </w:drawing>
      </w:r>
    </w:p>
    <w:p w14:paraId="20D61C6F"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t>Increase</w:t>
      </w:r>
    </w:p>
    <w:p w14:paraId="510D8D30"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t>Decrease</w:t>
      </w:r>
    </w:p>
    <w:p w14:paraId="0FEE537D"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Remain constant</w:t>
      </w:r>
    </w:p>
    <w:p w14:paraId="4505AF36"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Change according to the smallest force</w:t>
      </w:r>
    </w:p>
    <w:p w14:paraId="061F8B6E"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NEET2019</w:t>
      </w:r>
      <w:r w:rsidRPr="0016321A">
        <w:rPr>
          <w:rFonts w:cstheme="minorHAnsi"/>
          <w:b/>
          <w:bCs/>
        </w:rPr>
        <w:t>)</w:t>
      </w:r>
    </w:p>
    <w:p w14:paraId="0334A227" w14:textId="77777777" w:rsidR="006D72B1" w:rsidRPr="00AD7792" w:rsidRDefault="006D72B1" w:rsidP="006D72B1">
      <w:pPr>
        <w:pStyle w:val="ListParagraph"/>
        <w:numPr>
          <w:ilvl w:val="0"/>
          <w:numId w:val="1"/>
        </w:numPr>
        <w:spacing w:after="0" w:line="230" w:lineRule="auto"/>
        <w:ind w:left="540" w:hanging="540"/>
        <w:jc w:val="both"/>
        <w:rPr>
          <w:rFonts w:cstheme="minorHAnsi"/>
        </w:rPr>
      </w:pPr>
      <w:r>
        <w:rPr>
          <w:rFonts w:cstheme="minorHAnsi"/>
        </w:rPr>
        <w:t xml:space="preserve">A body of mass m is kept on a rough horizontal surface (coefficient of friction = </w:t>
      </w:r>
      <w:r w:rsidRPr="00762F85">
        <w:rPr>
          <w:rFonts w:ascii="Symbol" w:hAnsi="Symbol" w:cstheme="minorHAnsi"/>
        </w:rPr>
        <w:t></w:t>
      </w:r>
      <w:r>
        <w:rPr>
          <w:rFonts w:cstheme="minorHAnsi"/>
        </w:rPr>
        <w:t xml:space="preserve">). A horizontal force is applied on the body, but it does not move. The resultant normal reaction and the frictional force acting on the object is given by F, where F is  </w:t>
      </w:r>
    </w:p>
    <w:p w14:paraId="153D6592"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r>
      <w:r w:rsidRPr="00762F85">
        <w:rPr>
          <w:rFonts w:cstheme="minorHAnsi"/>
          <w:position w:val="-10"/>
        </w:rPr>
        <w:object w:dxaOrig="760" w:dyaOrig="340" w14:anchorId="064FA200">
          <v:shape id="_x0000_i1089" type="#_x0000_t75" style="width:38.25pt;height:16.5pt" o:ole="">
            <v:imagedata r:id="rId148" o:title=""/>
          </v:shape>
          <o:OLEObject Type="Embed" ProgID="Equation.DSMT4" ShapeID="_x0000_i1089" DrawAspect="Content" ObjectID="_1805090467" r:id="rId149"/>
        </w:object>
      </w:r>
    </w:p>
    <w:p w14:paraId="6F6E5CBE"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762F85">
        <w:rPr>
          <w:rFonts w:cstheme="minorHAnsi"/>
          <w:position w:val="-10"/>
        </w:rPr>
        <w:object w:dxaOrig="1380" w:dyaOrig="340" w14:anchorId="38069678">
          <v:shape id="_x0000_i1090" type="#_x0000_t75" style="width:69pt;height:16.5pt" o:ole="">
            <v:imagedata r:id="rId150" o:title=""/>
          </v:shape>
          <o:OLEObject Type="Embed" ProgID="Equation.DSMT4" ShapeID="_x0000_i1090" DrawAspect="Content" ObjectID="_1805090468" r:id="rId151"/>
        </w:object>
      </w:r>
    </w:p>
    <w:p w14:paraId="77E8D989"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r>
      <w:r w:rsidRPr="00762F85">
        <w:rPr>
          <w:rFonts w:cstheme="minorHAnsi"/>
          <w:position w:val="-10"/>
        </w:rPr>
        <w:object w:dxaOrig="880" w:dyaOrig="340" w14:anchorId="6FC74378">
          <v:shape id="_x0000_i1091" type="#_x0000_t75" style="width:44.25pt;height:16.5pt" o:ole="">
            <v:imagedata r:id="rId152" o:title=""/>
          </v:shape>
          <o:OLEObject Type="Embed" ProgID="Equation.DSMT4" ShapeID="_x0000_i1091" DrawAspect="Content" ObjectID="_1805090469" r:id="rId153"/>
        </w:object>
      </w:r>
    </w:p>
    <w:p w14:paraId="3AEE47FE"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r>
      <w:r w:rsidRPr="00762F85">
        <w:rPr>
          <w:rFonts w:cstheme="minorHAnsi"/>
          <w:position w:val="-12"/>
        </w:rPr>
        <w:object w:dxaOrig="1460" w:dyaOrig="440" w14:anchorId="4A74568B">
          <v:shape id="_x0000_i1092" type="#_x0000_t75" style="width:72.75pt;height:21.75pt" o:ole="">
            <v:imagedata r:id="rId154" o:title=""/>
          </v:shape>
          <o:OLEObject Type="Embed" ProgID="Equation.DSMT4" ShapeID="_x0000_i1092" DrawAspect="Content" ObjectID="_1805090470" r:id="rId155"/>
        </w:object>
      </w:r>
    </w:p>
    <w:p w14:paraId="624CB26A" w14:textId="77777777" w:rsidR="006D72B1" w:rsidRDefault="006D72B1" w:rsidP="006D72B1">
      <w:pPr>
        <w:spacing w:line="230" w:lineRule="auto"/>
        <w:ind w:left="426"/>
        <w:jc w:val="right"/>
        <w:rPr>
          <w:rFonts w:cstheme="minorHAnsi"/>
        </w:rPr>
      </w:pPr>
      <w:r w:rsidRPr="0016321A">
        <w:rPr>
          <w:rFonts w:cstheme="minorHAnsi"/>
          <w:b/>
          <w:bCs/>
        </w:rPr>
        <w:t>(</w:t>
      </w:r>
      <w:r>
        <w:rPr>
          <w:rFonts w:cstheme="minorHAnsi"/>
          <w:b/>
          <w:bCs/>
        </w:rPr>
        <w:t>NEET2019</w:t>
      </w:r>
      <w:r w:rsidRPr="0016321A">
        <w:rPr>
          <w:rFonts w:cstheme="minorHAnsi"/>
          <w:b/>
          <w:bCs/>
        </w:rPr>
        <w:t>)</w:t>
      </w:r>
    </w:p>
    <w:p w14:paraId="33656FDD" w14:textId="77777777" w:rsidR="006D72B1" w:rsidRPr="00AD7792" w:rsidRDefault="006D72B1" w:rsidP="006D72B1">
      <w:pPr>
        <w:pStyle w:val="ListParagraph"/>
        <w:numPr>
          <w:ilvl w:val="0"/>
          <w:numId w:val="1"/>
        </w:numPr>
        <w:spacing w:after="0" w:line="230" w:lineRule="auto"/>
        <w:ind w:left="540" w:hanging="540"/>
        <w:jc w:val="both"/>
        <w:rPr>
          <w:rFonts w:cstheme="minorHAnsi"/>
        </w:rPr>
      </w:pPr>
      <w:r w:rsidRPr="00AD7792">
        <w:rPr>
          <w:rFonts w:cstheme="minorHAnsi"/>
        </w:rPr>
        <w:t xml:space="preserve">A block of mass 10 kg is in contact against the inner wall of a hallow cylindrical drum of radius 1 m. The coefficient of friction between the block and the inner wall of the cylinder is 0.1. The minimum angular velocity needed for the cylinder to keep the block stationary when the cylinder is vertical and rotating about its axis, will </w:t>
      </w:r>
      <w:proofErr w:type="gramStart"/>
      <w:r w:rsidRPr="00AD7792">
        <w:rPr>
          <w:rFonts w:cstheme="minorHAnsi"/>
        </w:rPr>
        <w:t>be(</w:t>
      </w:r>
      <w:proofErr w:type="gramEnd"/>
      <w:r w:rsidRPr="00AD7792">
        <w:rPr>
          <w:rFonts w:cstheme="minorHAnsi"/>
        </w:rPr>
        <w:t>g = 10 m/s</w:t>
      </w:r>
      <w:r w:rsidRPr="00AD7792">
        <w:rPr>
          <w:rFonts w:cstheme="minorHAnsi"/>
          <w:sz w:val="24"/>
          <w:szCs w:val="22"/>
          <w:vertAlign w:val="superscript"/>
        </w:rPr>
        <w:t>2</w:t>
      </w:r>
      <w:r w:rsidRPr="00AD7792">
        <w:rPr>
          <w:rFonts w:cstheme="minorHAnsi"/>
        </w:rPr>
        <w:t xml:space="preserve">) </w:t>
      </w:r>
    </w:p>
    <w:p w14:paraId="55814594" w14:textId="77777777" w:rsidR="006D72B1" w:rsidRPr="0047296E" w:rsidRDefault="006D72B1" w:rsidP="006D72B1">
      <w:pPr>
        <w:tabs>
          <w:tab w:val="left" w:pos="360"/>
        </w:tabs>
        <w:spacing w:after="20" w:line="230" w:lineRule="auto"/>
        <w:ind w:left="900" w:hanging="360"/>
        <w:jc w:val="both"/>
      </w:pPr>
      <w:r>
        <w:rPr>
          <w:rFonts w:cstheme="minorHAnsi"/>
        </w:rPr>
        <w:t>(1</w:t>
      </w:r>
      <w:r w:rsidRPr="0047296E">
        <w:rPr>
          <w:rFonts w:cstheme="minorHAnsi"/>
        </w:rPr>
        <w:t>)</w:t>
      </w:r>
      <w:r>
        <w:rPr>
          <w:rFonts w:cstheme="minorHAnsi"/>
        </w:rPr>
        <w:tab/>
      </w:r>
      <w:r w:rsidRPr="00FC4C68">
        <w:rPr>
          <w:rFonts w:cstheme="minorHAnsi"/>
          <w:position w:val="-10"/>
        </w:rPr>
        <w:object w:dxaOrig="1020" w:dyaOrig="360" w14:anchorId="6C28E763">
          <v:shape id="_x0000_i1093" type="#_x0000_t75" style="width:51.75pt;height:18pt" o:ole="">
            <v:imagedata r:id="rId156" o:title=""/>
          </v:shape>
          <o:OLEObject Type="Embed" ProgID="Equation.DSMT4" ShapeID="_x0000_i1093" DrawAspect="Content" ObjectID="_1805090471" r:id="rId157"/>
        </w:object>
      </w:r>
    </w:p>
    <w:p w14:paraId="5B5725DE"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2)</w:t>
      </w:r>
      <w:r>
        <w:rPr>
          <w:rFonts w:cstheme="minorHAnsi"/>
        </w:rPr>
        <w:tab/>
      </w:r>
      <w:r w:rsidRPr="00FC4C68">
        <w:rPr>
          <w:rFonts w:cstheme="minorHAnsi"/>
          <w:position w:val="-22"/>
        </w:rPr>
        <w:object w:dxaOrig="880" w:dyaOrig="580" w14:anchorId="7841B972">
          <v:shape id="_x0000_i1094" type="#_x0000_t75" style="width:44.25pt;height:29.25pt" o:ole="">
            <v:imagedata r:id="rId158" o:title=""/>
          </v:shape>
          <o:OLEObject Type="Embed" ProgID="Equation.DSMT4" ShapeID="_x0000_i1094" DrawAspect="Content" ObjectID="_1805090472" r:id="rId159"/>
        </w:object>
      </w:r>
    </w:p>
    <w:p w14:paraId="39548D17" w14:textId="77777777" w:rsidR="006D72B1" w:rsidRPr="0047296E" w:rsidRDefault="006D72B1" w:rsidP="006D72B1">
      <w:pPr>
        <w:tabs>
          <w:tab w:val="left" w:pos="360"/>
        </w:tabs>
        <w:spacing w:after="20" w:line="230" w:lineRule="auto"/>
        <w:ind w:left="900" w:hanging="360"/>
        <w:jc w:val="both"/>
      </w:pPr>
      <w:r>
        <w:rPr>
          <w:rFonts w:cstheme="minorHAnsi"/>
        </w:rPr>
        <w:t>(</w:t>
      </w:r>
      <w:r w:rsidRPr="0047296E">
        <w:rPr>
          <w:rFonts w:cstheme="minorHAnsi"/>
        </w:rPr>
        <w:t>3)</w:t>
      </w:r>
      <w:r>
        <w:rPr>
          <w:rFonts w:cstheme="minorHAnsi"/>
        </w:rPr>
        <w:tab/>
        <w:t>10 rad/s</w:t>
      </w:r>
    </w:p>
    <w:p w14:paraId="7BB58438" w14:textId="77777777" w:rsidR="006D72B1" w:rsidRDefault="006D72B1" w:rsidP="006D72B1">
      <w:pPr>
        <w:spacing w:after="0" w:line="230" w:lineRule="auto"/>
        <w:ind w:left="900" w:hanging="360"/>
        <w:jc w:val="both"/>
        <w:rPr>
          <w:rFonts w:cstheme="minorHAnsi"/>
        </w:rPr>
      </w:pPr>
      <w:r>
        <w:rPr>
          <w:rFonts w:cstheme="minorHAnsi"/>
        </w:rPr>
        <w:t>(</w:t>
      </w:r>
      <w:r w:rsidRPr="0047296E">
        <w:rPr>
          <w:rFonts w:cstheme="minorHAnsi"/>
        </w:rPr>
        <w:t>4)</w:t>
      </w:r>
      <w:r>
        <w:rPr>
          <w:rFonts w:cstheme="minorHAnsi"/>
        </w:rPr>
        <w:tab/>
        <w:t xml:space="preserve">10 </w:t>
      </w:r>
      <w:r w:rsidRPr="00FC4C68">
        <w:rPr>
          <w:rFonts w:ascii="Symbol" w:hAnsi="Symbol" w:cstheme="minorHAnsi"/>
        </w:rPr>
        <w:t></w:t>
      </w:r>
      <w:r>
        <w:rPr>
          <w:rFonts w:cstheme="minorHAnsi"/>
        </w:rPr>
        <w:t xml:space="preserve"> rad/s</w:t>
      </w:r>
    </w:p>
    <w:p w14:paraId="7D9E4284" w14:textId="77777777" w:rsidR="006D72B1" w:rsidRDefault="006D72B1" w:rsidP="006D72B1">
      <w:pPr>
        <w:spacing w:line="230" w:lineRule="auto"/>
        <w:ind w:left="426"/>
        <w:jc w:val="right"/>
        <w:rPr>
          <w:rFonts w:cstheme="minorHAnsi"/>
          <w:b/>
          <w:bCs/>
        </w:rPr>
      </w:pPr>
      <w:r w:rsidRPr="0016321A">
        <w:rPr>
          <w:rFonts w:cstheme="minorHAnsi"/>
          <w:b/>
          <w:bCs/>
        </w:rPr>
        <w:t>(</w:t>
      </w:r>
      <w:r>
        <w:rPr>
          <w:rFonts w:cstheme="minorHAnsi"/>
          <w:b/>
          <w:bCs/>
        </w:rPr>
        <w:t>NEET2019</w:t>
      </w:r>
      <w:r w:rsidRPr="0016321A">
        <w:rPr>
          <w:rFonts w:cstheme="minorHAnsi"/>
          <w:b/>
          <w:bCs/>
        </w:rPr>
        <w:t>)</w:t>
      </w:r>
    </w:p>
    <w:p w14:paraId="3B6AAAA1" w14:textId="77777777" w:rsidR="006D72B1" w:rsidRPr="00AD7792" w:rsidRDefault="006D72B1" w:rsidP="006D72B1">
      <w:pPr>
        <w:pStyle w:val="ListParagraph"/>
        <w:numPr>
          <w:ilvl w:val="0"/>
          <w:numId w:val="1"/>
        </w:numPr>
        <w:spacing w:after="0" w:line="245" w:lineRule="auto"/>
        <w:ind w:left="540" w:hanging="540"/>
        <w:jc w:val="both"/>
        <w:rPr>
          <w:rFonts w:cstheme="minorHAnsi"/>
        </w:rPr>
      </w:pPr>
      <w:r>
        <w:rPr>
          <w:rFonts w:cstheme="minorHAnsi"/>
        </w:rPr>
        <w:t>An object flying in air with velocity</w:t>
      </w:r>
      <w:r w:rsidRPr="00FC4C68">
        <w:rPr>
          <w:rFonts w:cstheme="minorHAnsi"/>
          <w:position w:val="-10"/>
        </w:rPr>
        <w:object w:dxaOrig="1440" w:dyaOrig="360" w14:anchorId="0C744D9E">
          <v:shape id="_x0000_i1095" type="#_x0000_t75" style="width:72.75pt;height:18pt" o:ole="">
            <v:imagedata r:id="rId160" o:title=""/>
          </v:shape>
          <o:OLEObject Type="Embed" ProgID="Equation.DSMT4" ShapeID="_x0000_i1095" DrawAspect="Content" ObjectID="_1805090473" r:id="rId161"/>
        </w:object>
      </w:r>
      <w:r>
        <w:rPr>
          <w:rFonts w:cstheme="minorHAnsi"/>
        </w:rPr>
        <w:t xml:space="preserve">suddenly breaks in two pieces whose masses are in the ratio </w:t>
      </w:r>
      <w:proofErr w:type="gramStart"/>
      <w:r>
        <w:rPr>
          <w:rFonts w:cstheme="minorHAnsi"/>
        </w:rPr>
        <w:t>1 :</w:t>
      </w:r>
      <w:proofErr w:type="gramEnd"/>
      <w:r>
        <w:rPr>
          <w:rFonts w:cstheme="minorHAnsi"/>
        </w:rPr>
        <w:t xml:space="preserve"> 5. The smaller mass flies off with a velocity </w:t>
      </w:r>
      <w:r w:rsidRPr="00FC4C68">
        <w:rPr>
          <w:rFonts w:cstheme="minorHAnsi"/>
          <w:position w:val="-10"/>
        </w:rPr>
        <w:object w:dxaOrig="1460" w:dyaOrig="360" w14:anchorId="64D25BF8">
          <v:shape id="_x0000_i1096" type="#_x0000_t75" style="width:72.75pt;height:18pt" o:ole="">
            <v:imagedata r:id="rId162" o:title=""/>
          </v:shape>
          <o:OLEObject Type="Embed" ProgID="Equation.DSMT4" ShapeID="_x0000_i1096" DrawAspect="Content" ObjectID="_1805090474" r:id="rId163"/>
        </w:object>
      </w:r>
      <w:r>
        <w:rPr>
          <w:rFonts w:cstheme="minorHAnsi"/>
        </w:rPr>
        <w:t>. The velocity of the larger piece will be</w:t>
      </w:r>
    </w:p>
    <w:p w14:paraId="0620B2E4" w14:textId="77777777" w:rsidR="006D72B1" w:rsidRPr="0047296E" w:rsidRDefault="006D72B1" w:rsidP="006D72B1">
      <w:pPr>
        <w:tabs>
          <w:tab w:val="left" w:pos="360"/>
        </w:tabs>
        <w:spacing w:after="20" w:line="245" w:lineRule="auto"/>
        <w:ind w:left="900" w:hanging="360"/>
        <w:jc w:val="both"/>
      </w:pPr>
      <w:r>
        <w:rPr>
          <w:rFonts w:cstheme="minorHAnsi"/>
        </w:rPr>
        <w:t>(1</w:t>
      </w:r>
      <w:r w:rsidRPr="0047296E">
        <w:rPr>
          <w:rFonts w:cstheme="minorHAnsi"/>
        </w:rPr>
        <w:t>)</w:t>
      </w:r>
      <w:r>
        <w:rPr>
          <w:rFonts w:cstheme="minorHAnsi"/>
        </w:rPr>
        <w:tab/>
      </w:r>
      <w:r w:rsidRPr="00FC4C68">
        <w:rPr>
          <w:rFonts w:cstheme="minorHAnsi"/>
          <w:position w:val="-10"/>
        </w:rPr>
        <w:object w:dxaOrig="1219" w:dyaOrig="360" w14:anchorId="751F346C">
          <v:shape id="_x0000_i1097" type="#_x0000_t75" style="width:61.5pt;height:18pt" o:ole="">
            <v:imagedata r:id="rId164" o:title=""/>
          </v:shape>
          <o:OLEObject Type="Embed" ProgID="Equation.DSMT4" ShapeID="_x0000_i1097" DrawAspect="Content" ObjectID="_1805090475" r:id="rId165"/>
        </w:object>
      </w:r>
    </w:p>
    <w:p w14:paraId="2F7B847C" w14:textId="77777777" w:rsidR="006D72B1" w:rsidRPr="0047296E" w:rsidRDefault="006D72B1" w:rsidP="006D72B1">
      <w:pPr>
        <w:tabs>
          <w:tab w:val="left" w:pos="360"/>
        </w:tabs>
        <w:spacing w:after="20" w:line="245" w:lineRule="auto"/>
        <w:ind w:left="900" w:hanging="360"/>
        <w:jc w:val="both"/>
      </w:pPr>
      <w:r>
        <w:rPr>
          <w:rFonts w:cstheme="minorHAnsi"/>
        </w:rPr>
        <w:t>(</w:t>
      </w:r>
      <w:r w:rsidRPr="0047296E">
        <w:rPr>
          <w:rFonts w:cstheme="minorHAnsi"/>
        </w:rPr>
        <w:t>2)</w:t>
      </w:r>
      <w:r>
        <w:rPr>
          <w:rFonts w:cstheme="minorHAnsi"/>
        </w:rPr>
        <w:tab/>
      </w:r>
      <w:r w:rsidRPr="00FC4C68">
        <w:rPr>
          <w:rFonts w:cstheme="minorHAnsi"/>
          <w:position w:val="-10"/>
        </w:rPr>
        <w:object w:dxaOrig="1460" w:dyaOrig="360" w14:anchorId="492B12B0">
          <v:shape id="_x0000_i1098" type="#_x0000_t75" style="width:72.75pt;height:18pt" o:ole="">
            <v:imagedata r:id="rId166" o:title=""/>
          </v:shape>
          <o:OLEObject Type="Embed" ProgID="Equation.DSMT4" ShapeID="_x0000_i1098" DrawAspect="Content" ObjectID="_1805090476" r:id="rId167"/>
        </w:object>
      </w:r>
    </w:p>
    <w:p w14:paraId="3096509B" w14:textId="77777777" w:rsidR="006D72B1" w:rsidRPr="0047296E" w:rsidRDefault="006D72B1" w:rsidP="006D72B1">
      <w:pPr>
        <w:tabs>
          <w:tab w:val="left" w:pos="360"/>
        </w:tabs>
        <w:spacing w:after="20" w:line="245" w:lineRule="auto"/>
        <w:ind w:left="900" w:hanging="360"/>
        <w:jc w:val="both"/>
      </w:pPr>
      <w:r>
        <w:rPr>
          <w:rFonts w:cstheme="minorHAnsi"/>
        </w:rPr>
        <w:t>(</w:t>
      </w:r>
      <w:r w:rsidRPr="0047296E">
        <w:rPr>
          <w:rFonts w:cstheme="minorHAnsi"/>
        </w:rPr>
        <w:t>3)</w:t>
      </w:r>
      <w:r>
        <w:rPr>
          <w:rFonts w:cstheme="minorHAnsi"/>
        </w:rPr>
        <w:tab/>
      </w:r>
      <w:r w:rsidRPr="00FC4C68">
        <w:rPr>
          <w:rFonts w:cstheme="minorHAnsi"/>
          <w:position w:val="-10"/>
        </w:rPr>
        <w:object w:dxaOrig="1340" w:dyaOrig="360" w14:anchorId="1478C2BB">
          <v:shape id="_x0000_i1099" type="#_x0000_t75" style="width:67.5pt;height:18pt" o:ole="">
            <v:imagedata r:id="rId168" o:title=""/>
          </v:shape>
          <o:OLEObject Type="Embed" ProgID="Equation.DSMT4" ShapeID="_x0000_i1099" DrawAspect="Content" ObjectID="_1805090477" r:id="rId169"/>
        </w:object>
      </w:r>
    </w:p>
    <w:p w14:paraId="119F0FB2" w14:textId="77777777" w:rsidR="006D72B1" w:rsidRDefault="006D72B1" w:rsidP="006D72B1">
      <w:pPr>
        <w:spacing w:after="0" w:line="226" w:lineRule="auto"/>
        <w:ind w:left="900" w:hanging="360"/>
        <w:jc w:val="both"/>
        <w:rPr>
          <w:rFonts w:cstheme="minorHAnsi"/>
        </w:rPr>
      </w:pPr>
      <w:r>
        <w:rPr>
          <w:rFonts w:cstheme="minorHAnsi"/>
        </w:rPr>
        <w:t>(</w:t>
      </w:r>
      <w:r w:rsidRPr="0047296E">
        <w:rPr>
          <w:rFonts w:cstheme="minorHAnsi"/>
        </w:rPr>
        <w:t>4)</w:t>
      </w:r>
      <w:r>
        <w:rPr>
          <w:rFonts w:cstheme="minorHAnsi"/>
        </w:rPr>
        <w:tab/>
      </w:r>
      <w:r w:rsidRPr="00FC4C68">
        <w:rPr>
          <w:rFonts w:cstheme="minorHAnsi"/>
          <w:position w:val="-10"/>
        </w:rPr>
        <w:object w:dxaOrig="1460" w:dyaOrig="360" w14:anchorId="77D33CC6">
          <v:shape id="_x0000_i1100" type="#_x0000_t75" style="width:72.75pt;height:18pt" o:ole="">
            <v:imagedata r:id="rId170" o:title=""/>
          </v:shape>
          <o:OLEObject Type="Embed" ProgID="Equation.DSMT4" ShapeID="_x0000_i1100" DrawAspect="Content" ObjectID="_1805090478" r:id="rId171"/>
        </w:object>
      </w:r>
    </w:p>
    <w:p w14:paraId="1E29DAC9" w14:textId="77777777" w:rsidR="006D72B1" w:rsidRDefault="006D72B1" w:rsidP="006D72B1">
      <w:pPr>
        <w:spacing w:line="226" w:lineRule="auto"/>
        <w:ind w:left="426"/>
        <w:jc w:val="right"/>
        <w:rPr>
          <w:rFonts w:cstheme="minorHAnsi"/>
          <w:b/>
          <w:bCs/>
        </w:rPr>
      </w:pPr>
      <w:r w:rsidRPr="0016321A">
        <w:rPr>
          <w:rFonts w:cstheme="minorHAnsi"/>
          <w:b/>
          <w:bCs/>
        </w:rPr>
        <w:t>(</w:t>
      </w:r>
      <w:r>
        <w:rPr>
          <w:rFonts w:cstheme="minorHAnsi"/>
          <w:b/>
          <w:bCs/>
        </w:rPr>
        <w:t>NEET2019</w:t>
      </w:r>
      <w:r w:rsidRPr="0016321A">
        <w:rPr>
          <w:rFonts w:cstheme="minorHAnsi"/>
          <w:b/>
          <w:bCs/>
        </w:rPr>
        <w:t>)</w:t>
      </w:r>
    </w:p>
    <w:p w14:paraId="46BB108F" w14:textId="77777777" w:rsidR="006D72B1" w:rsidRPr="00AD7792" w:rsidRDefault="006D72B1" w:rsidP="006D72B1">
      <w:pPr>
        <w:pStyle w:val="ListParagraph"/>
        <w:numPr>
          <w:ilvl w:val="0"/>
          <w:numId w:val="1"/>
        </w:numPr>
        <w:spacing w:after="0" w:line="226" w:lineRule="auto"/>
        <w:ind w:left="540" w:hanging="540"/>
        <w:jc w:val="both"/>
        <w:rPr>
          <w:rFonts w:cstheme="minorHAnsi"/>
        </w:rPr>
      </w:pPr>
      <w:r>
        <w:rPr>
          <w:rFonts w:cstheme="minorHAnsi"/>
        </w:rPr>
        <w:t xml:space="preserve">Two particles A and B are moving in uniform circular motion in concentric circles of radii </w:t>
      </w:r>
      <w:proofErr w:type="spellStart"/>
      <w:r>
        <w:rPr>
          <w:rFonts w:cstheme="minorHAnsi"/>
        </w:rPr>
        <w:t>r</w:t>
      </w:r>
      <w:r w:rsidRPr="00C46BE3">
        <w:rPr>
          <w:rFonts w:cstheme="minorHAnsi"/>
          <w:sz w:val="24"/>
          <w:szCs w:val="22"/>
          <w:vertAlign w:val="subscript"/>
        </w:rPr>
        <w:t>A</w:t>
      </w:r>
      <w:proofErr w:type="spellEnd"/>
      <w:r>
        <w:rPr>
          <w:rFonts w:cstheme="minorHAnsi"/>
        </w:rPr>
        <w:t xml:space="preserve"> and </w:t>
      </w:r>
      <w:proofErr w:type="spellStart"/>
      <w:r>
        <w:rPr>
          <w:rFonts w:cstheme="minorHAnsi"/>
        </w:rPr>
        <w:t>r</w:t>
      </w:r>
      <w:r w:rsidRPr="00C46BE3">
        <w:rPr>
          <w:rFonts w:cstheme="minorHAnsi"/>
          <w:sz w:val="24"/>
          <w:szCs w:val="22"/>
          <w:vertAlign w:val="subscript"/>
        </w:rPr>
        <w:t>B</w:t>
      </w:r>
      <w:proofErr w:type="spellEnd"/>
      <w:r>
        <w:rPr>
          <w:rFonts w:cstheme="minorHAnsi"/>
        </w:rPr>
        <w:t xml:space="preserve"> with speed </w:t>
      </w:r>
      <w:proofErr w:type="spellStart"/>
      <w:r>
        <w:rPr>
          <w:rFonts w:cstheme="minorHAnsi"/>
        </w:rPr>
        <w:t>v</w:t>
      </w:r>
      <w:r w:rsidRPr="00C46BE3">
        <w:rPr>
          <w:rFonts w:cstheme="minorHAnsi"/>
          <w:sz w:val="24"/>
          <w:szCs w:val="22"/>
          <w:vertAlign w:val="subscript"/>
        </w:rPr>
        <w:t>A</w:t>
      </w:r>
      <w:proofErr w:type="spellEnd"/>
      <w:r>
        <w:rPr>
          <w:rFonts w:cstheme="minorHAnsi"/>
        </w:rPr>
        <w:t xml:space="preserve"> and </w:t>
      </w:r>
      <w:proofErr w:type="spellStart"/>
      <w:r>
        <w:rPr>
          <w:rFonts w:cstheme="minorHAnsi"/>
        </w:rPr>
        <w:t>v</w:t>
      </w:r>
      <w:r w:rsidRPr="00C46BE3">
        <w:rPr>
          <w:rFonts w:cstheme="minorHAnsi"/>
          <w:sz w:val="24"/>
          <w:szCs w:val="22"/>
          <w:vertAlign w:val="subscript"/>
        </w:rPr>
        <w:t>B</w:t>
      </w:r>
      <w:proofErr w:type="spellEnd"/>
      <w:r>
        <w:rPr>
          <w:rFonts w:cstheme="minorHAnsi"/>
        </w:rPr>
        <w:t>, respectively. Their time period of rotation is the same. The ratio of angular speed of A to that of B will be</w:t>
      </w:r>
    </w:p>
    <w:p w14:paraId="117718FE" w14:textId="77777777" w:rsidR="006D72B1" w:rsidRPr="0047296E" w:rsidRDefault="006D72B1" w:rsidP="006D72B1">
      <w:pPr>
        <w:tabs>
          <w:tab w:val="left" w:pos="360"/>
        </w:tabs>
        <w:spacing w:after="20" w:line="226" w:lineRule="auto"/>
        <w:ind w:left="900" w:hanging="360"/>
        <w:jc w:val="both"/>
      </w:pPr>
      <w:r>
        <w:rPr>
          <w:rFonts w:cstheme="minorHAnsi"/>
        </w:rPr>
        <w:t>(1</w:t>
      </w:r>
      <w:r w:rsidRPr="0047296E">
        <w:rPr>
          <w:rFonts w:cstheme="minorHAnsi"/>
        </w:rPr>
        <w:t>)</w:t>
      </w:r>
      <w:r>
        <w:rPr>
          <w:rFonts w:cstheme="minorHAnsi"/>
        </w:rPr>
        <w:tab/>
      </w:r>
      <w:proofErr w:type="spellStart"/>
      <w:proofErr w:type="gramStart"/>
      <w:r>
        <w:rPr>
          <w:rFonts w:cstheme="minorHAnsi"/>
        </w:rPr>
        <w:t>v</w:t>
      </w:r>
      <w:r w:rsidRPr="00C46BE3">
        <w:rPr>
          <w:rFonts w:cstheme="minorHAnsi"/>
          <w:sz w:val="24"/>
          <w:szCs w:val="22"/>
          <w:vertAlign w:val="subscript"/>
        </w:rPr>
        <w:t>A</w:t>
      </w:r>
      <w:proofErr w:type="spellEnd"/>
      <w:r>
        <w:rPr>
          <w:rFonts w:cstheme="minorHAnsi"/>
        </w:rPr>
        <w:t xml:space="preserve"> :</w:t>
      </w:r>
      <w:proofErr w:type="spellStart"/>
      <w:r>
        <w:rPr>
          <w:rFonts w:cstheme="minorHAnsi"/>
        </w:rPr>
        <w:t>v</w:t>
      </w:r>
      <w:r w:rsidRPr="00C46BE3">
        <w:rPr>
          <w:rFonts w:cstheme="minorHAnsi"/>
          <w:sz w:val="24"/>
          <w:szCs w:val="22"/>
          <w:vertAlign w:val="subscript"/>
        </w:rPr>
        <w:t>B</w:t>
      </w:r>
      <w:proofErr w:type="spellEnd"/>
      <w:proofErr w:type="gramEnd"/>
    </w:p>
    <w:p w14:paraId="21066FFD"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2)</w:t>
      </w:r>
      <w:r>
        <w:rPr>
          <w:rFonts w:cstheme="minorHAnsi"/>
        </w:rPr>
        <w:tab/>
      </w:r>
      <w:proofErr w:type="spellStart"/>
      <w:proofErr w:type="gramStart"/>
      <w:r>
        <w:rPr>
          <w:rFonts w:cstheme="minorHAnsi"/>
        </w:rPr>
        <w:t>r</w:t>
      </w:r>
      <w:r>
        <w:rPr>
          <w:rFonts w:cstheme="minorHAnsi"/>
          <w:sz w:val="24"/>
          <w:szCs w:val="22"/>
          <w:vertAlign w:val="subscript"/>
        </w:rPr>
        <w:t>B</w:t>
      </w:r>
      <w:proofErr w:type="spellEnd"/>
      <w:r>
        <w:rPr>
          <w:rFonts w:cstheme="minorHAnsi"/>
        </w:rPr>
        <w:t xml:space="preserve"> :</w:t>
      </w:r>
      <w:proofErr w:type="spellStart"/>
      <w:r>
        <w:rPr>
          <w:rFonts w:cstheme="minorHAnsi"/>
        </w:rPr>
        <w:t>v</w:t>
      </w:r>
      <w:r>
        <w:rPr>
          <w:rFonts w:cstheme="minorHAnsi"/>
          <w:sz w:val="24"/>
          <w:szCs w:val="22"/>
          <w:vertAlign w:val="subscript"/>
        </w:rPr>
        <w:t>A</w:t>
      </w:r>
      <w:proofErr w:type="spellEnd"/>
      <w:proofErr w:type="gramEnd"/>
    </w:p>
    <w:p w14:paraId="0F02FABB"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3)</w:t>
      </w:r>
      <w:r>
        <w:rPr>
          <w:rFonts w:cstheme="minorHAnsi"/>
        </w:rPr>
        <w:tab/>
      </w:r>
      <w:proofErr w:type="gramStart"/>
      <w:r>
        <w:rPr>
          <w:rFonts w:cstheme="minorHAnsi"/>
        </w:rPr>
        <w:t>1 :</w:t>
      </w:r>
      <w:proofErr w:type="gramEnd"/>
      <w:r>
        <w:rPr>
          <w:rFonts w:cstheme="minorHAnsi"/>
        </w:rPr>
        <w:t xml:space="preserve"> 1</w:t>
      </w:r>
    </w:p>
    <w:p w14:paraId="005985CB" w14:textId="77777777" w:rsidR="006D72B1" w:rsidRDefault="006D72B1" w:rsidP="006D72B1">
      <w:pPr>
        <w:spacing w:after="0" w:line="226" w:lineRule="auto"/>
        <w:ind w:left="900" w:hanging="360"/>
        <w:jc w:val="both"/>
        <w:rPr>
          <w:rFonts w:cstheme="minorHAnsi"/>
        </w:rPr>
      </w:pPr>
      <w:r>
        <w:rPr>
          <w:rFonts w:cstheme="minorHAnsi"/>
        </w:rPr>
        <w:t>(</w:t>
      </w:r>
      <w:r w:rsidRPr="0047296E">
        <w:rPr>
          <w:rFonts w:cstheme="minorHAnsi"/>
        </w:rPr>
        <w:t>4)</w:t>
      </w:r>
      <w:r>
        <w:rPr>
          <w:rFonts w:cstheme="minorHAnsi"/>
        </w:rPr>
        <w:tab/>
      </w:r>
      <w:proofErr w:type="spellStart"/>
      <w:proofErr w:type="gramStart"/>
      <w:r>
        <w:rPr>
          <w:rFonts w:cstheme="minorHAnsi"/>
        </w:rPr>
        <w:t>r</w:t>
      </w:r>
      <w:r w:rsidRPr="00C46BE3">
        <w:rPr>
          <w:rFonts w:cstheme="minorHAnsi"/>
          <w:sz w:val="24"/>
          <w:szCs w:val="22"/>
          <w:vertAlign w:val="subscript"/>
        </w:rPr>
        <w:t>A</w:t>
      </w:r>
      <w:proofErr w:type="spellEnd"/>
      <w:r>
        <w:rPr>
          <w:rFonts w:cstheme="minorHAnsi"/>
        </w:rPr>
        <w:t xml:space="preserve"> :</w:t>
      </w:r>
      <w:proofErr w:type="spellStart"/>
      <w:r>
        <w:rPr>
          <w:rFonts w:cstheme="minorHAnsi"/>
        </w:rPr>
        <w:t>r</w:t>
      </w:r>
      <w:r w:rsidRPr="00C46BE3">
        <w:rPr>
          <w:rFonts w:cstheme="minorHAnsi"/>
          <w:sz w:val="24"/>
          <w:szCs w:val="22"/>
          <w:vertAlign w:val="subscript"/>
        </w:rPr>
        <w:t>B</w:t>
      </w:r>
      <w:proofErr w:type="spellEnd"/>
      <w:proofErr w:type="gramEnd"/>
    </w:p>
    <w:p w14:paraId="056E7685" w14:textId="77777777" w:rsidR="006D72B1" w:rsidRDefault="006D72B1" w:rsidP="006D72B1">
      <w:pPr>
        <w:spacing w:line="226" w:lineRule="auto"/>
        <w:ind w:left="426"/>
        <w:jc w:val="right"/>
        <w:rPr>
          <w:rFonts w:cstheme="minorHAnsi"/>
        </w:rPr>
      </w:pPr>
      <w:r w:rsidRPr="0016321A">
        <w:rPr>
          <w:rFonts w:cstheme="minorHAnsi"/>
          <w:b/>
          <w:bCs/>
        </w:rPr>
        <w:t>(</w:t>
      </w:r>
      <w:r>
        <w:rPr>
          <w:rFonts w:cstheme="minorHAnsi"/>
          <w:b/>
          <w:bCs/>
        </w:rPr>
        <w:t>NEET2019</w:t>
      </w:r>
      <w:r w:rsidRPr="0016321A">
        <w:rPr>
          <w:rFonts w:cstheme="minorHAnsi"/>
          <w:b/>
          <w:bCs/>
        </w:rPr>
        <w:t>)</w:t>
      </w:r>
    </w:p>
    <w:p w14:paraId="79C58184" w14:textId="77777777" w:rsidR="006D72B1" w:rsidRDefault="006D72B1" w:rsidP="006D72B1">
      <w:pPr>
        <w:pStyle w:val="ListParagraph"/>
        <w:numPr>
          <w:ilvl w:val="0"/>
          <w:numId w:val="1"/>
        </w:numPr>
        <w:spacing w:after="120" w:line="226" w:lineRule="auto"/>
        <w:ind w:left="540" w:hanging="540"/>
        <w:jc w:val="both"/>
        <w:rPr>
          <w:rFonts w:cstheme="minorHAnsi"/>
        </w:rPr>
      </w:pPr>
      <w:r>
        <w:rPr>
          <w:rFonts w:cstheme="minorHAnsi"/>
        </w:rPr>
        <w:t>Two bodies of mass 4 kg and 6 kg are tied to the ends of a massless string. The string passes over a pulley which is frictionless (see figure). The acceleration of the system in terms of acceleration due to gravity (g) is</w:t>
      </w:r>
    </w:p>
    <w:p w14:paraId="29068BD1" w14:textId="77777777" w:rsidR="006D72B1" w:rsidRDefault="006D72B1" w:rsidP="006D72B1">
      <w:pPr>
        <w:spacing w:after="0" w:line="226" w:lineRule="auto"/>
        <w:ind w:left="540"/>
        <w:jc w:val="center"/>
        <w:rPr>
          <w:rFonts w:cstheme="minorHAnsi"/>
        </w:rPr>
      </w:pPr>
      <w:r>
        <w:rPr>
          <w:noProof/>
          <w:lang w:bidi="ar-SA"/>
        </w:rPr>
        <w:drawing>
          <wp:inline distT="0" distB="0" distL="0" distR="0" wp14:anchorId="29E41A92" wp14:editId="2EDC0D1C">
            <wp:extent cx="1085215" cy="1125855"/>
            <wp:effectExtent l="0" t="0" r="635" b="0"/>
            <wp:docPr id="136701600" name="Picture 23" descr="A diagram of a weighting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01600" name="Picture 23" descr="A diagram of a weighting machine&#10;&#10;AI-generated content may be incorrect."/>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5215" cy="1125855"/>
                    </a:xfrm>
                    <a:prstGeom prst="rect">
                      <a:avLst/>
                    </a:prstGeom>
                    <a:noFill/>
                    <a:ln>
                      <a:noFill/>
                    </a:ln>
                  </pic:spPr>
                </pic:pic>
              </a:graphicData>
            </a:graphic>
          </wp:inline>
        </w:drawing>
      </w:r>
    </w:p>
    <w:p w14:paraId="7B2EA2F8" w14:textId="77777777" w:rsidR="006D72B1" w:rsidRPr="0047296E" w:rsidRDefault="006D72B1" w:rsidP="006D72B1">
      <w:pPr>
        <w:tabs>
          <w:tab w:val="left" w:pos="360"/>
        </w:tabs>
        <w:spacing w:after="20" w:line="226" w:lineRule="auto"/>
        <w:ind w:left="900" w:hanging="360"/>
        <w:jc w:val="both"/>
      </w:pPr>
      <w:r>
        <w:rPr>
          <w:rFonts w:cstheme="minorHAnsi"/>
        </w:rPr>
        <w:t>(1</w:t>
      </w:r>
      <w:r w:rsidRPr="0047296E">
        <w:rPr>
          <w:rFonts w:cstheme="minorHAnsi"/>
        </w:rPr>
        <w:t>)</w:t>
      </w:r>
      <w:r>
        <w:rPr>
          <w:rFonts w:cstheme="minorHAnsi"/>
        </w:rPr>
        <w:tab/>
        <w:t>g/2</w:t>
      </w:r>
    </w:p>
    <w:p w14:paraId="472F0053"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2)</w:t>
      </w:r>
      <w:r>
        <w:rPr>
          <w:rFonts w:cstheme="minorHAnsi"/>
        </w:rPr>
        <w:tab/>
        <w:t>g/5</w:t>
      </w:r>
    </w:p>
    <w:p w14:paraId="712C5048"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3)</w:t>
      </w:r>
      <w:r>
        <w:rPr>
          <w:rFonts w:cstheme="minorHAnsi"/>
        </w:rPr>
        <w:tab/>
        <w:t>g/10</w:t>
      </w:r>
    </w:p>
    <w:p w14:paraId="4C10DC15" w14:textId="77777777" w:rsidR="006D72B1" w:rsidRDefault="006D72B1" w:rsidP="006D72B1">
      <w:pPr>
        <w:spacing w:after="0" w:line="226" w:lineRule="auto"/>
        <w:ind w:left="900" w:hanging="360"/>
        <w:jc w:val="both"/>
        <w:rPr>
          <w:rFonts w:cstheme="minorHAnsi"/>
        </w:rPr>
      </w:pPr>
      <w:r>
        <w:rPr>
          <w:rFonts w:cstheme="minorHAnsi"/>
        </w:rPr>
        <w:t>(</w:t>
      </w:r>
      <w:r w:rsidRPr="0047296E">
        <w:rPr>
          <w:rFonts w:cstheme="minorHAnsi"/>
        </w:rPr>
        <w:t>4)</w:t>
      </w:r>
      <w:r>
        <w:rPr>
          <w:rFonts w:cstheme="minorHAnsi"/>
        </w:rPr>
        <w:tab/>
        <w:t>g</w:t>
      </w:r>
    </w:p>
    <w:p w14:paraId="3DD7EA45" w14:textId="77777777" w:rsidR="006D72B1" w:rsidRDefault="006D72B1" w:rsidP="006D72B1">
      <w:pPr>
        <w:spacing w:line="226" w:lineRule="auto"/>
        <w:ind w:left="426"/>
        <w:jc w:val="right"/>
        <w:rPr>
          <w:rFonts w:cstheme="minorHAnsi"/>
        </w:rPr>
      </w:pPr>
      <w:r w:rsidRPr="0016321A">
        <w:rPr>
          <w:rFonts w:cstheme="minorHAnsi"/>
          <w:b/>
          <w:bCs/>
        </w:rPr>
        <w:t>(</w:t>
      </w:r>
      <w:r>
        <w:rPr>
          <w:rFonts w:cstheme="minorHAnsi"/>
          <w:b/>
          <w:bCs/>
        </w:rPr>
        <w:t>NEET2020</w:t>
      </w:r>
      <w:r w:rsidRPr="0016321A">
        <w:rPr>
          <w:rFonts w:cstheme="minorHAnsi"/>
          <w:b/>
          <w:bCs/>
        </w:rPr>
        <w:t>)</w:t>
      </w:r>
    </w:p>
    <w:p w14:paraId="1F432E56" w14:textId="77777777" w:rsidR="006D72B1" w:rsidRPr="00AD7792" w:rsidRDefault="006D72B1" w:rsidP="006D72B1">
      <w:pPr>
        <w:pStyle w:val="ListParagraph"/>
        <w:numPr>
          <w:ilvl w:val="0"/>
          <w:numId w:val="1"/>
        </w:numPr>
        <w:spacing w:after="0" w:line="226" w:lineRule="auto"/>
        <w:ind w:left="540" w:hanging="540"/>
        <w:jc w:val="both"/>
        <w:rPr>
          <w:rFonts w:cstheme="minorHAnsi"/>
        </w:rPr>
      </w:pPr>
      <w:r>
        <w:rPr>
          <w:rFonts w:cstheme="minorHAnsi"/>
        </w:rPr>
        <w:t xml:space="preserve">A point mass ‘m’ is moved in a vertical circle of radius ‘r’ with the help of a string. The velocity of the mass is </w:t>
      </w:r>
      <w:r w:rsidRPr="00762F85">
        <w:rPr>
          <w:rFonts w:cstheme="minorHAnsi"/>
          <w:position w:val="-12"/>
        </w:rPr>
        <w:object w:dxaOrig="560" w:dyaOrig="380" w14:anchorId="7DCF64A6">
          <v:shape id="_x0000_i1101" type="#_x0000_t75" style="width:27.75pt;height:18.75pt" o:ole="">
            <v:imagedata r:id="rId173" o:title=""/>
          </v:shape>
          <o:OLEObject Type="Embed" ProgID="Equation.DSMT4" ShapeID="_x0000_i1101" DrawAspect="Content" ObjectID="_1805090479" r:id="rId174"/>
        </w:object>
      </w:r>
      <w:r>
        <w:rPr>
          <w:rFonts w:cstheme="minorHAnsi"/>
        </w:rPr>
        <w:t xml:space="preserve"> at the lowest point. The tension in the string at the lowest point is</w:t>
      </w:r>
    </w:p>
    <w:p w14:paraId="6F5567D7" w14:textId="77777777" w:rsidR="006D72B1" w:rsidRPr="0047296E" w:rsidRDefault="006D72B1" w:rsidP="006D72B1">
      <w:pPr>
        <w:tabs>
          <w:tab w:val="left" w:pos="360"/>
        </w:tabs>
        <w:spacing w:after="20" w:line="226" w:lineRule="auto"/>
        <w:ind w:left="900" w:hanging="360"/>
        <w:jc w:val="both"/>
      </w:pPr>
      <w:r>
        <w:rPr>
          <w:rFonts w:cstheme="minorHAnsi"/>
        </w:rPr>
        <w:t>(1</w:t>
      </w:r>
      <w:r w:rsidRPr="0047296E">
        <w:rPr>
          <w:rFonts w:cstheme="minorHAnsi"/>
        </w:rPr>
        <w:t>)</w:t>
      </w:r>
      <w:r>
        <w:rPr>
          <w:rFonts w:cstheme="minorHAnsi"/>
        </w:rPr>
        <w:tab/>
        <w:t>1 mg</w:t>
      </w:r>
    </w:p>
    <w:p w14:paraId="3A7D91B3"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2)</w:t>
      </w:r>
      <w:r>
        <w:rPr>
          <w:rFonts w:cstheme="minorHAnsi"/>
        </w:rPr>
        <w:tab/>
        <w:t>6 mg</w:t>
      </w:r>
    </w:p>
    <w:p w14:paraId="7E4B5DC2" w14:textId="77777777" w:rsidR="006D72B1" w:rsidRPr="0047296E" w:rsidRDefault="006D72B1" w:rsidP="006D72B1">
      <w:pPr>
        <w:tabs>
          <w:tab w:val="left" w:pos="360"/>
        </w:tabs>
        <w:spacing w:after="20" w:line="226" w:lineRule="auto"/>
        <w:ind w:left="900" w:hanging="360"/>
        <w:jc w:val="both"/>
      </w:pPr>
      <w:r>
        <w:rPr>
          <w:rFonts w:cstheme="minorHAnsi"/>
        </w:rPr>
        <w:t>(</w:t>
      </w:r>
      <w:r w:rsidRPr="0047296E">
        <w:rPr>
          <w:rFonts w:cstheme="minorHAnsi"/>
        </w:rPr>
        <w:t>3)</w:t>
      </w:r>
      <w:r>
        <w:rPr>
          <w:rFonts w:cstheme="minorHAnsi"/>
        </w:rPr>
        <w:tab/>
        <w:t>7 mg</w:t>
      </w:r>
    </w:p>
    <w:p w14:paraId="2C58E499" w14:textId="77777777" w:rsidR="006D72B1" w:rsidRDefault="006D72B1" w:rsidP="006D72B1">
      <w:pPr>
        <w:spacing w:after="0" w:line="226" w:lineRule="auto"/>
        <w:ind w:left="900" w:hanging="360"/>
        <w:jc w:val="both"/>
        <w:rPr>
          <w:rFonts w:cstheme="minorHAnsi"/>
        </w:rPr>
      </w:pPr>
      <w:r>
        <w:rPr>
          <w:rFonts w:cstheme="minorHAnsi"/>
        </w:rPr>
        <w:t>(</w:t>
      </w:r>
      <w:r w:rsidRPr="0047296E">
        <w:rPr>
          <w:rFonts w:cstheme="minorHAnsi"/>
        </w:rPr>
        <w:t>4)</w:t>
      </w:r>
      <w:r>
        <w:rPr>
          <w:rFonts w:cstheme="minorHAnsi"/>
        </w:rPr>
        <w:tab/>
        <w:t>8 mg</w:t>
      </w:r>
    </w:p>
    <w:p w14:paraId="694684A4" w14:textId="77777777" w:rsidR="006D72B1" w:rsidRDefault="006D72B1" w:rsidP="006D72B1">
      <w:pPr>
        <w:spacing w:line="226" w:lineRule="auto"/>
        <w:ind w:left="426"/>
        <w:jc w:val="right"/>
        <w:rPr>
          <w:rFonts w:cstheme="minorHAnsi"/>
          <w:b/>
          <w:bCs/>
        </w:rPr>
      </w:pPr>
      <w:r w:rsidRPr="0016321A">
        <w:rPr>
          <w:rFonts w:cstheme="minorHAnsi"/>
          <w:b/>
          <w:bCs/>
        </w:rPr>
        <w:t>(</w:t>
      </w:r>
      <w:r>
        <w:rPr>
          <w:rFonts w:cstheme="minorHAnsi"/>
          <w:b/>
          <w:bCs/>
        </w:rPr>
        <w:t>NEET2020</w:t>
      </w:r>
      <w:r w:rsidRPr="0016321A">
        <w:rPr>
          <w:rFonts w:cstheme="minorHAnsi"/>
          <w:b/>
          <w:bCs/>
        </w:rPr>
        <w:t>)</w:t>
      </w:r>
    </w:p>
    <w:p w14:paraId="515B7738" w14:textId="77777777" w:rsidR="006D72B1" w:rsidRPr="00AD7792" w:rsidRDefault="006D72B1" w:rsidP="006D72B1">
      <w:pPr>
        <w:pStyle w:val="ListParagraph"/>
        <w:numPr>
          <w:ilvl w:val="0"/>
          <w:numId w:val="1"/>
        </w:numPr>
        <w:spacing w:after="0" w:line="226" w:lineRule="auto"/>
        <w:ind w:left="540" w:hanging="540"/>
        <w:jc w:val="both"/>
        <w:rPr>
          <w:rFonts w:cstheme="minorHAnsi"/>
        </w:rPr>
      </w:pPr>
      <w:r>
        <w:rPr>
          <w:rFonts w:cstheme="minorHAnsi"/>
        </w:rPr>
        <w:t xml:space="preserve">A truck is stationary and has a bob suspended by a light string, in a frame attached to the truck. The truck, suddenly moves to </w:t>
      </w:r>
      <w:proofErr w:type="gramStart"/>
      <w:r>
        <w:rPr>
          <w:rFonts w:cstheme="minorHAnsi"/>
        </w:rPr>
        <w:t>the  right</w:t>
      </w:r>
      <w:proofErr w:type="gramEnd"/>
      <w:r>
        <w:rPr>
          <w:rFonts w:cstheme="minorHAnsi"/>
        </w:rPr>
        <w:t xml:space="preserve"> with an acceleration of a. The pendulum will tilt </w:t>
      </w:r>
    </w:p>
    <w:p w14:paraId="3CF991E9" w14:textId="77777777" w:rsidR="006D72B1" w:rsidRPr="0047296E" w:rsidRDefault="006D72B1" w:rsidP="006D72B1">
      <w:pPr>
        <w:tabs>
          <w:tab w:val="left" w:pos="360"/>
        </w:tabs>
        <w:spacing w:after="20" w:line="226" w:lineRule="auto"/>
        <w:ind w:left="900" w:hanging="360"/>
        <w:jc w:val="both"/>
      </w:pPr>
      <w:r>
        <w:rPr>
          <w:rFonts w:cstheme="minorHAnsi"/>
        </w:rPr>
        <w:t>(1</w:t>
      </w:r>
      <w:r w:rsidRPr="0047296E">
        <w:rPr>
          <w:rFonts w:cstheme="minorHAnsi"/>
        </w:rPr>
        <w:t>)</w:t>
      </w:r>
      <w:r>
        <w:rPr>
          <w:rFonts w:cstheme="minorHAnsi"/>
        </w:rPr>
        <w:tab/>
        <w:t xml:space="preserve">To the left and the angle of inclination of the pendulum with the vertical is  </w:t>
      </w:r>
      <w:r w:rsidRPr="009440BD">
        <w:rPr>
          <w:rFonts w:cstheme="minorHAnsi"/>
          <w:position w:val="-26"/>
        </w:rPr>
        <w:object w:dxaOrig="900" w:dyaOrig="639" w14:anchorId="185523BA">
          <v:shape id="_x0000_i1102" type="#_x0000_t75" style="width:44.25pt;height:31.5pt" o:ole="">
            <v:imagedata r:id="rId175" o:title=""/>
          </v:shape>
          <o:OLEObject Type="Embed" ProgID="Equation.DSMT4" ShapeID="_x0000_i1102" DrawAspect="Content" ObjectID="_1805090480" r:id="rId176"/>
        </w:object>
      </w:r>
      <w:r>
        <w:rPr>
          <w:rFonts w:cstheme="minorHAnsi"/>
        </w:rPr>
        <w:t>.</w:t>
      </w:r>
    </w:p>
    <w:p w14:paraId="4D5F6711" w14:textId="77777777" w:rsidR="006D72B1" w:rsidRPr="0047296E" w:rsidRDefault="006D72B1" w:rsidP="00135890">
      <w:pPr>
        <w:tabs>
          <w:tab w:val="left" w:pos="360"/>
        </w:tabs>
        <w:spacing w:after="20" w:line="233" w:lineRule="auto"/>
        <w:ind w:left="900" w:hanging="360"/>
        <w:jc w:val="both"/>
      </w:pPr>
      <w:r>
        <w:rPr>
          <w:rFonts w:cstheme="minorHAnsi"/>
        </w:rPr>
        <w:lastRenderedPageBreak/>
        <w:t>(</w:t>
      </w:r>
      <w:r w:rsidRPr="0047296E">
        <w:rPr>
          <w:rFonts w:cstheme="minorHAnsi"/>
        </w:rPr>
        <w:t>2)</w:t>
      </w:r>
      <w:r>
        <w:rPr>
          <w:rFonts w:cstheme="minorHAnsi"/>
        </w:rPr>
        <w:tab/>
        <w:t xml:space="preserve">To the left and the angle of inclination of the pendulum with the vertical is </w:t>
      </w:r>
      <w:r w:rsidRPr="009440BD">
        <w:rPr>
          <w:rFonts w:cstheme="minorHAnsi"/>
          <w:position w:val="-28"/>
        </w:rPr>
        <w:object w:dxaOrig="940" w:dyaOrig="680" w14:anchorId="15484DF2">
          <v:shape id="_x0000_i1103" type="#_x0000_t75" style="width:45.75pt;height:33.75pt" o:ole="">
            <v:imagedata r:id="rId177" o:title=""/>
          </v:shape>
          <o:OLEObject Type="Embed" ProgID="Equation.DSMT4" ShapeID="_x0000_i1103" DrawAspect="Content" ObjectID="_1805090481" r:id="rId178"/>
        </w:object>
      </w:r>
      <w:r>
        <w:rPr>
          <w:rFonts w:cstheme="minorHAnsi"/>
        </w:rPr>
        <w:t>.</w:t>
      </w:r>
    </w:p>
    <w:p w14:paraId="6001E5B2" w14:textId="77777777" w:rsidR="006D72B1" w:rsidRPr="0047296E" w:rsidRDefault="006D72B1" w:rsidP="00135890">
      <w:pPr>
        <w:tabs>
          <w:tab w:val="left" w:pos="360"/>
        </w:tabs>
        <w:spacing w:after="20" w:line="233" w:lineRule="auto"/>
        <w:ind w:left="900" w:hanging="360"/>
        <w:jc w:val="both"/>
      </w:pPr>
      <w:r>
        <w:rPr>
          <w:rFonts w:cstheme="minorHAnsi"/>
        </w:rPr>
        <w:t>(</w:t>
      </w:r>
      <w:r w:rsidRPr="0047296E">
        <w:rPr>
          <w:rFonts w:cstheme="minorHAnsi"/>
        </w:rPr>
        <w:t>3)</w:t>
      </w:r>
      <w:r>
        <w:rPr>
          <w:rFonts w:cstheme="minorHAnsi"/>
        </w:rPr>
        <w:tab/>
        <w:t xml:space="preserve">To the left and the angle of inclination of the pendulum with the vertical is  </w:t>
      </w:r>
      <w:r w:rsidRPr="009440BD">
        <w:rPr>
          <w:rFonts w:cstheme="minorHAnsi"/>
          <w:position w:val="-28"/>
        </w:rPr>
        <w:object w:dxaOrig="900" w:dyaOrig="680" w14:anchorId="11E2F94F">
          <v:shape id="_x0000_i1104" type="#_x0000_t75" style="width:44.25pt;height:33.75pt" o:ole="">
            <v:imagedata r:id="rId179" o:title=""/>
          </v:shape>
          <o:OLEObject Type="Embed" ProgID="Equation.DSMT4" ShapeID="_x0000_i1104" DrawAspect="Content" ObjectID="_1805090482" r:id="rId180"/>
        </w:object>
      </w:r>
      <w:r>
        <w:rPr>
          <w:rFonts w:cstheme="minorHAnsi"/>
        </w:rPr>
        <w:t>.</w:t>
      </w:r>
    </w:p>
    <w:p w14:paraId="43D5B46E" w14:textId="77777777" w:rsidR="006D72B1" w:rsidRDefault="006D72B1" w:rsidP="00135890">
      <w:pPr>
        <w:spacing w:after="0" w:line="233" w:lineRule="auto"/>
        <w:ind w:left="900" w:hanging="360"/>
        <w:jc w:val="both"/>
        <w:rPr>
          <w:rFonts w:cstheme="minorHAnsi"/>
        </w:rPr>
      </w:pPr>
      <w:r>
        <w:rPr>
          <w:rFonts w:cstheme="minorHAnsi"/>
        </w:rPr>
        <w:t>(</w:t>
      </w:r>
      <w:r w:rsidRPr="0047296E">
        <w:rPr>
          <w:rFonts w:cstheme="minorHAnsi"/>
        </w:rPr>
        <w:t>4)</w:t>
      </w:r>
      <w:r>
        <w:rPr>
          <w:rFonts w:cstheme="minorHAnsi"/>
        </w:rPr>
        <w:tab/>
        <w:t xml:space="preserve">To the left and the angle of inclination of the pendulum with the vertical is </w:t>
      </w:r>
      <w:r w:rsidRPr="009440BD">
        <w:rPr>
          <w:rFonts w:cstheme="minorHAnsi"/>
          <w:position w:val="-26"/>
        </w:rPr>
        <w:object w:dxaOrig="940" w:dyaOrig="639" w14:anchorId="4B830E9C">
          <v:shape id="_x0000_i1105" type="#_x0000_t75" style="width:45.75pt;height:31.5pt" o:ole="">
            <v:imagedata r:id="rId181" o:title=""/>
          </v:shape>
          <o:OLEObject Type="Embed" ProgID="Equation.DSMT4" ShapeID="_x0000_i1105" DrawAspect="Content" ObjectID="_1805090483" r:id="rId182"/>
        </w:object>
      </w:r>
      <w:r>
        <w:rPr>
          <w:rFonts w:cstheme="minorHAnsi"/>
        </w:rPr>
        <w:t>.</w:t>
      </w:r>
    </w:p>
    <w:p w14:paraId="7877C6D6" w14:textId="77777777" w:rsidR="006D72B1" w:rsidRDefault="006D72B1" w:rsidP="00135890">
      <w:pPr>
        <w:spacing w:line="233" w:lineRule="auto"/>
        <w:ind w:left="426"/>
        <w:jc w:val="right"/>
        <w:rPr>
          <w:rFonts w:cstheme="minorHAnsi"/>
          <w:b/>
          <w:bCs/>
        </w:rPr>
      </w:pPr>
      <w:r w:rsidRPr="0016321A">
        <w:rPr>
          <w:rFonts w:cstheme="minorHAnsi"/>
          <w:b/>
          <w:bCs/>
        </w:rPr>
        <w:t>(</w:t>
      </w:r>
      <w:r>
        <w:rPr>
          <w:rFonts w:cstheme="minorHAnsi"/>
          <w:b/>
          <w:bCs/>
        </w:rPr>
        <w:t>NEET2020</w:t>
      </w:r>
      <w:r w:rsidRPr="0016321A">
        <w:rPr>
          <w:rFonts w:cstheme="minorHAnsi"/>
          <w:b/>
          <w:bCs/>
        </w:rPr>
        <w:t>)</w:t>
      </w:r>
    </w:p>
    <w:p w14:paraId="2613E8A5" w14:textId="77777777" w:rsidR="006D72B1" w:rsidRDefault="006D72B1" w:rsidP="00135890">
      <w:pPr>
        <w:pStyle w:val="ListParagraph"/>
        <w:numPr>
          <w:ilvl w:val="0"/>
          <w:numId w:val="1"/>
        </w:numPr>
        <w:spacing w:after="100" w:line="233" w:lineRule="auto"/>
        <w:ind w:left="540" w:hanging="540"/>
        <w:jc w:val="both"/>
        <w:rPr>
          <w:rFonts w:cstheme="minorHAnsi"/>
        </w:rPr>
      </w:pPr>
      <w:r>
        <w:rPr>
          <w:rFonts w:cstheme="minorHAnsi"/>
        </w:rPr>
        <w:t>Calculate the acceleration of the block and trolly system shown in the figure. The coefficient of kinetic friction between the trolly and the surface is 0.05. (g = 10 m/s</w:t>
      </w:r>
      <w:r w:rsidRPr="00B27282">
        <w:rPr>
          <w:rFonts w:cstheme="minorHAnsi"/>
          <w:sz w:val="24"/>
          <w:szCs w:val="22"/>
          <w:vertAlign w:val="superscript"/>
        </w:rPr>
        <w:t>2</w:t>
      </w:r>
      <w:r>
        <w:rPr>
          <w:rFonts w:cstheme="minorHAnsi"/>
        </w:rPr>
        <w:t>, mass of the string is negligible and no other friction exists).</w:t>
      </w:r>
    </w:p>
    <w:p w14:paraId="64D0C0CE" w14:textId="77777777" w:rsidR="006D72B1" w:rsidRPr="00B27282" w:rsidRDefault="006D72B1" w:rsidP="00135890">
      <w:pPr>
        <w:spacing w:after="100" w:line="233" w:lineRule="auto"/>
        <w:ind w:left="540"/>
        <w:jc w:val="center"/>
        <w:rPr>
          <w:rFonts w:cstheme="minorHAnsi"/>
        </w:rPr>
      </w:pPr>
      <w:r>
        <w:rPr>
          <w:noProof/>
          <w:lang w:bidi="ar-SA"/>
        </w:rPr>
        <w:drawing>
          <wp:inline distT="0" distB="0" distL="0" distR="0" wp14:anchorId="4AEFBC3E" wp14:editId="6A1584E4">
            <wp:extent cx="1407160" cy="1200785"/>
            <wp:effectExtent l="0" t="0" r="2540" b="0"/>
            <wp:docPr id="13742019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83">
                      <a:extLst>
                        <a:ext uri="{BEBA8EAE-BF5A-486C-A8C5-ECC9F3942E4B}">
                          <a14:imgProps xmlns:a14="http://schemas.microsoft.com/office/drawing/2010/main">
                            <a14:imgLayer r:embed="rId18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407160" cy="1200785"/>
                    </a:xfrm>
                    <a:prstGeom prst="rect">
                      <a:avLst/>
                    </a:prstGeom>
                    <a:noFill/>
                    <a:ln>
                      <a:noFill/>
                    </a:ln>
                  </pic:spPr>
                </pic:pic>
              </a:graphicData>
            </a:graphic>
          </wp:inline>
        </w:drawing>
      </w:r>
    </w:p>
    <w:p w14:paraId="378187E3" w14:textId="77777777" w:rsidR="006D72B1" w:rsidRPr="0047296E" w:rsidRDefault="006D72B1" w:rsidP="00135890">
      <w:pPr>
        <w:tabs>
          <w:tab w:val="left" w:pos="360"/>
        </w:tabs>
        <w:spacing w:after="20" w:line="233" w:lineRule="auto"/>
        <w:ind w:left="900" w:hanging="360"/>
        <w:jc w:val="both"/>
      </w:pPr>
      <w:r>
        <w:rPr>
          <w:rFonts w:cstheme="minorHAnsi"/>
        </w:rPr>
        <w:t>(1</w:t>
      </w:r>
      <w:r w:rsidRPr="0047296E">
        <w:rPr>
          <w:rFonts w:cstheme="minorHAnsi"/>
        </w:rPr>
        <w:t>)</w:t>
      </w:r>
      <w:r>
        <w:rPr>
          <w:rFonts w:cstheme="minorHAnsi"/>
        </w:rPr>
        <w:tab/>
        <w:t>1.25 m/s</w:t>
      </w:r>
      <w:r w:rsidRPr="00B27282">
        <w:rPr>
          <w:rFonts w:cstheme="minorHAnsi"/>
          <w:sz w:val="24"/>
          <w:szCs w:val="22"/>
          <w:vertAlign w:val="superscript"/>
        </w:rPr>
        <w:t>2</w:t>
      </w:r>
    </w:p>
    <w:p w14:paraId="7F46DC43" w14:textId="77777777" w:rsidR="006D72B1" w:rsidRPr="0047296E" w:rsidRDefault="006D72B1" w:rsidP="00135890">
      <w:pPr>
        <w:tabs>
          <w:tab w:val="left" w:pos="360"/>
        </w:tabs>
        <w:spacing w:after="20" w:line="233" w:lineRule="auto"/>
        <w:ind w:left="900" w:hanging="360"/>
        <w:jc w:val="both"/>
      </w:pPr>
      <w:r>
        <w:rPr>
          <w:rFonts w:cstheme="minorHAnsi"/>
        </w:rPr>
        <w:t>(</w:t>
      </w:r>
      <w:r w:rsidRPr="0047296E">
        <w:rPr>
          <w:rFonts w:cstheme="minorHAnsi"/>
        </w:rPr>
        <w:t>2)</w:t>
      </w:r>
      <w:r>
        <w:rPr>
          <w:rFonts w:cstheme="minorHAnsi"/>
        </w:rPr>
        <w:tab/>
        <w:t>1.50 m/s</w:t>
      </w:r>
      <w:r w:rsidRPr="00B27282">
        <w:rPr>
          <w:rFonts w:cstheme="minorHAnsi"/>
          <w:sz w:val="24"/>
          <w:szCs w:val="22"/>
          <w:vertAlign w:val="superscript"/>
        </w:rPr>
        <w:t>2</w:t>
      </w:r>
    </w:p>
    <w:p w14:paraId="5C7CFD82" w14:textId="77777777" w:rsidR="006D72B1" w:rsidRPr="0047296E" w:rsidRDefault="006D72B1" w:rsidP="00135890">
      <w:pPr>
        <w:tabs>
          <w:tab w:val="left" w:pos="360"/>
        </w:tabs>
        <w:spacing w:after="20" w:line="233" w:lineRule="auto"/>
        <w:ind w:left="900" w:hanging="360"/>
        <w:jc w:val="both"/>
      </w:pPr>
      <w:r>
        <w:rPr>
          <w:rFonts w:cstheme="minorHAnsi"/>
        </w:rPr>
        <w:t>(</w:t>
      </w:r>
      <w:r w:rsidRPr="0047296E">
        <w:rPr>
          <w:rFonts w:cstheme="minorHAnsi"/>
        </w:rPr>
        <w:t>3)</w:t>
      </w:r>
      <w:r>
        <w:rPr>
          <w:rFonts w:cstheme="minorHAnsi"/>
        </w:rPr>
        <w:tab/>
        <w:t>1.66 m/s</w:t>
      </w:r>
      <w:r w:rsidRPr="00B27282">
        <w:rPr>
          <w:rFonts w:cstheme="minorHAnsi"/>
          <w:sz w:val="24"/>
          <w:szCs w:val="22"/>
          <w:vertAlign w:val="superscript"/>
        </w:rPr>
        <w:t>2</w:t>
      </w:r>
    </w:p>
    <w:p w14:paraId="42165824" w14:textId="77777777" w:rsidR="006D72B1" w:rsidRDefault="006D72B1" w:rsidP="00135890">
      <w:pPr>
        <w:spacing w:after="0" w:line="233" w:lineRule="auto"/>
        <w:ind w:left="900" w:hanging="360"/>
        <w:jc w:val="both"/>
        <w:rPr>
          <w:rFonts w:cstheme="minorHAnsi"/>
        </w:rPr>
      </w:pPr>
      <w:r>
        <w:rPr>
          <w:rFonts w:cstheme="minorHAnsi"/>
        </w:rPr>
        <w:t>(</w:t>
      </w:r>
      <w:r w:rsidRPr="0047296E">
        <w:rPr>
          <w:rFonts w:cstheme="minorHAnsi"/>
        </w:rPr>
        <w:t>4)</w:t>
      </w:r>
      <w:r>
        <w:rPr>
          <w:rFonts w:cstheme="minorHAnsi"/>
        </w:rPr>
        <w:tab/>
        <w:t>1.00 m/s</w:t>
      </w:r>
      <w:r w:rsidRPr="00B27282">
        <w:rPr>
          <w:rFonts w:cstheme="minorHAnsi"/>
          <w:sz w:val="24"/>
          <w:szCs w:val="22"/>
          <w:vertAlign w:val="superscript"/>
        </w:rPr>
        <w:t>2</w:t>
      </w:r>
    </w:p>
    <w:p w14:paraId="6E4036D7" w14:textId="77777777" w:rsidR="006D72B1" w:rsidRDefault="006D72B1" w:rsidP="00135890">
      <w:pPr>
        <w:spacing w:line="233" w:lineRule="auto"/>
        <w:ind w:left="426"/>
        <w:jc w:val="right"/>
      </w:pPr>
      <w:r w:rsidRPr="0016321A">
        <w:rPr>
          <w:rFonts w:cstheme="minorHAnsi"/>
          <w:b/>
          <w:bCs/>
        </w:rPr>
        <w:t>(</w:t>
      </w:r>
      <w:r>
        <w:rPr>
          <w:rFonts w:cstheme="minorHAnsi"/>
          <w:b/>
          <w:bCs/>
        </w:rPr>
        <w:t>NEET2021</w:t>
      </w:r>
      <w:r w:rsidRPr="0016321A">
        <w:rPr>
          <w:rFonts w:cstheme="minorHAnsi"/>
          <w:b/>
          <w:bCs/>
        </w:rPr>
        <w:t>)</w:t>
      </w:r>
    </w:p>
    <w:p w14:paraId="3084C72C" w14:textId="77777777" w:rsidR="006D72B1" w:rsidRPr="00AD7792" w:rsidRDefault="006D72B1" w:rsidP="00135890">
      <w:pPr>
        <w:pStyle w:val="ListParagraph"/>
        <w:numPr>
          <w:ilvl w:val="0"/>
          <w:numId w:val="1"/>
        </w:numPr>
        <w:spacing w:after="0" w:line="233" w:lineRule="auto"/>
        <w:ind w:left="540" w:hanging="540"/>
        <w:jc w:val="both"/>
        <w:rPr>
          <w:rFonts w:cstheme="minorHAnsi"/>
        </w:rPr>
      </w:pPr>
      <w:r w:rsidRPr="00AD7792">
        <w:rPr>
          <w:rFonts w:cstheme="minorHAnsi"/>
        </w:rPr>
        <w:t xml:space="preserve">A ball of mass 0.15 kg is dropped from a height 10 m, strikes the ground and rebound to the same height. The magnitude of impulse imparted to the ball </w:t>
      </w:r>
      <w:proofErr w:type="gramStart"/>
      <w:r w:rsidRPr="00AD7792">
        <w:rPr>
          <w:rFonts w:cstheme="minorHAnsi"/>
        </w:rPr>
        <w:t>is(</w:t>
      </w:r>
      <w:proofErr w:type="gramEnd"/>
      <w:r w:rsidRPr="00AD7792">
        <w:rPr>
          <w:rFonts w:cstheme="minorHAnsi"/>
        </w:rPr>
        <w:t>g = 10 m/s</w:t>
      </w:r>
      <w:r w:rsidRPr="00AD7792">
        <w:rPr>
          <w:rFonts w:cstheme="minorHAnsi"/>
          <w:sz w:val="24"/>
          <w:szCs w:val="22"/>
          <w:vertAlign w:val="superscript"/>
        </w:rPr>
        <w:t>2</w:t>
      </w:r>
      <w:r w:rsidRPr="00AD7792">
        <w:rPr>
          <w:rFonts w:cstheme="minorHAnsi"/>
        </w:rPr>
        <w:t xml:space="preserve">) nearly </w:t>
      </w:r>
    </w:p>
    <w:p w14:paraId="70D9C091" w14:textId="77777777" w:rsidR="006D72B1" w:rsidRPr="0047296E" w:rsidRDefault="006D72B1" w:rsidP="00135890">
      <w:pPr>
        <w:tabs>
          <w:tab w:val="left" w:pos="360"/>
        </w:tabs>
        <w:spacing w:after="20" w:line="233" w:lineRule="auto"/>
        <w:ind w:left="900" w:hanging="360"/>
        <w:jc w:val="both"/>
      </w:pPr>
      <w:r>
        <w:rPr>
          <w:rFonts w:cstheme="minorHAnsi"/>
        </w:rPr>
        <w:t>(1</w:t>
      </w:r>
      <w:r w:rsidRPr="0047296E">
        <w:rPr>
          <w:rFonts w:cstheme="minorHAnsi"/>
        </w:rPr>
        <w:t>)</w:t>
      </w:r>
      <w:r>
        <w:rPr>
          <w:rFonts w:cstheme="minorHAnsi"/>
        </w:rPr>
        <w:tab/>
        <w:t xml:space="preserve">1.4 kg m/s </w:t>
      </w:r>
    </w:p>
    <w:p w14:paraId="6CBD75DB" w14:textId="77777777" w:rsidR="006D72B1" w:rsidRPr="0047296E" w:rsidRDefault="006D72B1" w:rsidP="00135890">
      <w:pPr>
        <w:tabs>
          <w:tab w:val="left" w:pos="360"/>
        </w:tabs>
        <w:spacing w:after="20" w:line="233" w:lineRule="auto"/>
        <w:ind w:left="900" w:hanging="360"/>
        <w:jc w:val="both"/>
      </w:pPr>
      <w:r>
        <w:rPr>
          <w:rFonts w:cstheme="minorHAnsi"/>
        </w:rPr>
        <w:t>(</w:t>
      </w:r>
      <w:r w:rsidRPr="0047296E">
        <w:rPr>
          <w:rFonts w:cstheme="minorHAnsi"/>
        </w:rPr>
        <w:t>2)</w:t>
      </w:r>
      <w:r>
        <w:rPr>
          <w:rFonts w:cstheme="minorHAnsi"/>
        </w:rPr>
        <w:tab/>
        <w:t>0 kg m/s</w:t>
      </w:r>
    </w:p>
    <w:p w14:paraId="3B5F4413" w14:textId="77777777" w:rsidR="006D72B1" w:rsidRPr="0047296E" w:rsidRDefault="006D72B1" w:rsidP="00135890">
      <w:pPr>
        <w:tabs>
          <w:tab w:val="left" w:pos="360"/>
        </w:tabs>
        <w:spacing w:after="20" w:line="233" w:lineRule="auto"/>
        <w:ind w:left="900" w:hanging="360"/>
        <w:jc w:val="both"/>
      </w:pPr>
      <w:r>
        <w:rPr>
          <w:rFonts w:cstheme="minorHAnsi"/>
        </w:rPr>
        <w:t>(</w:t>
      </w:r>
      <w:r w:rsidRPr="0047296E">
        <w:rPr>
          <w:rFonts w:cstheme="minorHAnsi"/>
        </w:rPr>
        <w:t>3)</w:t>
      </w:r>
      <w:r>
        <w:rPr>
          <w:rFonts w:cstheme="minorHAnsi"/>
        </w:rPr>
        <w:tab/>
        <w:t>4.2 kg m/s</w:t>
      </w:r>
    </w:p>
    <w:p w14:paraId="50C36DEF" w14:textId="77777777" w:rsidR="006D72B1" w:rsidRDefault="006D72B1" w:rsidP="00135890">
      <w:pPr>
        <w:spacing w:after="0" w:line="233" w:lineRule="auto"/>
        <w:ind w:left="900" w:hanging="360"/>
        <w:jc w:val="both"/>
        <w:rPr>
          <w:rFonts w:cstheme="minorHAnsi"/>
        </w:rPr>
      </w:pPr>
      <w:r>
        <w:rPr>
          <w:rFonts w:cstheme="minorHAnsi"/>
        </w:rPr>
        <w:t>(</w:t>
      </w:r>
      <w:r w:rsidRPr="0047296E">
        <w:rPr>
          <w:rFonts w:cstheme="minorHAnsi"/>
        </w:rPr>
        <w:t>4)</w:t>
      </w:r>
      <w:r>
        <w:rPr>
          <w:rFonts w:cstheme="minorHAnsi"/>
        </w:rPr>
        <w:tab/>
        <w:t>2.1 kg m/s</w:t>
      </w:r>
    </w:p>
    <w:p w14:paraId="745D4C47" w14:textId="77777777" w:rsidR="006D72B1" w:rsidRDefault="006D72B1" w:rsidP="00135890">
      <w:pPr>
        <w:spacing w:line="233" w:lineRule="auto"/>
        <w:ind w:left="426"/>
        <w:jc w:val="right"/>
        <w:rPr>
          <w:rFonts w:cstheme="minorHAnsi"/>
        </w:rPr>
      </w:pPr>
      <w:r w:rsidRPr="0016321A">
        <w:rPr>
          <w:rFonts w:cstheme="minorHAnsi"/>
          <w:b/>
          <w:bCs/>
        </w:rPr>
        <w:t>(</w:t>
      </w:r>
      <w:r>
        <w:rPr>
          <w:rFonts w:cstheme="minorHAnsi"/>
          <w:b/>
          <w:bCs/>
        </w:rPr>
        <w:t>NEET2021</w:t>
      </w:r>
      <w:r w:rsidRPr="0016321A">
        <w:rPr>
          <w:rFonts w:cstheme="minorHAnsi"/>
          <w:b/>
          <w:bCs/>
        </w:rPr>
        <w:t>)</w:t>
      </w:r>
    </w:p>
    <w:p w14:paraId="3A44338F" w14:textId="77777777" w:rsidR="006D72B1" w:rsidRPr="00AD7792" w:rsidRDefault="006D72B1" w:rsidP="00135890">
      <w:pPr>
        <w:pStyle w:val="ListParagraph"/>
        <w:numPr>
          <w:ilvl w:val="0"/>
          <w:numId w:val="1"/>
        </w:numPr>
        <w:spacing w:after="0" w:line="233" w:lineRule="auto"/>
        <w:ind w:left="540" w:hanging="540"/>
        <w:jc w:val="both"/>
        <w:rPr>
          <w:rFonts w:cstheme="minorHAnsi"/>
        </w:rPr>
      </w:pPr>
      <w:r>
        <w:rPr>
          <w:rFonts w:cstheme="minorHAnsi"/>
        </w:rPr>
        <w:t xml:space="preserve">A small block slides down on a smooth inclined plane, starting from rest at time t = 0. Let </w:t>
      </w:r>
      <w:proofErr w:type="spellStart"/>
      <w:r>
        <w:rPr>
          <w:rFonts w:cstheme="minorHAnsi"/>
        </w:rPr>
        <w:t>sn</w:t>
      </w:r>
      <w:proofErr w:type="spellEnd"/>
      <w:r>
        <w:rPr>
          <w:rFonts w:cstheme="minorHAnsi"/>
        </w:rPr>
        <w:t xml:space="preserve"> be the distance travelled by the block in the interval t = n – 1 to t = n. Then, the ratio </w:t>
      </w:r>
      <w:r w:rsidRPr="00B47E13">
        <w:rPr>
          <w:rFonts w:cstheme="minorHAnsi"/>
          <w:position w:val="-28"/>
        </w:rPr>
        <w:object w:dxaOrig="460" w:dyaOrig="639" w14:anchorId="7DD45860">
          <v:shape id="_x0000_i1106" type="#_x0000_t75" style="width:22.5pt;height:31.5pt" o:ole="">
            <v:imagedata r:id="rId185" o:title=""/>
          </v:shape>
          <o:OLEObject Type="Embed" ProgID="Equation.DSMT4" ShapeID="_x0000_i1106" DrawAspect="Content" ObjectID="_1805090484" r:id="rId186"/>
        </w:object>
      </w:r>
      <w:r>
        <w:rPr>
          <w:rFonts w:cstheme="minorHAnsi"/>
        </w:rPr>
        <w:t xml:space="preserve"> is</w:t>
      </w:r>
    </w:p>
    <w:p w14:paraId="657AC0DA" w14:textId="77777777" w:rsidR="006D72B1" w:rsidRPr="0047296E" w:rsidRDefault="006D72B1" w:rsidP="00135890">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r>
      <w:r w:rsidRPr="00AD1C65">
        <w:rPr>
          <w:rFonts w:cstheme="minorHAnsi"/>
          <w:position w:val="-22"/>
        </w:rPr>
        <w:object w:dxaOrig="580" w:dyaOrig="580" w14:anchorId="564F55AE">
          <v:shape id="_x0000_i1107" type="#_x0000_t75" style="width:27.75pt;height:29.25pt" o:ole="">
            <v:imagedata r:id="rId187" o:title=""/>
          </v:shape>
          <o:OLEObject Type="Embed" ProgID="Equation.DSMT4" ShapeID="_x0000_i1107" DrawAspect="Content" ObjectID="_1805090485" r:id="rId188"/>
        </w:object>
      </w:r>
    </w:p>
    <w:p w14:paraId="3145451C"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r>
      <w:r w:rsidRPr="00AD1C65">
        <w:rPr>
          <w:rFonts w:cstheme="minorHAnsi"/>
          <w:position w:val="-22"/>
        </w:rPr>
        <w:object w:dxaOrig="580" w:dyaOrig="580" w14:anchorId="3C96E953">
          <v:shape id="_x0000_i1108" type="#_x0000_t75" style="width:27.75pt;height:29.25pt" o:ole="">
            <v:imagedata r:id="rId189" o:title=""/>
          </v:shape>
          <o:OLEObject Type="Embed" ProgID="Equation.DSMT4" ShapeID="_x0000_i1108" DrawAspect="Content" ObjectID="_1805090486" r:id="rId190"/>
        </w:object>
      </w:r>
    </w:p>
    <w:p w14:paraId="49791BD0"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r>
      <w:r w:rsidRPr="00AD1C65">
        <w:rPr>
          <w:rFonts w:cstheme="minorHAnsi"/>
          <w:position w:val="-22"/>
        </w:rPr>
        <w:object w:dxaOrig="600" w:dyaOrig="580" w14:anchorId="0481EB53">
          <v:shape id="_x0000_i1109" type="#_x0000_t75" style="width:29.25pt;height:29.25pt" o:ole="">
            <v:imagedata r:id="rId191" o:title=""/>
          </v:shape>
          <o:OLEObject Type="Embed" ProgID="Equation.DSMT4" ShapeID="_x0000_i1109" DrawAspect="Content" ObjectID="_1805090487" r:id="rId192"/>
        </w:object>
      </w:r>
    </w:p>
    <w:p w14:paraId="462CCFD5"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r>
      <w:r w:rsidRPr="00AD1C65">
        <w:rPr>
          <w:rFonts w:cstheme="minorHAnsi"/>
          <w:position w:val="-22"/>
        </w:rPr>
        <w:object w:dxaOrig="600" w:dyaOrig="580" w14:anchorId="072D7E49">
          <v:shape id="_x0000_i1110" type="#_x0000_t75" style="width:29.25pt;height:29.25pt" o:ole="">
            <v:imagedata r:id="rId193" o:title=""/>
          </v:shape>
          <o:OLEObject Type="Embed" ProgID="Equation.DSMT4" ShapeID="_x0000_i1110" DrawAspect="Content" ObjectID="_1805090488" r:id="rId194"/>
        </w:object>
      </w:r>
    </w:p>
    <w:p w14:paraId="402DECFB" w14:textId="77777777" w:rsidR="006D72B1" w:rsidRPr="00B943B0" w:rsidRDefault="006D72B1" w:rsidP="00135890">
      <w:pPr>
        <w:spacing w:line="240" w:lineRule="auto"/>
        <w:ind w:left="426"/>
        <w:jc w:val="right"/>
        <w:rPr>
          <w:rFonts w:cstheme="minorHAnsi"/>
        </w:rPr>
      </w:pPr>
      <w:r w:rsidRPr="0016321A">
        <w:rPr>
          <w:rFonts w:cstheme="minorHAnsi"/>
          <w:b/>
          <w:bCs/>
        </w:rPr>
        <w:t>(</w:t>
      </w:r>
      <w:r>
        <w:rPr>
          <w:rFonts w:cstheme="minorHAnsi"/>
          <w:b/>
          <w:bCs/>
        </w:rPr>
        <w:t>NEET2021</w:t>
      </w:r>
      <w:r w:rsidRPr="0016321A">
        <w:rPr>
          <w:rFonts w:cstheme="minorHAnsi"/>
          <w:b/>
          <w:bCs/>
        </w:rPr>
        <w:t>)</w:t>
      </w:r>
    </w:p>
    <w:p w14:paraId="3CE9216A" w14:textId="77777777" w:rsidR="006D72B1" w:rsidRPr="00AD7792" w:rsidRDefault="006D72B1" w:rsidP="00135890">
      <w:pPr>
        <w:pStyle w:val="ListParagraph"/>
        <w:numPr>
          <w:ilvl w:val="0"/>
          <w:numId w:val="1"/>
        </w:numPr>
        <w:spacing w:after="0" w:line="240" w:lineRule="auto"/>
        <w:ind w:left="540" w:hanging="540"/>
        <w:jc w:val="both"/>
        <w:rPr>
          <w:rFonts w:cstheme="minorHAnsi"/>
        </w:rPr>
      </w:pPr>
      <w:r w:rsidRPr="0047296E">
        <w:rPr>
          <w:rFonts w:cstheme="minorHAnsi"/>
        </w:rPr>
        <w:t xml:space="preserve">A football player is moving southward and suddenly turns eastward with the same speed to avoid an opponent. The force that acts on the player while turning is  </w:t>
      </w:r>
    </w:p>
    <w:p w14:paraId="56B3BD3E" w14:textId="77777777" w:rsidR="006D72B1" w:rsidRPr="0047296E" w:rsidRDefault="006D72B1" w:rsidP="00135890">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 xml:space="preserve">Along northward </w:t>
      </w:r>
    </w:p>
    <w:p w14:paraId="486FD647"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Along north-east</w:t>
      </w:r>
    </w:p>
    <w:p w14:paraId="057C4B12"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Along south-west</w:t>
      </w:r>
    </w:p>
    <w:p w14:paraId="0C58ACE3"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Along east-ward</w:t>
      </w:r>
    </w:p>
    <w:p w14:paraId="40ED2E8C" w14:textId="77777777" w:rsidR="006D72B1" w:rsidRDefault="006D72B1" w:rsidP="00135890">
      <w:pPr>
        <w:spacing w:line="240" w:lineRule="auto"/>
        <w:ind w:left="426"/>
        <w:jc w:val="right"/>
        <w:rPr>
          <w:rFonts w:cstheme="minorHAnsi"/>
        </w:rPr>
      </w:pPr>
      <w:r w:rsidRPr="0016321A">
        <w:rPr>
          <w:rFonts w:cstheme="minorHAnsi"/>
          <w:b/>
          <w:bCs/>
        </w:rPr>
        <w:t>(</w:t>
      </w:r>
      <w:r>
        <w:rPr>
          <w:rFonts w:cstheme="minorHAnsi"/>
          <w:b/>
          <w:bCs/>
        </w:rPr>
        <w:t>NEET2023</w:t>
      </w:r>
      <w:r w:rsidRPr="0016321A">
        <w:rPr>
          <w:rFonts w:cstheme="minorHAnsi"/>
          <w:b/>
          <w:bCs/>
        </w:rPr>
        <w:t>)</w:t>
      </w:r>
    </w:p>
    <w:p w14:paraId="661F7F88" w14:textId="77777777" w:rsidR="006D72B1" w:rsidRPr="00AD7792" w:rsidRDefault="006D72B1" w:rsidP="00135890">
      <w:pPr>
        <w:pStyle w:val="ListParagraph"/>
        <w:numPr>
          <w:ilvl w:val="0"/>
          <w:numId w:val="1"/>
        </w:numPr>
        <w:spacing w:after="0" w:line="240" w:lineRule="auto"/>
        <w:ind w:left="540" w:hanging="540"/>
        <w:jc w:val="both"/>
        <w:rPr>
          <w:rFonts w:cstheme="minorHAnsi"/>
        </w:rPr>
      </w:pPr>
      <w:r>
        <w:rPr>
          <w:rFonts w:cstheme="minorHAnsi"/>
        </w:rPr>
        <w:t xml:space="preserve">Calculate the maximum acceleration of a moving car so that a body lying on the floor of the car remains stationary. The coefficient of static friction between the body and the floor is </w:t>
      </w:r>
      <w:proofErr w:type="gramStart"/>
      <w:r>
        <w:rPr>
          <w:rFonts w:cstheme="minorHAnsi"/>
        </w:rPr>
        <w:t>0.15 :</w:t>
      </w:r>
      <w:proofErr w:type="gramEnd"/>
      <w:r>
        <w:rPr>
          <w:rFonts w:cstheme="minorHAnsi"/>
        </w:rPr>
        <w:t xml:space="preserve"> (g = 10 m s</w:t>
      </w:r>
      <w:r w:rsidRPr="00DF326A">
        <w:rPr>
          <w:rFonts w:ascii="Symbol" w:hAnsi="Symbol" w:cstheme="minorHAnsi"/>
          <w:sz w:val="24"/>
          <w:szCs w:val="22"/>
          <w:vertAlign w:val="superscript"/>
        </w:rPr>
        <w:t></w:t>
      </w:r>
      <w:r w:rsidRPr="00DF326A">
        <w:rPr>
          <w:rFonts w:cstheme="minorHAnsi"/>
          <w:sz w:val="24"/>
          <w:szCs w:val="22"/>
          <w:vertAlign w:val="superscript"/>
        </w:rPr>
        <w:t>2</w:t>
      </w:r>
      <w:r>
        <w:rPr>
          <w:rFonts w:cstheme="minorHAnsi"/>
        </w:rPr>
        <w:t xml:space="preserve">)  </w:t>
      </w:r>
    </w:p>
    <w:p w14:paraId="616C79F8" w14:textId="77777777" w:rsidR="006D72B1" w:rsidRPr="0047296E" w:rsidRDefault="006D72B1" w:rsidP="00135890">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150 m s</w:t>
      </w:r>
      <w:r w:rsidRPr="00DF326A">
        <w:rPr>
          <w:rFonts w:ascii="Symbol" w:hAnsi="Symbol" w:cstheme="minorHAnsi"/>
          <w:sz w:val="24"/>
          <w:szCs w:val="22"/>
          <w:vertAlign w:val="superscript"/>
        </w:rPr>
        <w:t></w:t>
      </w:r>
      <w:r w:rsidRPr="00DF326A">
        <w:rPr>
          <w:rFonts w:cstheme="minorHAnsi"/>
          <w:sz w:val="24"/>
          <w:szCs w:val="22"/>
          <w:vertAlign w:val="superscript"/>
        </w:rPr>
        <w:t>2</w:t>
      </w:r>
    </w:p>
    <w:p w14:paraId="198FF8B6"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5 m s</w:t>
      </w:r>
      <w:r w:rsidRPr="00DF326A">
        <w:rPr>
          <w:rFonts w:ascii="Symbol" w:hAnsi="Symbol" w:cstheme="minorHAnsi"/>
          <w:sz w:val="24"/>
          <w:szCs w:val="22"/>
          <w:vertAlign w:val="superscript"/>
        </w:rPr>
        <w:t></w:t>
      </w:r>
      <w:r w:rsidRPr="00DF326A">
        <w:rPr>
          <w:rFonts w:cstheme="minorHAnsi"/>
          <w:sz w:val="24"/>
          <w:szCs w:val="22"/>
          <w:vertAlign w:val="superscript"/>
        </w:rPr>
        <w:t>2</w:t>
      </w:r>
    </w:p>
    <w:p w14:paraId="43451AE2"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50 m s</w:t>
      </w:r>
      <w:r w:rsidRPr="00DF326A">
        <w:rPr>
          <w:rFonts w:ascii="Symbol" w:hAnsi="Symbol" w:cstheme="minorHAnsi"/>
          <w:sz w:val="24"/>
          <w:szCs w:val="22"/>
          <w:vertAlign w:val="superscript"/>
        </w:rPr>
        <w:t></w:t>
      </w:r>
      <w:r w:rsidRPr="00DF326A">
        <w:rPr>
          <w:rFonts w:cstheme="minorHAnsi"/>
          <w:sz w:val="24"/>
          <w:szCs w:val="22"/>
          <w:vertAlign w:val="superscript"/>
        </w:rPr>
        <w:t>2</w:t>
      </w:r>
    </w:p>
    <w:p w14:paraId="4D2535DB" w14:textId="77777777" w:rsidR="006D72B1" w:rsidRDefault="006D72B1" w:rsidP="00135890">
      <w:pPr>
        <w:spacing w:after="0" w:line="240" w:lineRule="auto"/>
        <w:ind w:left="900" w:hanging="360"/>
        <w:jc w:val="both"/>
        <w:rPr>
          <w:rFonts w:cstheme="minorHAnsi"/>
          <w:sz w:val="24"/>
          <w:szCs w:val="22"/>
          <w:vertAlign w:val="superscript"/>
        </w:rPr>
      </w:pPr>
      <w:r>
        <w:rPr>
          <w:rFonts w:cstheme="minorHAnsi"/>
        </w:rPr>
        <w:t>(</w:t>
      </w:r>
      <w:r w:rsidRPr="0047296E">
        <w:rPr>
          <w:rFonts w:cstheme="minorHAnsi"/>
        </w:rPr>
        <w:t>4)</w:t>
      </w:r>
      <w:r>
        <w:rPr>
          <w:rFonts w:cstheme="minorHAnsi"/>
        </w:rPr>
        <w:tab/>
        <w:t>1.2 m s</w:t>
      </w:r>
      <w:r w:rsidRPr="00DF326A">
        <w:rPr>
          <w:rFonts w:ascii="Symbol" w:hAnsi="Symbol" w:cstheme="minorHAnsi"/>
          <w:sz w:val="24"/>
          <w:szCs w:val="22"/>
          <w:vertAlign w:val="superscript"/>
        </w:rPr>
        <w:t></w:t>
      </w:r>
      <w:r w:rsidRPr="00DF326A">
        <w:rPr>
          <w:rFonts w:cstheme="minorHAnsi"/>
          <w:sz w:val="24"/>
          <w:szCs w:val="22"/>
          <w:vertAlign w:val="superscript"/>
        </w:rPr>
        <w:t>2</w:t>
      </w:r>
    </w:p>
    <w:p w14:paraId="278FDFA9" w14:textId="77777777" w:rsidR="006D72B1" w:rsidRDefault="006D72B1" w:rsidP="00135890">
      <w:pPr>
        <w:spacing w:line="240" w:lineRule="auto"/>
        <w:ind w:left="426"/>
        <w:jc w:val="right"/>
        <w:rPr>
          <w:rFonts w:cstheme="minorHAnsi"/>
        </w:rPr>
      </w:pPr>
      <w:r w:rsidRPr="0016321A">
        <w:rPr>
          <w:rFonts w:cstheme="minorHAnsi"/>
          <w:b/>
          <w:bCs/>
        </w:rPr>
        <w:t>(</w:t>
      </w:r>
      <w:r>
        <w:rPr>
          <w:rFonts w:cstheme="minorHAnsi"/>
          <w:b/>
          <w:bCs/>
        </w:rPr>
        <w:t>NEET2023</w:t>
      </w:r>
      <w:r w:rsidRPr="0016321A">
        <w:rPr>
          <w:rFonts w:cstheme="minorHAnsi"/>
          <w:b/>
          <w:bCs/>
        </w:rPr>
        <w:t>)</w:t>
      </w:r>
    </w:p>
    <w:p w14:paraId="55842CB6" w14:textId="77777777" w:rsidR="006D72B1" w:rsidRDefault="006D72B1" w:rsidP="00135890">
      <w:pPr>
        <w:pStyle w:val="ListParagraph"/>
        <w:numPr>
          <w:ilvl w:val="0"/>
          <w:numId w:val="1"/>
        </w:numPr>
        <w:spacing w:after="20" w:line="240" w:lineRule="auto"/>
        <w:ind w:left="540" w:hanging="540"/>
        <w:jc w:val="both"/>
        <w:rPr>
          <w:rFonts w:cstheme="minorHAnsi"/>
        </w:rPr>
      </w:pPr>
      <w:r>
        <w:rPr>
          <w:rFonts w:cstheme="minorHAnsi"/>
        </w:rPr>
        <w:t xml:space="preserve">A horizontal force 10 N is applied to a block A as shown in figure. The mass of blocks A and B are 2 kg and 3 kg respectively. The blocks slide over a frictionless surface. The force exerted by block </w:t>
      </w:r>
      <w:proofErr w:type="gramStart"/>
      <w:r>
        <w:rPr>
          <w:rFonts w:cstheme="minorHAnsi"/>
        </w:rPr>
        <w:t>A</w:t>
      </w:r>
      <w:proofErr w:type="gramEnd"/>
      <w:r>
        <w:rPr>
          <w:rFonts w:cstheme="minorHAnsi"/>
        </w:rPr>
        <w:t xml:space="preserve"> on block B is</w:t>
      </w:r>
    </w:p>
    <w:p w14:paraId="4AB4258C" w14:textId="77777777" w:rsidR="006D72B1" w:rsidRPr="00D02167" w:rsidRDefault="006D72B1" w:rsidP="00135890">
      <w:pPr>
        <w:spacing w:after="20" w:line="240" w:lineRule="auto"/>
        <w:ind w:left="540"/>
        <w:jc w:val="center"/>
        <w:rPr>
          <w:rFonts w:cstheme="minorHAnsi"/>
        </w:rPr>
      </w:pPr>
      <w:r>
        <w:rPr>
          <w:noProof/>
          <w:lang w:bidi="ar-SA"/>
        </w:rPr>
        <w:drawing>
          <wp:inline distT="0" distB="0" distL="0" distR="0" wp14:anchorId="56980E05" wp14:editId="225EC4F0">
            <wp:extent cx="1972310" cy="621030"/>
            <wp:effectExtent l="0" t="0" r="8890" b="7620"/>
            <wp:docPr id="1848077152" name="Picture 24" descr="A diagram of a box with a weight and a we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77152" name="Picture 24" descr="A diagram of a box with a weight and a weight&#10;&#10;AI-generated content may be incorrect."/>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972310" cy="621030"/>
                    </a:xfrm>
                    <a:prstGeom prst="rect">
                      <a:avLst/>
                    </a:prstGeom>
                    <a:noFill/>
                    <a:ln>
                      <a:noFill/>
                    </a:ln>
                  </pic:spPr>
                </pic:pic>
              </a:graphicData>
            </a:graphic>
          </wp:inline>
        </w:drawing>
      </w:r>
    </w:p>
    <w:p w14:paraId="7C11471E" w14:textId="77777777" w:rsidR="006D72B1" w:rsidRPr="0047296E" w:rsidRDefault="006D72B1" w:rsidP="00135890">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 xml:space="preserve">6 N </w:t>
      </w:r>
    </w:p>
    <w:p w14:paraId="3DE2533E"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10 N</w:t>
      </w:r>
    </w:p>
    <w:p w14:paraId="2EA0496A" w14:textId="77777777" w:rsidR="006D72B1" w:rsidRPr="0047296E" w:rsidRDefault="006D72B1" w:rsidP="00135890">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Zero</w:t>
      </w:r>
    </w:p>
    <w:p w14:paraId="562D43D2" w14:textId="77777777" w:rsidR="006D72B1" w:rsidRDefault="006D72B1" w:rsidP="00135890">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4 N</w:t>
      </w:r>
    </w:p>
    <w:p w14:paraId="218FA0BD" w14:textId="77777777" w:rsidR="006D72B1" w:rsidRDefault="006D72B1" w:rsidP="00135890">
      <w:pPr>
        <w:spacing w:line="240" w:lineRule="auto"/>
        <w:ind w:left="426"/>
        <w:jc w:val="right"/>
        <w:rPr>
          <w:rFonts w:cstheme="minorHAnsi"/>
        </w:rPr>
      </w:pPr>
      <w:r w:rsidRPr="0016321A">
        <w:rPr>
          <w:rFonts w:cstheme="minorHAnsi"/>
          <w:b/>
          <w:bCs/>
        </w:rPr>
        <w:t>(</w:t>
      </w:r>
      <w:r>
        <w:rPr>
          <w:rFonts w:cstheme="minorHAnsi"/>
          <w:b/>
          <w:bCs/>
        </w:rPr>
        <w:t>NEET2024</w:t>
      </w:r>
      <w:r w:rsidRPr="0016321A">
        <w:rPr>
          <w:rFonts w:cstheme="minorHAnsi"/>
          <w:b/>
          <w:bCs/>
        </w:rPr>
        <w:t>)</w:t>
      </w:r>
    </w:p>
    <w:p w14:paraId="1E163726" w14:textId="77777777" w:rsidR="006D72B1" w:rsidRPr="00A22FA7" w:rsidRDefault="006D72B1" w:rsidP="00135890">
      <w:pPr>
        <w:pStyle w:val="ListParagraph"/>
        <w:numPr>
          <w:ilvl w:val="0"/>
          <w:numId w:val="1"/>
        </w:numPr>
        <w:spacing w:after="0" w:line="240" w:lineRule="auto"/>
        <w:ind w:left="540" w:hanging="540"/>
        <w:jc w:val="both"/>
        <w:rPr>
          <w:rFonts w:cstheme="minorHAnsi"/>
        </w:rPr>
      </w:pPr>
      <w:r>
        <w:rPr>
          <w:rFonts w:cstheme="minorHAnsi"/>
        </w:rPr>
        <w:t xml:space="preserve">A bob is whirled in a horizontal plane by means of a string with an initial speed of </w:t>
      </w:r>
      <w:r w:rsidRPr="006A6BC5">
        <w:rPr>
          <w:rFonts w:ascii="Symbol" w:hAnsi="Symbol" w:cstheme="minorHAnsi"/>
        </w:rPr>
        <w:t></w:t>
      </w:r>
      <w:r>
        <w:rPr>
          <w:rFonts w:cstheme="minorHAnsi"/>
        </w:rPr>
        <w:t xml:space="preserve"> rpm. The tension in the string is T. If speed becomes 2</w:t>
      </w:r>
      <w:r w:rsidRPr="006A6BC5">
        <w:rPr>
          <w:rFonts w:ascii="Symbol" w:hAnsi="Symbol" w:cstheme="minorHAnsi"/>
        </w:rPr>
        <w:t></w:t>
      </w:r>
      <w:r>
        <w:rPr>
          <w:rFonts w:cstheme="minorHAnsi"/>
        </w:rPr>
        <w:t xml:space="preserve"> </w:t>
      </w:r>
      <w:r>
        <w:rPr>
          <w:rFonts w:cstheme="minorHAnsi"/>
        </w:rPr>
        <w:lastRenderedPageBreak/>
        <w:t>while keeping the same radius, the tension in the string becomes</w:t>
      </w:r>
    </w:p>
    <w:p w14:paraId="554E6107" w14:textId="77777777" w:rsidR="006D72B1" w:rsidRPr="0047296E" w:rsidRDefault="006D72B1" w:rsidP="006D72B1">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r>
      <w:r w:rsidRPr="006A6BC5">
        <w:rPr>
          <w:rFonts w:cstheme="minorHAnsi"/>
          <w:position w:val="-22"/>
        </w:rPr>
        <w:object w:dxaOrig="220" w:dyaOrig="580" w14:anchorId="775273A8">
          <v:shape id="_x0000_i1111" type="#_x0000_t75" style="width:10.5pt;height:29.25pt" o:ole="">
            <v:imagedata r:id="rId196" o:title=""/>
          </v:shape>
          <o:OLEObject Type="Embed" ProgID="Equation.DSMT4" ShapeID="_x0000_i1111" DrawAspect="Content" ObjectID="_1805090489" r:id="rId197"/>
        </w:object>
      </w:r>
    </w:p>
    <w:p w14:paraId="3AED3A89"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r>
      <w:r w:rsidRPr="006A6BC5">
        <w:rPr>
          <w:rFonts w:cstheme="minorHAnsi"/>
          <w:position w:val="-6"/>
        </w:rPr>
        <w:object w:dxaOrig="440" w:dyaOrig="320" w14:anchorId="312BFCA0">
          <v:shape id="_x0000_i1112" type="#_x0000_t75" style="width:21.75pt;height:15.75pt" o:ole="">
            <v:imagedata r:id="rId198" o:title=""/>
          </v:shape>
          <o:OLEObject Type="Embed" ProgID="Equation.DSMT4" ShapeID="_x0000_i1112" DrawAspect="Content" ObjectID="_1805090490" r:id="rId199"/>
        </w:object>
      </w:r>
    </w:p>
    <w:p w14:paraId="39EB7050"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T</w:t>
      </w:r>
    </w:p>
    <w:p w14:paraId="18407F09"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4 T</w:t>
      </w:r>
    </w:p>
    <w:p w14:paraId="7D564B2A" w14:textId="77777777" w:rsidR="006D72B1" w:rsidRDefault="006D72B1" w:rsidP="006D72B1">
      <w:pPr>
        <w:spacing w:line="240" w:lineRule="auto"/>
        <w:ind w:left="720" w:hanging="294"/>
        <w:jc w:val="right"/>
        <w:rPr>
          <w:rFonts w:cstheme="minorHAnsi"/>
          <w:b/>
          <w:bCs/>
        </w:rPr>
      </w:pPr>
      <w:r w:rsidRPr="0016321A">
        <w:rPr>
          <w:rFonts w:cstheme="minorHAnsi"/>
          <w:b/>
          <w:bCs/>
        </w:rPr>
        <w:t>(</w:t>
      </w:r>
      <w:r>
        <w:rPr>
          <w:rFonts w:cstheme="minorHAnsi"/>
          <w:b/>
          <w:bCs/>
        </w:rPr>
        <w:t>NEET2024</w:t>
      </w:r>
      <w:r w:rsidRPr="0016321A">
        <w:rPr>
          <w:rFonts w:cstheme="minorHAnsi"/>
          <w:b/>
          <w:bCs/>
        </w:rPr>
        <w:t>)</w:t>
      </w:r>
    </w:p>
    <w:p w14:paraId="728E94B9" w14:textId="77777777" w:rsidR="006D72B1" w:rsidRDefault="006D72B1" w:rsidP="006D72B1">
      <w:pPr>
        <w:pStyle w:val="ListParagraph"/>
        <w:numPr>
          <w:ilvl w:val="0"/>
          <w:numId w:val="1"/>
        </w:numPr>
        <w:spacing w:after="100" w:line="240" w:lineRule="auto"/>
        <w:ind w:left="540" w:hanging="540"/>
        <w:jc w:val="both"/>
        <w:rPr>
          <w:rFonts w:cstheme="minorHAnsi"/>
        </w:rPr>
      </w:pPr>
      <w:r>
        <w:rPr>
          <w:rFonts w:cstheme="minorHAnsi"/>
        </w:rPr>
        <w:t>A wheel of a bullock cart is rolling on a level road as shown in the figure below. If its linear speed is v in the direction shown, which one of the following options is correct (P and Q are any highest and lowest points on the wheel, respectively)?</w:t>
      </w:r>
    </w:p>
    <w:p w14:paraId="62EC70D2" w14:textId="77777777" w:rsidR="006D72B1" w:rsidRPr="001928F7" w:rsidRDefault="006D72B1" w:rsidP="006D72B1">
      <w:pPr>
        <w:spacing w:after="100" w:line="240" w:lineRule="auto"/>
        <w:ind w:left="426"/>
        <w:jc w:val="center"/>
        <w:rPr>
          <w:rFonts w:cstheme="minorHAnsi"/>
        </w:rPr>
      </w:pPr>
      <w:r>
        <w:rPr>
          <w:noProof/>
          <w:lang w:bidi="ar-SA"/>
        </w:rPr>
        <w:drawing>
          <wp:inline distT="0" distB="0" distL="0" distR="0" wp14:anchorId="28B5ECFA" wp14:editId="6650F8BA">
            <wp:extent cx="1562735" cy="798195"/>
            <wp:effectExtent l="0" t="0" r="0" b="1905"/>
            <wp:docPr id="1856364056" name="Picture 25" descr="A diagram of a circle with a circl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364056" name="Picture 25" descr="A diagram of a circle with a circle and a line&#10;&#10;AI-generated content may be incorrect."/>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562735" cy="798195"/>
                    </a:xfrm>
                    <a:prstGeom prst="rect">
                      <a:avLst/>
                    </a:prstGeom>
                    <a:noFill/>
                    <a:ln>
                      <a:noFill/>
                    </a:ln>
                  </pic:spPr>
                </pic:pic>
              </a:graphicData>
            </a:graphic>
          </wp:inline>
        </w:drawing>
      </w:r>
    </w:p>
    <w:p w14:paraId="23B10C9F" w14:textId="77777777" w:rsidR="006D72B1" w:rsidRPr="0047296E" w:rsidRDefault="006D72B1" w:rsidP="006D72B1">
      <w:pPr>
        <w:tabs>
          <w:tab w:val="left" w:pos="360"/>
        </w:tabs>
        <w:spacing w:after="20" w:line="240" w:lineRule="auto"/>
        <w:ind w:left="900" w:hanging="360"/>
        <w:jc w:val="both"/>
      </w:pPr>
      <w:r>
        <w:rPr>
          <w:rFonts w:cstheme="minorHAnsi"/>
        </w:rPr>
        <w:t>(1</w:t>
      </w:r>
      <w:r w:rsidRPr="0047296E">
        <w:rPr>
          <w:rFonts w:cstheme="minorHAnsi"/>
        </w:rPr>
        <w:t>)</w:t>
      </w:r>
      <w:r>
        <w:rPr>
          <w:rFonts w:cstheme="minorHAnsi"/>
        </w:rPr>
        <w:tab/>
        <w:t xml:space="preserve">Point P moves slower than point Q. </w:t>
      </w:r>
    </w:p>
    <w:p w14:paraId="5A3DEB8E"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2)</w:t>
      </w:r>
      <w:r>
        <w:rPr>
          <w:rFonts w:cstheme="minorHAnsi"/>
        </w:rPr>
        <w:tab/>
        <w:t>Point P moves faster than point Q.</w:t>
      </w:r>
    </w:p>
    <w:p w14:paraId="14827E7B" w14:textId="77777777" w:rsidR="006D72B1" w:rsidRPr="0047296E" w:rsidRDefault="006D72B1" w:rsidP="006D72B1">
      <w:pPr>
        <w:tabs>
          <w:tab w:val="left" w:pos="360"/>
        </w:tabs>
        <w:spacing w:after="20" w:line="240" w:lineRule="auto"/>
        <w:ind w:left="900" w:hanging="360"/>
        <w:jc w:val="both"/>
      </w:pPr>
      <w:r>
        <w:rPr>
          <w:rFonts w:cstheme="minorHAnsi"/>
        </w:rPr>
        <w:t>(</w:t>
      </w:r>
      <w:r w:rsidRPr="0047296E">
        <w:rPr>
          <w:rFonts w:cstheme="minorHAnsi"/>
        </w:rPr>
        <w:t>3)</w:t>
      </w:r>
      <w:r>
        <w:rPr>
          <w:rFonts w:cstheme="minorHAnsi"/>
        </w:rPr>
        <w:tab/>
        <w:t>Both the points P and Q move with equal speed.</w:t>
      </w:r>
    </w:p>
    <w:p w14:paraId="6D3AEAA1" w14:textId="77777777" w:rsidR="006D72B1" w:rsidRDefault="006D72B1" w:rsidP="006D72B1">
      <w:pPr>
        <w:spacing w:after="0" w:line="240" w:lineRule="auto"/>
        <w:ind w:left="900" w:hanging="360"/>
        <w:jc w:val="both"/>
        <w:rPr>
          <w:rFonts w:cstheme="minorHAnsi"/>
        </w:rPr>
      </w:pPr>
      <w:r>
        <w:rPr>
          <w:rFonts w:cstheme="minorHAnsi"/>
        </w:rPr>
        <w:t>(</w:t>
      </w:r>
      <w:r w:rsidRPr="0047296E">
        <w:rPr>
          <w:rFonts w:cstheme="minorHAnsi"/>
        </w:rPr>
        <w:t>4)</w:t>
      </w:r>
      <w:r>
        <w:rPr>
          <w:rFonts w:cstheme="minorHAnsi"/>
        </w:rPr>
        <w:tab/>
        <w:t>Point P has zero speed.</w:t>
      </w:r>
    </w:p>
    <w:p w14:paraId="08481A4D" w14:textId="77777777" w:rsidR="006D72B1" w:rsidRDefault="006D72B1" w:rsidP="006D72B1">
      <w:pPr>
        <w:spacing w:line="240" w:lineRule="auto"/>
        <w:ind w:left="720" w:hanging="294"/>
        <w:jc w:val="right"/>
        <w:rPr>
          <w:rFonts w:cstheme="minorHAnsi"/>
          <w:b/>
          <w:bCs/>
        </w:rPr>
      </w:pPr>
      <w:r w:rsidRPr="0016321A">
        <w:rPr>
          <w:rFonts w:cstheme="minorHAnsi"/>
          <w:b/>
          <w:bCs/>
        </w:rPr>
        <w:t>(</w:t>
      </w:r>
      <w:r>
        <w:rPr>
          <w:rFonts w:cstheme="minorHAnsi"/>
          <w:b/>
          <w:bCs/>
        </w:rPr>
        <w:t>NEET2024</w:t>
      </w:r>
      <w:r w:rsidRPr="0016321A">
        <w:rPr>
          <w:rFonts w:cstheme="minorHAnsi"/>
          <w:b/>
          <w:bCs/>
        </w:rPr>
        <w:t>)</w:t>
      </w:r>
    </w:p>
    <w:p w14:paraId="5125C088" w14:textId="77777777" w:rsidR="006D72B1" w:rsidRDefault="006D72B1" w:rsidP="006D72B1">
      <w:pPr>
        <w:spacing w:line="240" w:lineRule="auto"/>
        <w:ind w:left="720" w:hanging="294"/>
        <w:jc w:val="right"/>
        <w:rPr>
          <w:rFonts w:cstheme="minorHAnsi"/>
          <w:b/>
          <w:bCs/>
        </w:rPr>
      </w:pPr>
    </w:p>
    <w:p w14:paraId="305802F7" w14:textId="77777777" w:rsidR="006D72B1" w:rsidRDefault="006D72B1" w:rsidP="006D72B1">
      <w:pPr>
        <w:spacing w:line="240" w:lineRule="auto"/>
        <w:ind w:left="720" w:hanging="294"/>
        <w:jc w:val="right"/>
        <w:rPr>
          <w:rFonts w:cstheme="minorHAnsi"/>
          <w:b/>
          <w:bCs/>
        </w:rPr>
      </w:pPr>
    </w:p>
    <w:p w14:paraId="3B76843D" w14:textId="77777777" w:rsidR="006D72B1" w:rsidRDefault="006D72B1" w:rsidP="006D72B1">
      <w:pPr>
        <w:spacing w:line="240" w:lineRule="auto"/>
        <w:ind w:left="720" w:hanging="294"/>
        <w:jc w:val="right"/>
        <w:rPr>
          <w:rFonts w:cstheme="minorHAnsi"/>
          <w:b/>
          <w:bCs/>
        </w:rPr>
      </w:pPr>
    </w:p>
    <w:p w14:paraId="4CBBEF14" w14:textId="77777777" w:rsidR="006D72B1" w:rsidRDefault="006D72B1" w:rsidP="006D72B1">
      <w:pPr>
        <w:spacing w:line="240" w:lineRule="auto"/>
        <w:ind w:left="720" w:hanging="294"/>
        <w:jc w:val="right"/>
        <w:rPr>
          <w:rFonts w:cstheme="minorHAnsi"/>
          <w:b/>
          <w:bCs/>
        </w:rPr>
      </w:pPr>
    </w:p>
    <w:p w14:paraId="60CFA0B7" w14:textId="77777777" w:rsidR="006D72B1" w:rsidRDefault="006D72B1" w:rsidP="006D72B1">
      <w:pPr>
        <w:spacing w:line="240" w:lineRule="auto"/>
        <w:ind w:left="720" w:hanging="294"/>
        <w:jc w:val="right"/>
        <w:rPr>
          <w:rFonts w:cstheme="minorHAnsi"/>
          <w:b/>
          <w:bCs/>
        </w:rPr>
      </w:pPr>
    </w:p>
    <w:p w14:paraId="18556D24" w14:textId="77777777" w:rsidR="006D72B1" w:rsidRDefault="006D72B1" w:rsidP="006D72B1">
      <w:pPr>
        <w:spacing w:line="240" w:lineRule="auto"/>
        <w:ind w:left="720" w:hanging="294"/>
        <w:jc w:val="right"/>
        <w:rPr>
          <w:rFonts w:cstheme="minorHAnsi"/>
          <w:b/>
          <w:bCs/>
        </w:rPr>
      </w:pPr>
    </w:p>
    <w:p w14:paraId="2048BDB2" w14:textId="77777777" w:rsidR="006D72B1" w:rsidRDefault="006D72B1" w:rsidP="006D72B1">
      <w:pPr>
        <w:spacing w:line="240" w:lineRule="auto"/>
        <w:ind w:left="720" w:hanging="294"/>
        <w:jc w:val="right"/>
        <w:rPr>
          <w:rFonts w:cstheme="minorHAnsi"/>
          <w:b/>
          <w:bCs/>
        </w:rPr>
      </w:pPr>
    </w:p>
    <w:p w14:paraId="21A2114F" w14:textId="77777777" w:rsidR="006D72B1" w:rsidRDefault="006D72B1" w:rsidP="006D72B1">
      <w:pPr>
        <w:spacing w:line="240" w:lineRule="auto"/>
        <w:ind w:left="720" w:hanging="294"/>
        <w:jc w:val="right"/>
        <w:rPr>
          <w:rFonts w:cstheme="minorHAnsi"/>
          <w:b/>
          <w:bCs/>
        </w:rPr>
      </w:pPr>
    </w:p>
    <w:p w14:paraId="617ECDA7" w14:textId="77777777" w:rsidR="006D72B1" w:rsidRDefault="006D72B1" w:rsidP="006D72B1">
      <w:pPr>
        <w:spacing w:line="240" w:lineRule="auto"/>
        <w:ind w:left="720" w:hanging="294"/>
        <w:jc w:val="right"/>
        <w:rPr>
          <w:rFonts w:cstheme="minorHAnsi"/>
          <w:b/>
          <w:bCs/>
        </w:rPr>
      </w:pPr>
    </w:p>
    <w:p w14:paraId="58A46438" w14:textId="77777777" w:rsidR="006D72B1" w:rsidRDefault="006D72B1" w:rsidP="006D72B1">
      <w:pPr>
        <w:spacing w:line="240" w:lineRule="auto"/>
        <w:ind w:left="720" w:hanging="294"/>
        <w:jc w:val="right"/>
        <w:rPr>
          <w:rFonts w:cstheme="minorHAnsi"/>
          <w:b/>
          <w:bCs/>
        </w:rPr>
      </w:pPr>
    </w:p>
    <w:p w14:paraId="35A5AF68" w14:textId="77777777" w:rsidR="006D72B1" w:rsidRDefault="006D72B1" w:rsidP="006D72B1">
      <w:pPr>
        <w:spacing w:line="240" w:lineRule="auto"/>
        <w:ind w:left="720" w:hanging="294"/>
        <w:jc w:val="right"/>
        <w:rPr>
          <w:rFonts w:cstheme="minorHAnsi"/>
          <w:b/>
          <w:bCs/>
        </w:rPr>
      </w:pPr>
    </w:p>
    <w:p w14:paraId="3046F44F" w14:textId="77777777" w:rsidR="006D72B1" w:rsidRDefault="006D72B1" w:rsidP="006D72B1">
      <w:pPr>
        <w:spacing w:line="240" w:lineRule="auto"/>
        <w:ind w:left="720" w:hanging="294"/>
        <w:jc w:val="right"/>
        <w:rPr>
          <w:rFonts w:cstheme="minorHAnsi"/>
          <w:b/>
          <w:bCs/>
        </w:rPr>
      </w:pPr>
    </w:p>
    <w:p w14:paraId="2D175823" w14:textId="77777777" w:rsidR="006D72B1" w:rsidRDefault="006D72B1" w:rsidP="006D72B1">
      <w:pPr>
        <w:spacing w:line="240" w:lineRule="auto"/>
        <w:ind w:left="720" w:hanging="294"/>
        <w:jc w:val="right"/>
        <w:rPr>
          <w:rFonts w:cstheme="minorHAnsi"/>
          <w:b/>
          <w:bCs/>
        </w:rPr>
      </w:pPr>
    </w:p>
    <w:p w14:paraId="739CFD98" w14:textId="77777777" w:rsidR="006D72B1" w:rsidRDefault="006D72B1" w:rsidP="006D72B1">
      <w:pPr>
        <w:spacing w:line="240" w:lineRule="auto"/>
        <w:ind w:left="720" w:hanging="294"/>
        <w:jc w:val="right"/>
        <w:rPr>
          <w:rFonts w:cstheme="minorHAnsi"/>
          <w:b/>
          <w:bCs/>
        </w:rPr>
      </w:pPr>
    </w:p>
    <w:p w14:paraId="68B9A9FA" w14:textId="77777777" w:rsidR="006D72B1" w:rsidRDefault="006D72B1" w:rsidP="006D72B1">
      <w:pPr>
        <w:spacing w:line="240" w:lineRule="auto"/>
        <w:ind w:left="720" w:hanging="294"/>
        <w:jc w:val="right"/>
        <w:rPr>
          <w:rFonts w:cstheme="minorHAnsi"/>
          <w:b/>
          <w:bCs/>
        </w:rPr>
      </w:pPr>
    </w:p>
    <w:p w14:paraId="35BABC1B" w14:textId="77777777" w:rsidR="006D72B1" w:rsidRDefault="006D72B1" w:rsidP="006D72B1">
      <w:pPr>
        <w:spacing w:line="240" w:lineRule="auto"/>
        <w:ind w:left="720" w:hanging="294"/>
        <w:jc w:val="right"/>
        <w:rPr>
          <w:rFonts w:cstheme="minorHAnsi"/>
          <w:b/>
          <w:bCs/>
        </w:rPr>
      </w:pPr>
    </w:p>
    <w:p w14:paraId="57CF1AF1" w14:textId="77777777" w:rsidR="006D72B1" w:rsidRDefault="006D72B1" w:rsidP="006D72B1">
      <w:pPr>
        <w:spacing w:line="240" w:lineRule="auto"/>
        <w:ind w:left="720" w:hanging="294"/>
        <w:jc w:val="right"/>
        <w:rPr>
          <w:rFonts w:cstheme="minorHAnsi"/>
          <w:b/>
          <w:bCs/>
        </w:rPr>
      </w:pPr>
    </w:p>
    <w:p w14:paraId="3F49862A" w14:textId="77777777" w:rsidR="006D72B1" w:rsidRDefault="006D72B1" w:rsidP="006D72B1">
      <w:pPr>
        <w:spacing w:line="240" w:lineRule="auto"/>
        <w:ind w:left="720" w:hanging="294"/>
        <w:jc w:val="right"/>
        <w:rPr>
          <w:rFonts w:cstheme="minorHAnsi"/>
          <w:b/>
          <w:bCs/>
        </w:rPr>
      </w:pPr>
    </w:p>
    <w:p w14:paraId="02ACC158" w14:textId="77777777" w:rsidR="006D72B1" w:rsidRDefault="006D72B1" w:rsidP="006D72B1">
      <w:pPr>
        <w:spacing w:line="240" w:lineRule="auto"/>
        <w:ind w:left="720" w:hanging="294"/>
        <w:jc w:val="right"/>
        <w:rPr>
          <w:rFonts w:cstheme="minorHAnsi"/>
          <w:b/>
          <w:bCs/>
        </w:rPr>
      </w:pPr>
    </w:p>
    <w:p w14:paraId="3881F668" w14:textId="77777777" w:rsidR="006D72B1" w:rsidRDefault="006D72B1" w:rsidP="006D72B1">
      <w:pPr>
        <w:spacing w:line="240" w:lineRule="auto"/>
        <w:ind w:left="720" w:hanging="294"/>
        <w:jc w:val="right"/>
        <w:rPr>
          <w:rFonts w:cstheme="minorHAnsi"/>
          <w:b/>
          <w:bCs/>
        </w:rPr>
      </w:pPr>
    </w:p>
    <w:p w14:paraId="6CD6B86A" w14:textId="77777777" w:rsidR="006D72B1" w:rsidRDefault="006D72B1" w:rsidP="006D72B1">
      <w:pPr>
        <w:spacing w:line="240" w:lineRule="auto"/>
        <w:ind w:left="720" w:hanging="294"/>
        <w:jc w:val="right"/>
        <w:rPr>
          <w:rFonts w:cstheme="minorHAnsi"/>
          <w:b/>
          <w:bCs/>
        </w:rPr>
      </w:pPr>
    </w:p>
    <w:p w14:paraId="046DBA0A" w14:textId="77777777" w:rsidR="006D72B1" w:rsidRDefault="006D72B1" w:rsidP="006D72B1">
      <w:pPr>
        <w:spacing w:line="240" w:lineRule="auto"/>
        <w:ind w:left="720" w:hanging="294"/>
        <w:jc w:val="right"/>
        <w:rPr>
          <w:rFonts w:cstheme="minorHAnsi"/>
          <w:b/>
          <w:bCs/>
        </w:rPr>
      </w:pPr>
    </w:p>
    <w:p w14:paraId="0086CB1B" w14:textId="77777777" w:rsidR="006D72B1" w:rsidRDefault="006D72B1" w:rsidP="006D72B1">
      <w:pPr>
        <w:spacing w:line="240" w:lineRule="auto"/>
        <w:ind w:left="720" w:hanging="294"/>
        <w:jc w:val="right"/>
        <w:rPr>
          <w:rFonts w:cstheme="minorHAnsi"/>
          <w:b/>
          <w:bCs/>
        </w:rPr>
      </w:pPr>
    </w:p>
    <w:p w14:paraId="4E2A8A7F" w14:textId="77777777" w:rsidR="006D72B1" w:rsidRDefault="006D72B1" w:rsidP="006D72B1">
      <w:pPr>
        <w:spacing w:line="240" w:lineRule="auto"/>
        <w:ind w:left="720" w:hanging="294"/>
        <w:jc w:val="right"/>
        <w:rPr>
          <w:rFonts w:cstheme="minorHAnsi"/>
          <w:b/>
          <w:bCs/>
        </w:rPr>
      </w:pPr>
    </w:p>
    <w:p w14:paraId="5110131D" w14:textId="77777777" w:rsidR="006D72B1" w:rsidRDefault="006D72B1" w:rsidP="006D72B1">
      <w:pPr>
        <w:spacing w:line="240" w:lineRule="auto"/>
        <w:ind w:left="720" w:hanging="294"/>
        <w:jc w:val="right"/>
        <w:rPr>
          <w:rFonts w:cstheme="minorHAnsi"/>
          <w:b/>
          <w:bCs/>
        </w:rPr>
      </w:pPr>
    </w:p>
    <w:p w14:paraId="70BA10D4" w14:textId="77777777" w:rsidR="006D72B1" w:rsidRDefault="006D72B1" w:rsidP="006D72B1">
      <w:pPr>
        <w:spacing w:line="240" w:lineRule="auto"/>
        <w:ind w:left="720" w:hanging="294"/>
        <w:jc w:val="right"/>
        <w:rPr>
          <w:rFonts w:cstheme="minorHAnsi"/>
          <w:b/>
          <w:bCs/>
        </w:rPr>
      </w:pPr>
    </w:p>
    <w:p w14:paraId="2D24984B" w14:textId="77777777" w:rsidR="006D72B1" w:rsidRDefault="006D72B1" w:rsidP="006D72B1">
      <w:pPr>
        <w:spacing w:line="240" w:lineRule="auto"/>
        <w:ind w:left="720" w:hanging="294"/>
        <w:jc w:val="right"/>
        <w:rPr>
          <w:rFonts w:cstheme="minorHAnsi"/>
          <w:b/>
          <w:bCs/>
        </w:rPr>
      </w:pPr>
    </w:p>
    <w:p w14:paraId="6FF331B6" w14:textId="77777777" w:rsidR="006D72B1" w:rsidRDefault="006D72B1" w:rsidP="006D72B1">
      <w:pPr>
        <w:spacing w:line="240" w:lineRule="auto"/>
        <w:ind w:left="720" w:hanging="294"/>
        <w:jc w:val="right"/>
        <w:rPr>
          <w:rFonts w:cstheme="minorHAnsi"/>
          <w:b/>
          <w:bCs/>
        </w:rPr>
      </w:pPr>
    </w:p>
    <w:p w14:paraId="5FC7035C" w14:textId="77777777" w:rsidR="006D72B1" w:rsidRDefault="006D72B1" w:rsidP="006D72B1">
      <w:pPr>
        <w:spacing w:line="240" w:lineRule="auto"/>
        <w:ind w:left="720" w:hanging="294"/>
        <w:jc w:val="right"/>
        <w:rPr>
          <w:rFonts w:cstheme="minorHAnsi"/>
          <w:b/>
          <w:bCs/>
        </w:rPr>
      </w:pPr>
    </w:p>
    <w:p w14:paraId="70D8BE28" w14:textId="77777777" w:rsidR="006D72B1" w:rsidRDefault="006D72B1" w:rsidP="006D72B1">
      <w:pPr>
        <w:spacing w:line="240" w:lineRule="auto"/>
        <w:ind w:left="720" w:hanging="294"/>
        <w:jc w:val="right"/>
        <w:rPr>
          <w:rFonts w:cstheme="minorHAnsi"/>
          <w:b/>
          <w:bCs/>
        </w:rPr>
      </w:pPr>
    </w:p>
    <w:p w14:paraId="4603E749" w14:textId="77777777" w:rsidR="006D72B1" w:rsidRDefault="006D72B1" w:rsidP="006D72B1">
      <w:pPr>
        <w:spacing w:line="240" w:lineRule="auto"/>
        <w:ind w:left="720" w:hanging="294"/>
        <w:jc w:val="right"/>
        <w:rPr>
          <w:rFonts w:cstheme="minorHAnsi"/>
          <w:b/>
          <w:bCs/>
        </w:rPr>
      </w:pPr>
    </w:p>
    <w:p w14:paraId="1ECCC4F2" w14:textId="77777777" w:rsidR="006D72B1" w:rsidRDefault="006D72B1" w:rsidP="006D72B1">
      <w:pPr>
        <w:spacing w:line="240" w:lineRule="auto"/>
        <w:ind w:left="720" w:hanging="294"/>
        <w:jc w:val="right"/>
        <w:rPr>
          <w:rFonts w:cstheme="minorHAnsi"/>
          <w:b/>
          <w:bCs/>
        </w:rPr>
      </w:pPr>
    </w:p>
    <w:p w14:paraId="30AC4132" w14:textId="77777777" w:rsidR="006D72B1" w:rsidRDefault="006D72B1" w:rsidP="006D72B1">
      <w:pPr>
        <w:spacing w:line="240" w:lineRule="auto"/>
        <w:ind w:left="720" w:hanging="294"/>
        <w:jc w:val="right"/>
        <w:rPr>
          <w:rFonts w:cstheme="minorHAnsi"/>
          <w:b/>
          <w:bCs/>
        </w:rPr>
      </w:pPr>
    </w:p>
    <w:p w14:paraId="66C46128" w14:textId="4A985A2B" w:rsidR="002569A0" w:rsidRPr="006D72B1" w:rsidRDefault="002569A0" w:rsidP="006D72B1"/>
    <w:sectPr w:rsidR="002569A0" w:rsidRPr="006D72B1" w:rsidSect="009F330A">
      <w:headerReference w:type="even" r:id="rId201"/>
      <w:headerReference w:type="default" r:id="rId202"/>
      <w:footerReference w:type="even" r:id="rId203"/>
      <w:footerReference w:type="default" r:id="rId204"/>
      <w:headerReference w:type="first" r:id="rId205"/>
      <w:pgSz w:w="11907" w:h="16839" w:code="9"/>
      <w:pgMar w:top="1440" w:right="936" w:bottom="1440" w:left="936" w:header="720" w:footer="576" w:gutter="0"/>
      <w:pgNumType w:start="1"/>
      <w:cols w:num="2" w:sep="1" w:space="43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F8EBA2" w14:textId="77777777" w:rsidR="00341C00" w:rsidRDefault="00341C00" w:rsidP="008A413B">
      <w:pPr>
        <w:spacing w:after="0" w:line="240" w:lineRule="auto"/>
      </w:pPr>
      <w:r>
        <w:separator/>
      </w:r>
    </w:p>
  </w:endnote>
  <w:endnote w:type="continuationSeparator" w:id="0">
    <w:p w14:paraId="3C737C09" w14:textId="77777777" w:rsidR="00341C00" w:rsidRDefault="00341C00" w:rsidP="008A41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ACD670" w14:textId="189CAB22" w:rsidR="007F6B63" w:rsidRPr="00E72628" w:rsidRDefault="00B87522" w:rsidP="003C0452">
    <w:pPr>
      <w:pStyle w:val="Footer"/>
      <w:ind w:right="8955"/>
      <w:jc w:val="center"/>
      <w:rPr>
        <w:sz w:val="23"/>
        <w:szCs w:val="23"/>
      </w:rPr>
    </w:pPr>
    <w:r>
      <w:rPr>
        <w:noProof/>
      </w:rPr>
      <w:drawing>
        <wp:anchor distT="0" distB="0" distL="114300" distR="114300" simplePos="0" relativeHeight="251678720" behindDoc="0" locked="0" layoutInCell="1" allowOverlap="1" wp14:anchorId="1CDA703A" wp14:editId="191B6897">
          <wp:simplePos x="0" y="0"/>
          <wp:positionH relativeFrom="column">
            <wp:posOffset>5191125</wp:posOffset>
          </wp:positionH>
          <wp:positionV relativeFrom="paragraph">
            <wp:posOffset>-191135</wp:posOffset>
          </wp:positionV>
          <wp:extent cx="1177693" cy="457200"/>
          <wp:effectExtent l="0" t="0" r="3810" b="0"/>
          <wp:wrapThrough wrapText="bothSides">
            <wp:wrapPolygon edited="0">
              <wp:start x="0" y="0"/>
              <wp:lineTo x="0" y="20700"/>
              <wp:lineTo x="21320" y="20700"/>
              <wp:lineTo x="21320" y="0"/>
              <wp:lineTo x="0" y="0"/>
            </wp:wrapPolygon>
          </wp:wrapThrough>
          <wp:docPr id="1359979331" name="Picture 1" descr="A logo with text and a hand hol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979331" name="Picture 1" descr="A logo with text and a hand holding a book&#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77693" cy="45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DC9" w:rsidRPr="00E72628">
      <w:rPr>
        <w:b/>
        <w:bCs/>
        <w:noProof/>
        <w:color w:val="FFFFFF" w:themeColor="background1"/>
        <w:spacing w:val="10"/>
        <w:sz w:val="23"/>
        <w:szCs w:val="23"/>
      </w:rPr>
      <mc:AlternateContent>
        <mc:Choice Requires="wps">
          <w:drawing>
            <wp:anchor distT="0" distB="0" distL="114300" distR="114300" simplePos="0" relativeHeight="251664896" behindDoc="1" locked="0" layoutInCell="1" allowOverlap="1" wp14:anchorId="3AE06268" wp14:editId="1E0FB07E">
              <wp:simplePos x="0" y="0"/>
              <wp:positionH relativeFrom="column">
                <wp:posOffset>635</wp:posOffset>
              </wp:positionH>
              <wp:positionV relativeFrom="paragraph">
                <wp:posOffset>-22225</wp:posOffset>
              </wp:positionV>
              <wp:extent cx="685800" cy="237490"/>
              <wp:effectExtent l="0" t="0" r="19050" b="10160"/>
              <wp:wrapNone/>
              <wp:docPr id="223342469" name="Rectangle 4"/>
              <wp:cNvGraphicFramePr/>
              <a:graphic xmlns:a="http://schemas.openxmlformats.org/drawingml/2006/main">
                <a:graphicData uri="http://schemas.microsoft.com/office/word/2010/wordprocessingShape">
                  <wps:wsp>
                    <wps:cNvSpPr/>
                    <wps:spPr>
                      <a:xfrm>
                        <a:off x="0" y="0"/>
                        <a:ext cx="685800" cy="237490"/>
                      </a:xfrm>
                      <a:prstGeom prst="rect">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F5233" id="Rectangle 4" o:spid="_x0000_s1026" style="position:absolute;margin-left:.05pt;margin-top:-1.75pt;width:54pt;height:18.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" fillcolor="black [3200]" strokecolor="black [480]" strokeweight="2pt"/>
          </w:pict>
        </mc:Fallback>
      </mc:AlternateContent>
    </w:r>
    <w:r w:rsidR="00232DC9" w:rsidRPr="00E72628">
      <w:rPr>
        <w:b/>
        <w:bCs/>
        <w:noProof/>
        <w:color w:val="FFFFFF" w:themeColor="background1"/>
        <w:spacing w:val="10"/>
        <w:sz w:val="23"/>
        <w:szCs w:val="23"/>
      </w:rPr>
      <mc:AlternateContent>
        <mc:Choice Requires="wps">
          <w:drawing>
            <wp:anchor distT="0" distB="0" distL="114300" distR="114300" simplePos="0" relativeHeight="251663872" behindDoc="0" locked="0" layoutInCell="1" allowOverlap="1" wp14:anchorId="39F25237" wp14:editId="6FE11015">
              <wp:simplePos x="0" y="0"/>
              <wp:positionH relativeFrom="column">
                <wp:posOffset>685800</wp:posOffset>
              </wp:positionH>
              <wp:positionV relativeFrom="paragraph">
                <wp:posOffset>103504</wp:posOffset>
              </wp:positionV>
              <wp:extent cx="5057030" cy="0"/>
              <wp:effectExtent l="0" t="0" r="0" b="0"/>
              <wp:wrapNone/>
              <wp:docPr id="1860600576" name="Straight Connector 5"/>
              <wp:cNvGraphicFramePr/>
              <a:graphic xmlns:a="http://schemas.openxmlformats.org/drawingml/2006/main">
                <a:graphicData uri="http://schemas.microsoft.com/office/word/2010/wordprocessingShape">
                  <wps:wsp>
                    <wps:cNvCnPr/>
                    <wps:spPr>
                      <a:xfrm flipV="1">
                        <a:off x="0" y="0"/>
                        <a:ext cx="505703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70157C" id="Straight Connector 5"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8.15pt" to="452.2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" strokecolor="black [3040]" strokeweight="1pt"/>
          </w:pict>
        </mc:Fallback>
      </mc:AlternateContent>
    </w:r>
    <w:r w:rsidR="00746BFD" w:rsidRPr="00E72628">
      <w:rPr>
        <w:b/>
        <w:bCs/>
        <w:color w:val="EEECE1" w:themeColor="background2"/>
        <w:spacing w:val="10"/>
        <w:sz w:val="23"/>
        <w:szCs w:val="23"/>
        <w14:shadow w14:blurRad="63500" w14:dist="50800" w14:dir="13500000" w14:sx="0" w14:sy="0" w14:kx="0" w14:ky="0" w14:algn="none">
          <w14:srgbClr w14:val="000000">
            <w14:alpha w14:val="50000"/>
          </w14:srgbClr>
        </w14:shadow>
        <w14:textOutline w14:w="0" w14:cap="flat" w14:cmpd="sng" w14:algn="ctr">
          <w14:noFill/>
          <w14:prstDash w14:val="solid"/>
          <w14:round/>
        </w14:textOutline>
      </w:rPr>
      <w:t>P</w:t>
    </w:r>
    <w:sdt>
      <w:sdtPr>
        <w:rPr>
          <w:sz w:val="23"/>
          <w:szCs w:val="23"/>
        </w:rPr>
        <w:id w:val="1509476873"/>
        <w:docPartObj>
          <w:docPartGallery w:val="Page Numbers (Bottom of Page)"/>
          <w:docPartUnique/>
        </w:docPartObj>
      </w:sdtPr>
      <w:sdtEndPr>
        <w:rPr>
          <w:b/>
          <w:bCs/>
          <w:noProof/>
          <w:color w:val="FFFFFF" w:themeColor="background1"/>
        </w:rPr>
      </w:sdtEndPr>
      <w:sdtContent>
        <w:r w:rsidR="007F6B63" w:rsidRPr="00E72628">
          <w:rPr>
            <w:b/>
            <w:bCs/>
            <w:color w:val="FFFFFF" w:themeColor="background1"/>
            <w:sz w:val="23"/>
            <w:szCs w:val="23"/>
          </w:rPr>
          <w:t xml:space="preserve">age | </w:t>
        </w:r>
        <w:r w:rsidR="007F6B63" w:rsidRPr="00E72628">
          <w:rPr>
            <w:b/>
            <w:bCs/>
            <w:color w:val="FFFFFF" w:themeColor="background1"/>
            <w:sz w:val="23"/>
            <w:szCs w:val="23"/>
          </w:rPr>
          <w:fldChar w:fldCharType="begin"/>
        </w:r>
        <w:r w:rsidR="007F6B63" w:rsidRPr="00E72628">
          <w:rPr>
            <w:b/>
            <w:bCs/>
            <w:color w:val="FFFFFF" w:themeColor="background1"/>
            <w:sz w:val="23"/>
            <w:szCs w:val="23"/>
          </w:rPr>
          <w:instrText xml:space="preserve"> PAGE   \* MERGEFORMAT </w:instrText>
        </w:r>
        <w:r w:rsidR="007F6B63" w:rsidRPr="00E72628">
          <w:rPr>
            <w:b/>
            <w:bCs/>
            <w:color w:val="FFFFFF" w:themeColor="background1"/>
            <w:sz w:val="23"/>
            <w:szCs w:val="23"/>
          </w:rPr>
          <w:fldChar w:fldCharType="separate"/>
        </w:r>
        <w:r w:rsidR="007F6B63" w:rsidRPr="00E72628">
          <w:rPr>
            <w:b/>
            <w:bCs/>
            <w:noProof/>
            <w:color w:val="FFFFFF" w:themeColor="background1"/>
            <w:sz w:val="23"/>
            <w:szCs w:val="23"/>
          </w:rPr>
          <w:t>2</w:t>
        </w:r>
        <w:r w:rsidR="007F6B63" w:rsidRPr="00E72628">
          <w:rPr>
            <w:b/>
            <w:bCs/>
            <w:noProof/>
            <w:color w:val="FFFFFF" w:themeColor="background1"/>
            <w:sz w:val="23"/>
            <w:szCs w:val="23"/>
          </w:rPr>
          <w:fldChar w:fldCharType="end"/>
        </w:r>
      </w:sdtContent>
    </w:sdt>
  </w:p>
  <w:p w14:paraId="58228184" w14:textId="78BB49D2" w:rsidR="007F6B63" w:rsidRDefault="007F6B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8917578"/>
      <w:docPartObj>
        <w:docPartGallery w:val="Page Numbers (Bottom of Page)"/>
        <w:docPartUnique/>
      </w:docPartObj>
    </w:sdtPr>
    <w:sdtContent>
      <w:p w14:paraId="4A817179" w14:textId="0B3F180C" w:rsidR="007F6B63" w:rsidRDefault="00B87522" w:rsidP="007B3274">
        <w:pPr>
          <w:pStyle w:val="Footer"/>
          <w:tabs>
            <w:tab w:val="clear" w:pos="9360"/>
          </w:tabs>
          <w:ind w:left="8910" w:right="45"/>
          <w:jc w:val="center"/>
        </w:pPr>
        <w:r>
          <w:rPr>
            <w:noProof/>
          </w:rPr>
          <w:drawing>
            <wp:anchor distT="0" distB="0" distL="114300" distR="114300" simplePos="0" relativeHeight="251676672" behindDoc="0" locked="0" layoutInCell="1" allowOverlap="1" wp14:anchorId="5ECC8A23" wp14:editId="0AE8E2B7">
              <wp:simplePos x="0" y="0"/>
              <wp:positionH relativeFrom="column">
                <wp:posOffset>0</wp:posOffset>
              </wp:positionH>
              <wp:positionV relativeFrom="paragraph">
                <wp:posOffset>-191135</wp:posOffset>
              </wp:positionV>
              <wp:extent cx="1177693" cy="457200"/>
              <wp:effectExtent l="0" t="0" r="3810" b="0"/>
              <wp:wrapThrough wrapText="bothSides">
                <wp:wrapPolygon edited="0">
                  <wp:start x="0" y="0"/>
                  <wp:lineTo x="0" y="20700"/>
                  <wp:lineTo x="21320" y="20700"/>
                  <wp:lineTo x="21320" y="0"/>
                  <wp:lineTo x="0" y="0"/>
                </wp:wrapPolygon>
              </wp:wrapThrough>
              <wp:docPr id="1808847840" name="Picture 1" descr="A logo with text and a hand hol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847840" name="Picture 1" descr="A logo with text and a hand holding a book&#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77693" cy="45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15EF" w:rsidRPr="009F330A">
          <w:rPr>
            <w:b/>
            <w:bCs/>
            <w:noProof/>
            <w:color w:val="FFFFFF" w:themeColor="background1"/>
            <w:spacing w:val="10"/>
            <w:sz w:val="23"/>
            <w:szCs w:val="23"/>
          </w:rPr>
          <mc:AlternateContent>
            <mc:Choice Requires="wps">
              <w:drawing>
                <wp:anchor distT="0" distB="0" distL="114300" distR="114300" simplePos="0" relativeHeight="251654656" behindDoc="0" locked="0" layoutInCell="1" allowOverlap="1" wp14:anchorId="5372F410" wp14:editId="22FE5864">
                  <wp:simplePos x="0" y="0"/>
                  <wp:positionH relativeFrom="column">
                    <wp:posOffset>604216</wp:posOffset>
                  </wp:positionH>
                  <wp:positionV relativeFrom="paragraph">
                    <wp:posOffset>95250</wp:posOffset>
                  </wp:positionV>
                  <wp:extent cx="5056505" cy="0"/>
                  <wp:effectExtent l="0" t="0" r="0" b="0"/>
                  <wp:wrapNone/>
                  <wp:docPr id="1472526971" name="Straight Connector 5"/>
                  <wp:cNvGraphicFramePr/>
                  <a:graphic xmlns:a="http://schemas.openxmlformats.org/drawingml/2006/main">
                    <a:graphicData uri="http://schemas.microsoft.com/office/word/2010/wordprocessingShape">
                      <wps:wsp>
                        <wps:cNvCnPr/>
                        <wps:spPr>
                          <a:xfrm flipV="1">
                            <a:off x="0" y="0"/>
                            <a:ext cx="505650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1E6E5D" id="Straight Connector 5"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6pt,7.5pt" to="445.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" strokecolor="black [3040]" strokeweight="1pt"/>
              </w:pict>
            </mc:Fallback>
          </mc:AlternateContent>
        </w:r>
        <w:r w:rsidR="00232DC9" w:rsidRPr="009F330A">
          <w:rPr>
            <w:b/>
            <w:bCs/>
            <w:noProof/>
            <w:color w:val="FFFFFF" w:themeColor="background1"/>
            <w:spacing w:val="10"/>
            <w:sz w:val="23"/>
            <w:szCs w:val="23"/>
          </w:rPr>
          <mc:AlternateContent>
            <mc:Choice Requires="wps">
              <w:drawing>
                <wp:anchor distT="0" distB="0" distL="114300" distR="114300" simplePos="0" relativeHeight="251662848" behindDoc="1" locked="0" layoutInCell="1" allowOverlap="1" wp14:anchorId="4C88E67A" wp14:editId="69089CBA">
                  <wp:simplePos x="0" y="0"/>
                  <wp:positionH relativeFrom="column">
                    <wp:posOffset>5661660</wp:posOffset>
                  </wp:positionH>
                  <wp:positionV relativeFrom="paragraph">
                    <wp:posOffset>-23495</wp:posOffset>
                  </wp:positionV>
                  <wp:extent cx="685800" cy="237490"/>
                  <wp:effectExtent l="0" t="0" r="19050" b="10160"/>
                  <wp:wrapNone/>
                  <wp:docPr id="1767253999" name="Rectangle 5"/>
                  <wp:cNvGraphicFramePr/>
                  <a:graphic xmlns:a="http://schemas.openxmlformats.org/drawingml/2006/main">
                    <a:graphicData uri="http://schemas.microsoft.com/office/word/2010/wordprocessingShape">
                      <wps:wsp>
                        <wps:cNvSpPr/>
                        <wps:spPr>
                          <a:xfrm>
                            <a:off x="0" y="0"/>
                            <a:ext cx="685800" cy="237490"/>
                          </a:xfrm>
                          <a:prstGeom prst="rect">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A016C1" id="Rectangle 5" o:spid="_x0000_s1026" style="position:absolute;margin-left:445.8pt;margin-top:-1.85pt;width:54pt;height:18.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" fillcolor="black [3200]" strokecolor="black [480]" strokeweight="2pt"/>
              </w:pict>
            </mc:Fallback>
          </mc:AlternateContent>
        </w:r>
        <w:r w:rsidR="007F6B63" w:rsidRPr="009F330A">
          <w:rPr>
            <w:b/>
            <w:bCs/>
            <w:color w:val="FFFFFF" w:themeColor="background1"/>
            <w:sz w:val="23"/>
            <w:szCs w:val="23"/>
          </w:rPr>
          <w:t xml:space="preserve">Page | </w:t>
        </w:r>
        <w:r w:rsidR="007F6B63" w:rsidRPr="009F330A">
          <w:rPr>
            <w:b/>
            <w:bCs/>
            <w:color w:val="FFFFFF" w:themeColor="background1"/>
            <w:sz w:val="23"/>
            <w:szCs w:val="23"/>
          </w:rPr>
          <w:fldChar w:fldCharType="begin"/>
        </w:r>
        <w:r w:rsidR="007F6B63" w:rsidRPr="009F330A">
          <w:rPr>
            <w:b/>
            <w:bCs/>
            <w:color w:val="FFFFFF" w:themeColor="background1"/>
            <w:sz w:val="23"/>
            <w:szCs w:val="23"/>
          </w:rPr>
          <w:instrText xml:space="preserve"> PAGE   \* MERGEFORMAT </w:instrText>
        </w:r>
        <w:r w:rsidR="007F6B63" w:rsidRPr="009F330A">
          <w:rPr>
            <w:b/>
            <w:bCs/>
            <w:color w:val="FFFFFF" w:themeColor="background1"/>
            <w:sz w:val="23"/>
            <w:szCs w:val="23"/>
          </w:rPr>
          <w:fldChar w:fldCharType="separate"/>
        </w:r>
        <w:r w:rsidR="007F6B63" w:rsidRPr="009F330A">
          <w:rPr>
            <w:b/>
            <w:bCs/>
            <w:noProof/>
            <w:color w:val="FFFFFF" w:themeColor="background1"/>
            <w:sz w:val="23"/>
            <w:szCs w:val="23"/>
          </w:rPr>
          <w:t>2</w:t>
        </w:r>
        <w:r w:rsidR="007F6B63" w:rsidRPr="009F330A">
          <w:rPr>
            <w:b/>
            <w:bCs/>
            <w:noProof/>
            <w:color w:val="FFFFFF" w:themeColor="background1"/>
            <w:sz w:val="23"/>
            <w:szCs w:val="23"/>
          </w:rPr>
          <w:fldChar w:fldCharType="end"/>
        </w:r>
        <w:r w:rsidR="007F6B63">
          <w:t xml:space="preserve"> </w:t>
        </w:r>
      </w:p>
    </w:sdtContent>
  </w:sdt>
  <w:p w14:paraId="2510B486" w14:textId="6D7F5F8C" w:rsidR="00B3314D" w:rsidRDefault="00B331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FFC699" w14:textId="77777777" w:rsidR="00341C00" w:rsidRDefault="00341C00" w:rsidP="008A413B">
      <w:pPr>
        <w:spacing w:after="0" w:line="240" w:lineRule="auto"/>
      </w:pPr>
      <w:r>
        <w:separator/>
      </w:r>
    </w:p>
  </w:footnote>
  <w:footnote w:type="continuationSeparator" w:id="0">
    <w:p w14:paraId="3A950027" w14:textId="77777777" w:rsidR="00341C00" w:rsidRDefault="00341C00" w:rsidP="008A41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4900" w:type="pct"/>
      <w:jc w:val="center"/>
      <w:tblCellMar>
        <w:top w:w="144" w:type="dxa"/>
        <w:left w:w="115" w:type="dxa"/>
        <w:bottom w:w="144" w:type="dxa"/>
        <w:right w:w="115" w:type="dxa"/>
      </w:tblCellMar>
      <w:tblLook w:val="04A0" w:firstRow="1" w:lastRow="0" w:firstColumn="1" w:lastColumn="0" w:noHBand="0" w:noVBand="1"/>
    </w:tblPr>
    <w:tblGrid>
      <w:gridCol w:w="10060"/>
    </w:tblGrid>
    <w:tr w:rsidR="006D72B1" w:rsidRPr="0046655B" w14:paraId="6E2FDDD8" w14:textId="77777777" w:rsidTr="00FC7FE2">
      <w:trPr>
        <w:jc w:val="center"/>
      </w:trPr>
      <w:tc>
        <w:tcPr>
          <w:tcW w:w="4934" w:type="dxa"/>
          <w:shd w:val="clear" w:color="auto" w:fill="D9D9D9" w:themeFill="background1" w:themeFillShade="D9"/>
          <w:vAlign w:val="center"/>
        </w:tcPr>
        <w:p w14:paraId="6E813735" w14:textId="77777777" w:rsidR="006D72B1" w:rsidRPr="0046655B" w:rsidRDefault="00000000" w:rsidP="006D72B1">
          <w:pPr>
            <w:pStyle w:val="Header"/>
            <w:tabs>
              <w:tab w:val="clear" w:pos="4680"/>
              <w:tab w:val="clear" w:pos="9360"/>
            </w:tabs>
            <w:rPr>
              <w:rFonts w:ascii="Times New Roman" w:hAnsi="Times New Roman" w:cs="Times New Roman"/>
              <w:b/>
              <w:bCs/>
              <w:caps/>
              <w:color w:val="FFFFFF" w:themeColor="background1"/>
              <w:sz w:val="24"/>
              <w:szCs w:val="24"/>
            </w:rPr>
          </w:pPr>
          <w:r>
            <w:rPr>
              <w:rFonts w:ascii="Times New Roman" w:hAnsi="Times New Roman" w:cs="Times New Roman"/>
              <w:b/>
              <w:bCs/>
              <w:caps/>
              <w:noProof/>
              <w:color w:val="000000" w:themeColor="text1"/>
              <w:sz w:val="28"/>
              <w:szCs w:val="28"/>
            </w:rPr>
            <w:pict w14:anchorId="60606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4" type="#_x0000_t75" style="position:absolute;margin-left:0;margin-top:0;width:501.5pt;height:501.5pt;z-index:-251641856;mso-position-horizontal:center;mso-position-horizontal-relative:margin;mso-position-vertical:center;mso-position-vertical-relative:margin" o:allowincell="f">
                <v:imagedata r:id="rId1" o:title="black-big-logo-3" gain="1.25" blacklevel="22938f"/>
                <w10:wrap anchorx="margin" anchory="margin"/>
              </v:shape>
            </w:pict>
          </w:r>
          <w:r w:rsidR="006D72B1">
            <w:rPr>
              <w:rFonts w:ascii="Times New Roman" w:hAnsi="Times New Roman" w:cs="Times New Roman"/>
              <w:b/>
              <w:bCs/>
              <w:caps/>
              <w:color w:val="000000" w:themeColor="text1"/>
              <w:sz w:val="28"/>
              <w:szCs w:val="28"/>
            </w:rPr>
            <w:t xml:space="preserve"> L</w:t>
          </w:r>
          <w:r w:rsidR="006D72B1">
            <w:rPr>
              <w:rFonts w:ascii="Times New Roman" w:hAnsi="Times New Roman" w:cs="Times New Roman"/>
              <w:b/>
              <w:bCs/>
              <w:caps/>
              <w:color w:val="000000" w:themeColor="text1"/>
              <w:sz w:val="24"/>
              <w:szCs w:val="24"/>
            </w:rPr>
            <w:t xml:space="preserve">AWS OF MOTION                                                                                                    </w:t>
          </w:r>
          <w:r w:rsidR="006D72B1" w:rsidRPr="006D4FD6">
            <w:rPr>
              <w:rFonts w:ascii="Times New Roman" w:hAnsi="Times New Roman" w:cs="Times New Roman"/>
              <w:b/>
              <w:bCs/>
              <w:caps/>
              <w:color w:val="000000" w:themeColor="text1"/>
              <w:sz w:val="28"/>
              <w:szCs w:val="28"/>
            </w:rPr>
            <w:t>C</w:t>
          </w:r>
          <w:r w:rsidR="006D72B1">
            <w:rPr>
              <w:rFonts w:ascii="Times New Roman" w:hAnsi="Times New Roman" w:cs="Times New Roman"/>
              <w:b/>
              <w:bCs/>
              <w:caps/>
              <w:color w:val="000000" w:themeColor="text1"/>
              <w:sz w:val="24"/>
              <w:szCs w:val="24"/>
            </w:rPr>
            <w:t>HAPTER - 4</w:t>
          </w:r>
        </w:p>
      </w:tc>
    </w:tr>
    <w:tr w:rsidR="006D72B1" w14:paraId="6FAFED21" w14:textId="77777777" w:rsidTr="00FC7FE2">
      <w:trPr>
        <w:trHeight w:hRule="exact" w:val="115"/>
        <w:jc w:val="center"/>
      </w:trPr>
      <w:tc>
        <w:tcPr>
          <w:tcW w:w="4934" w:type="dxa"/>
          <w:shd w:val="clear" w:color="auto" w:fill="4F81BD" w:themeFill="accent1"/>
          <w:tcMar>
            <w:top w:w="0" w:type="dxa"/>
            <w:bottom w:w="0" w:type="dxa"/>
          </w:tcMar>
        </w:tcPr>
        <w:p w14:paraId="3D5E8F65" w14:textId="77777777" w:rsidR="006D72B1" w:rsidRDefault="006D72B1" w:rsidP="006D72B1">
          <w:pPr>
            <w:pStyle w:val="Header"/>
            <w:tabs>
              <w:tab w:val="clear" w:pos="4680"/>
              <w:tab w:val="clear" w:pos="9360"/>
            </w:tabs>
            <w:rPr>
              <w:caps/>
              <w:color w:val="FFFFFF" w:themeColor="background1"/>
              <w:sz w:val="18"/>
              <w:szCs w:val="18"/>
            </w:rPr>
          </w:pPr>
        </w:p>
      </w:tc>
    </w:tr>
    <w:tr w:rsidR="006D72B1" w14:paraId="0079CA4F" w14:textId="77777777" w:rsidTr="00FC7FE2">
      <w:trPr>
        <w:trHeight w:hRule="exact" w:val="115"/>
        <w:jc w:val="center"/>
      </w:trPr>
      <w:tc>
        <w:tcPr>
          <w:tcW w:w="4934" w:type="dxa"/>
          <w:shd w:val="clear" w:color="auto" w:fill="4F81BD" w:themeFill="accent1"/>
          <w:tcMar>
            <w:top w:w="0" w:type="dxa"/>
            <w:bottom w:w="0" w:type="dxa"/>
          </w:tcMar>
        </w:tcPr>
        <w:p w14:paraId="4B290A37" w14:textId="77777777" w:rsidR="006D72B1" w:rsidRDefault="006D72B1" w:rsidP="006D72B1">
          <w:pPr>
            <w:pStyle w:val="Header"/>
            <w:tabs>
              <w:tab w:val="clear" w:pos="4680"/>
              <w:tab w:val="clear" w:pos="9360"/>
            </w:tabs>
            <w:rPr>
              <w:caps/>
              <w:color w:val="FFFFFF" w:themeColor="background1"/>
              <w:sz w:val="18"/>
              <w:szCs w:val="18"/>
            </w:rPr>
          </w:pPr>
        </w:p>
      </w:tc>
    </w:tr>
  </w:tbl>
  <w:p w14:paraId="0F3042BB" w14:textId="0CD7E5A3" w:rsidR="005C7395" w:rsidRDefault="005C739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4900" w:type="pct"/>
      <w:jc w:val="center"/>
      <w:tblCellMar>
        <w:top w:w="144" w:type="dxa"/>
        <w:left w:w="115" w:type="dxa"/>
        <w:bottom w:w="144" w:type="dxa"/>
        <w:right w:w="115" w:type="dxa"/>
      </w:tblCellMar>
      <w:tblLook w:val="04A0" w:firstRow="1" w:lastRow="0" w:firstColumn="1" w:lastColumn="0" w:noHBand="0" w:noVBand="1"/>
    </w:tblPr>
    <w:tblGrid>
      <w:gridCol w:w="10060"/>
    </w:tblGrid>
    <w:tr w:rsidR="000B6927" w:rsidRPr="0046655B" w14:paraId="53571CFA" w14:textId="77777777" w:rsidTr="004F056D">
      <w:trPr>
        <w:jc w:val="center"/>
      </w:trPr>
      <w:tc>
        <w:tcPr>
          <w:tcW w:w="4934" w:type="dxa"/>
          <w:shd w:val="clear" w:color="auto" w:fill="D9D9D9" w:themeFill="background1" w:themeFillShade="D9"/>
          <w:vAlign w:val="center"/>
        </w:tcPr>
        <w:p w14:paraId="53FAB0A2" w14:textId="3341BFAA" w:rsidR="000B6927" w:rsidRPr="0046655B" w:rsidRDefault="00000000" w:rsidP="000B6927">
          <w:pPr>
            <w:pStyle w:val="Header"/>
            <w:tabs>
              <w:tab w:val="clear" w:pos="4680"/>
              <w:tab w:val="clear" w:pos="9360"/>
            </w:tabs>
            <w:rPr>
              <w:rFonts w:ascii="Times New Roman" w:hAnsi="Times New Roman" w:cs="Times New Roman"/>
              <w:b/>
              <w:bCs/>
              <w:caps/>
              <w:color w:val="FFFFFF" w:themeColor="background1"/>
              <w:sz w:val="24"/>
              <w:szCs w:val="24"/>
            </w:rPr>
          </w:pPr>
          <w:r>
            <w:rPr>
              <w:rFonts w:ascii="Times New Roman" w:hAnsi="Times New Roman" w:cs="Times New Roman"/>
              <w:b/>
              <w:bCs/>
              <w:caps/>
              <w:noProof/>
              <w:color w:val="000000" w:themeColor="text1"/>
              <w:sz w:val="28"/>
              <w:szCs w:val="28"/>
            </w:rPr>
            <w:pict w14:anchorId="6730BE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5894611" o:spid="_x0000_s1042" type="#_x0000_t75" style="position:absolute;margin-left:0;margin-top:0;width:501.5pt;height:501.5pt;z-index:-251643904;mso-position-horizontal:center;mso-position-horizontal-relative:margin;mso-position-vertical:center;mso-position-vertical-relative:margin" o:allowincell="f">
                <v:imagedata r:id="rId1" o:title="black-big-logo-3" gain="1.25" blacklevel="22938f"/>
                <w10:wrap anchorx="margin" anchory="margin"/>
              </v:shape>
            </w:pict>
          </w:r>
          <w:r w:rsidR="007879BF">
            <w:rPr>
              <w:rFonts w:ascii="Times New Roman" w:hAnsi="Times New Roman" w:cs="Times New Roman"/>
              <w:b/>
              <w:bCs/>
              <w:caps/>
              <w:color w:val="000000" w:themeColor="text1"/>
              <w:sz w:val="28"/>
              <w:szCs w:val="28"/>
            </w:rPr>
            <w:t xml:space="preserve"> </w:t>
          </w:r>
          <w:r w:rsidR="006D72B1">
            <w:rPr>
              <w:rFonts w:ascii="Times New Roman" w:hAnsi="Times New Roman" w:cs="Times New Roman"/>
              <w:b/>
              <w:bCs/>
              <w:caps/>
              <w:color w:val="000000" w:themeColor="text1"/>
              <w:sz w:val="28"/>
              <w:szCs w:val="28"/>
            </w:rPr>
            <w:t>L</w:t>
          </w:r>
          <w:r w:rsidR="006D72B1">
            <w:rPr>
              <w:rFonts w:ascii="Times New Roman" w:hAnsi="Times New Roman" w:cs="Times New Roman"/>
              <w:b/>
              <w:bCs/>
              <w:caps/>
              <w:color w:val="000000" w:themeColor="text1"/>
              <w:sz w:val="24"/>
              <w:szCs w:val="24"/>
            </w:rPr>
            <w:t xml:space="preserve">AWS OF MOTION                                                                                                    </w:t>
          </w:r>
          <w:r w:rsidR="006D72B1" w:rsidRPr="006D4FD6">
            <w:rPr>
              <w:rFonts w:ascii="Times New Roman" w:hAnsi="Times New Roman" w:cs="Times New Roman"/>
              <w:b/>
              <w:bCs/>
              <w:caps/>
              <w:color w:val="000000" w:themeColor="text1"/>
              <w:sz w:val="28"/>
              <w:szCs w:val="28"/>
            </w:rPr>
            <w:t>C</w:t>
          </w:r>
          <w:r w:rsidR="006D72B1">
            <w:rPr>
              <w:rFonts w:ascii="Times New Roman" w:hAnsi="Times New Roman" w:cs="Times New Roman"/>
              <w:b/>
              <w:bCs/>
              <w:caps/>
              <w:color w:val="000000" w:themeColor="text1"/>
              <w:sz w:val="24"/>
              <w:szCs w:val="24"/>
            </w:rPr>
            <w:t>HAPTER - 4</w:t>
          </w:r>
        </w:p>
      </w:tc>
    </w:tr>
    <w:tr w:rsidR="000B6927" w14:paraId="1AAE2AEB" w14:textId="77777777" w:rsidTr="004F056D">
      <w:trPr>
        <w:trHeight w:hRule="exact" w:val="115"/>
        <w:jc w:val="center"/>
      </w:trPr>
      <w:tc>
        <w:tcPr>
          <w:tcW w:w="4934" w:type="dxa"/>
          <w:shd w:val="clear" w:color="auto" w:fill="4F81BD" w:themeFill="accent1"/>
          <w:tcMar>
            <w:top w:w="0" w:type="dxa"/>
            <w:bottom w:w="0" w:type="dxa"/>
          </w:tcMar>
        </w:tcPr>
        <w:p w14:paraId="4FFF92C3" w14:textId="77777777" w:rsidR="000B6927" w:rsidRDefault="000B6927" w:rsidP="000B6927">
          <w:pPr>
            <w:pStyle w:val="Header"/>
            <w:tabs>
              <w:tab w:val="clear" w:pos="4680"/>
              <w:tab w:val="clear" w:pos="9360"/>
            </w:tabs>
            <w:rPr>
              <w:caps/>
              <w:color w:val="FFFFFF" w:themeColor="background1"/>
              <w:sz w:val="18"/>
              <w:szCs w:val="18"/>
            </w:rPr>
          </w:pPr>
        </w:p>
      </w:tc>
    </w:tr>
    <w:tr w:rsidR="000B6927" w14:paraId="77CA1EB7" w14:textId="77777777" w:rsidTr="004F056D">
      <w:trPr>
        <w:trHeight w:hRule="exact" w:val="115"/>
        <w:jc w:val="center"/>
      </w:trPr>
      <w:tc>
        <w:tcPr>
          <w:tcW w:w="4934" w:type="dxa"/>
          <w:shd w:val="clear" w:color="auto" w:fill="4F81BD" w:themeFill="accent1"/>
          <w:tcMar>
            <w:top w:w="0" w:type="dxa"/>
            <w:bottom w:w="0" w:type="dxa"/>
          </w:tcMar>
        </w:tcPr>
        <w:p w14:paraId="26B13850" w14:textId="77777777" w:rsidR="000B6927" w:rsidRDefault="000B6927" w:rsidP="000B6927">
          <w:pPr>
            <w:pStyle w:val="Header"/>
            <w:tabs>
              <w:tab w:val="clear" w:pos="4680"/>
              <w:tab w:val="clear" w:pos="9360"/>
            </w:tabs>
            <w:rPr>
              <w:caps/>
              <w:color w:val="FFFFFF" w:themeColor="background1"/>
              <w:sz w:val="18"/>
              <w:szCs w:val="18"/>
            </w:rPr>
          </w:pPr>
        </w:p>
      </w:tc>
    </w:tr>
  </w:tbl>
  <w:p w14:paraId="5EF4C7B4" w14:textId="6286DF16" w:rsidR="00B3314D" w:rsidRDefault="00B3314D">
    <w:pPr>
      <w:pStyle w:val="Header"/>
      <w:rPr>
        <w:noProof/>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D6ED2C" w14:textId="6B29448D" w:rsidR="005C7395" w:rsidRDefault="00000000">
    <w:pPr>
      <w:pStyle w:val="Header"/>
    </w:pPr>
    <w:r>
      <w:rPr>
        <w:noProof/>
      </w:rPr>
      <w:pict w14:anchorId="2937D5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00891890" o:spid="_x0000_s1038" type="#_x0000_t75" style="position:absolute;margin-left:0;margin-top:0;width:501.5pt;height:501.5pt;z-index:-251646976;mso-position-horizontal:center;mso-position-horizontal-relative:margin;mso-position-vertical:center;mso-position-vertical-relative:margin" o:allowincell="f">
          <v:imagedata r:id="rId1" o:title="black-big-logo-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700CEE"/>
    <w:multiLevelType w:val="hybridMultilevel"/>
    <w:tmpl w:val="0C9E608C"/>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607370A2"/>
    <w:multiLevelType w:val="hybridMultilevel"/>
    <w:tmpl w:val="07328E1E"/>
    <w:lvl w:ilvl="0" w:tplc="D4BCE5A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6957391"/>
    <w:multiLevelType w:val="hybridMultilevel"/>
    <w:tmpl w:val="1A5ED04C"/>
    <w:lvl w:ilvl="0" w:tplc="F392EDE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 w15:restartNumberingAfterBreak="0">
    <w:nsid w:val="77775DA5"/>
    <w:multiLevelType w:val="hybridMultilevel"/>
    <w:tmpl w:val="A6488E3C"/>
    <w:lvl w:ilvl="0" w:tplc="4B48775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176846279">
    <w:abstractNumId w:val="0"/>
  </w:num>
  <w:num w:numId="2" w16cid:durableId="433945669">
    <w:abstractNumId w:val="3"/>
  </w:num>
  <w:num w:numId="3" w16cid:durableId="1785146979">
    <w:abstractNumId w:val="2"/>
  </w:num>
  <w:num w:numId="4" w16cid:durableId="14609954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evenAndOddHeaders/>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A413B"/>
    <w:rsid w:val="00001025"/>
    <w:rsid w:val="00001132"/>
    <w:rsid w:val="0000175D"/>
    <w:rsid w:val="00002AE1"/>
    <w:rsid w:val="00003F92"/>
    <w:rsid w:val="00004A0D"/>
    <w:rsid w:val="00004ACE"/>
    <w:rsid w:val="00005AD9"/>
    <w:rsid w:val="000076E6"/>
    <w:rsid w:val="0001249C"/>
    <w:rsid w:val="0001303A"/>
    <w:rsid w:val="0001472E"/>
    <w:rsid w:val="00014B03"/>
    <w:rsid w:val="00014FF1"/>
    <w:rsid w:val="000166D8"/>
    <w:rsid w:val="00016E85"/>
    <w:rsid w:val="00017D9B"/>
    <w:rsid w:val="00020024"/>
    <w:rsid w:val="000209D8"/>
    <w:rsid w:val="00020CE9"/>
    <w:rsid w:val="0002100A"/>
    <w:rsid w:val="00021865"/>
    <w:rsid w:val="00023D49"/>
    <w:rsid w:val="00023F94"/>
    <w:rsid w:val="00024015"/>
    <w:rsid w:val="00024D79"/>
    <w:rsid w:val="00024D91"/>
    <w:rsid w:val="00025C17"/>
    <w:rsid w:val="000265FE"/>
    <w:rsid w:val="00026BDB"/>
    <w:rsid w:val="000270E1"/>
    <w:rsid w:val="0002772F"/>
    <w:rsid w:val="00027E8D"/>
    <w:rsid w:val="00030798"/>
    <w:rsid w:val="00031571"/>
    <w:rsid w:val="00031600"/>
    <w:rsid w:val="0003190E"/>
    <w:rsid w:val="00032E68"/>
    <w:rsid w:val="00033D03"/>
    <w:rsid w:val="000340DF"/>
    <w:rsid w:val="0003462E"/>
    <w:rsid w:val="00034A7E"/>
    <w:rsid w:val="00034EA5"/>
    <w:rsid w:val="000350A5"/>
    <w:rsid w:val="000356E5"/>
    <w:rsid w:val="000357D3"/>
    <w:rsid w:val="000362AF"/>
    <w:rsid w:val="00041266"/>
    <w:rsid w:val="00041805"/>
    <w:rsid w:val="000419BF"/>
    <w:rsid w:val="00041D15"/>
    <w:rsid w:val="00046373"/>
    <w:rsid w:val="00046642"/>
    <w:rsid w:val="000467D2"/>
    <w:rsid w:val="00047F0D"/>
    <w:rsid w:val="00050E0A"/>
    <w:rsid w:val="000517CC"/>
    <w:rsid w:val="00054D05"/>
    <w:rsid w:val="00055334"/>
    <w:rsid w:val="000566CC"/>
    <w:rsid w:val="00056C06"/>
    <w:rsid w:val="000579F1"/>
    <w:rsid w:val="00057D4C"/>
    <w:rsid w:val="0006372F"/>
    <w:rsid w:val="00063C3F"/>
    <w:rsid w:val="0006477F"/>
    <w:rsid w:val="00065297"/>
    <w:rsid w:val="0006554D"/>
    <w:rsid w:val="00065C3B"/>
    <w:rsid w:val="00066715"/>
    <w:rsid w:val="00067D10"/>
    <w:rsid w:val="00070105"/>
    <w:rsid w:val="0007047B"/>
    <w:rsid w:val="00071420"/>
    <w:rsid w:val="00075104"/>
    <w:rsid w:val="000766F0"/>
    <w:rsid w:val="00077B5F"/>
    <w:rsid w:val="00083192"/>
    <w:rsid w:val="00083E53"/>
    <w:rsid w:val="00084580"/>
    <w:rsid w:val="00084B9A"/>
    <w:rsid w:val="00087EC9"/>
    <w:rsid w:val="00090522"/>
    <w:rsid w:val="00090C74"/>
    <w:rsid w:val="00091C2D"/>
    <w:rsid w:val="000927F3"/>
    <w:rsid w:val="00092C34"/>
    <w:rsid w:val="0009300B"/>
    <w:rsid w:val="0009466E"/>
    <w:rsid w:val="0009755F"/>
    <w:rsid w:val="00097868"/>
    <w:rsid w:val="00097AD0"/>
    <w:rsid w:val="000A0834"/>
    <w:rsid w:val="000A2E52"/>
    <w:rsid w:val="000A2EB7"/>
    <w:rsid w:val="000A43A2"/>
    <w:rsid w:val="000A442F"/>
    <w:rsid w:val="000A4D84"/>
    <w:rsid w:val="000A560F"/>
    <w:rsid w:val="000A684F"/>
    <w:rsid w:val="000A69BA"/>
    <w:rsid w:val="000A6E00"/>
    <w:rsid w:val="000A7481"/>
    <w:rsid w:val="000B0B32"/>
    <w:rsid w:val="000B1131"/>
    <w:rsid w:val="000B1302"/>
    <w:rsid w:val="000B1692"/>
    <w:rsid w:val="000B252F"/>
    <w:rsid w:val="000B3684"/>
    <w:rsid w:val="000B5D8C"/>
    <w:rsid w:val="000B5F1B"/>
    <w:rsid w:val="000B6927"/>
    <w:rsid w:val="000B6C9D"/>
    <w:rsid w:val="000B6FB9"/>
    <w:rsid w:val="000B70C4"/>
    <w:rsid w:val="000B742D"/>
    <w:rsid w:val="000B757C"/>
    <w:rsid w:val="000B7627"/>
    <w:rsid w:val="000C0F61"/>
    <w:rsid w:val="000C0F7D"/>
    <w:rsid w:val="000C17BB"/>
    <w:rsid w:val="000C1951"/>
    <w:rsid w:val="000C2071"/>
    <w:rsid w:val="000C20B1"/>
    <w:rsid w:val="000C2D0E"/>
    <w:rsid w:val="000C2FD2"/>
    <w:rsid w:val="000C497D"/>
    <w:rsid w:val="000C5693"/>
    <w:rsid w:val="000C5C7A"/>
    <w:rsid w:val="000C77CF"/>
    <w:rsid w:val="000D03FB"/>
    <w:rsid w:val="000D08F0"/>
    <w:rsid w:val="000D100C"/>
    <w:rsid w:val="000D18CB"/>
    <w:rsid w:val="000D229A"/>
    <w:rsid w:val="000D23D6"/>
    <w:rsid w:val="000D329C"/>
    <w:rsid w:val="000D3952"/>
    <w:rsid w:val="000D41AD"/>
    <w:rsid w:val="000D491E"/>
    <w:rsid w:val="000D50CA"/>
    <w:rsid w:val="000D5108"/>
    <w:rsid w:val="000D6670"/>
    <w:rsid w:val="000D6A06"/>
    <w:rsid w:val="000E0159"/>
    <w:rsid w:val="000E03B2"/>
    <w:rsid w:val="000E0711"/>
    <w:rsid w:val="000E0DEE"/>
    <w:rsid w:val="000E0F91"/>
    <w:rsid w:val="000E2A54"/>
    <w:rsid w:val="000E47D1"/>
    <w:rsid w:val="000E4D4D"/>
    <w:rsid w:val="000E59E7"/>
    <w:rsid w:val="000E5D42"/>
    <w:rsid w:val="000E5FBF"/>
    <w:rsid w:val="000E6637"/>
    <w:rsid w:val="000E706A"/>
    <w:rsid w:val="000F1DF0"/>
    <w:rsid w:val="000F25E9"/>
    <w:rsid w:val="000F3020"/>
    <w:rsid w:val="000F3454"/>
    <w:rsid w:val="000F34C9"/>
    <w:rsid w:val="000F466E"/>
    <w:rsid w:val="000F5132"/>
    <w:rsid w:val="000F5165"/>
    <w:rsid w:val="000F5BA8"/>
    <w:rsid w:val="000F6541"/>
    <w:rsid w:val="000F6A0E"/>
    <w:rsid w:val="000F7683"/>
    <w:rsid w:val="000F76F7"/>
    <w:rsid w:val="00100390"/>
    <w:rsid w:val="00100FEA"/>
    <w:rsid w:val="00101AC1"/>
    <w:rsid w:val="00102826"/>
    <w:rsid w:val="00102C9B"/>
    <w:rsid w:val="00104BF0"/>
    <w:rsid w:val="00105006"/>
    <w:rsid w:val="00105226"/>
    <w:rsid w:val="00107027"/>
    <w:rsid w:val="001125E1"/>
    <w:rsid w:val="00115706"/>
    <w:rsid w:val="00116D2F"/>
    <w:rsid w:val="00116D72"/>
    <w:rsid w:val="00116DCA"/>
    <w:rsid w:val="001175A1"/>
    <w:rsid w:val="00120129"/>
    <w:rsid w:val="001210C4"/>
    <w:rsid w:val="00121382"/>
    <w:rsid w:val="00121C1F"/>
    <w:rsid w:val="00121F26"/>
    <w:rsid w:val="00123330"/>
    <w:rsid w:val="001234BE"/>
    <w:rsid w:val="00125A26"/>
    <w:rsid w:val="00126274"/>
    <w:rsid w:val="0012655B"/>
    <w:rsid w:val="001266B1"/>
    <w:rsid w:val="00126A2C"/>
    <w:rsid w:val="00127B2F"/>
    <w:rsid w:val="00127C22"/>
    <w:rsid w:val="001307DD"/>
    <w:rsid w:val="00131571"/>
    <w:rsid w:val="00131E8E"/>
    <w:rsid w:val="00132977"/>
    <w:rsid w:val="00133428"/>
    <w:rsid w:val="00133DE4"/>
    <w:rsid w:val="00135259"/>
    <w:rsid w:val="00135890"/>
    <w:rsid w:val="00135B69"/>
    <w:rsid w:val="00135B99"/>
    <w:rsid w:val="0013653D"/>
    <w:rsid w:val="001378BA"/>
    <w:rsid w:val="00141366"/>
    <w:rsid w:val="00141414"/>
    <w:rsid w:val="00141E11"/>
    <w:rsid w:val="00143447"/>
    <w:rsid w:val="00143BCB"/>
    <w:rsid w:val="001440A9"/>
    <w:rsid w:val="0014619D"/>
    <w:rsid w:val="00146408"/>
    <w:rsid w:val="00147246"/>
    <w:rsid w:val="0014758F"/>
    <w:rsid w:val="001475A9"/>
    <w:rsid w:val="001476DE"/>
    <w:rsid w:val="00147FC9"/>
    <w:rsid w:val="001513F8"/>
    <w:rsid w:val="00151C54"/>
    <w:rsid w:val="00152514"/>
    <w:rsid w:val="00152D1A"/>
    <w:rsid w:val="00152E8D"/>
    <w:rsid w:val="00154791"/>
    <w:rsid w:val="00156A2D"/>
    <w:rsid w:val="0015783D"/>
    <w:rsid w:val="00160ABE"/>
    <w:rsid w:val="00160EE2"/>
    <w:rsid w:val="0016138D"/>
    <w:rsid w:val="00161B2B"/>
    <w:rsid w:val="00162370"/>
    <w:rsid w:val="00162A3E"/>
    <w:rsid w:val="00163127"/>
    <w:rsid w:val="0016321A"/>
    <w:rsid w:val="0016329C"/>
    <w:rsid w:val="00163E90"/>
    <w:rsid w:val="00163F37"/>
    <w:rsid w:val="001640D7"/>
    <w:rsid w:val="001641FB"/>
    <w:rsid w:val="00164330"/>
    <w:rsid w:val="00164816"/>
    <w:rsid w:val="00165477"/>
    <w:rsid w:val="00165F35"/>
    <w:rsid w:val="00165F66"/>
    <w:rsid w:val="001664A5"/>
    <w:rsid w:val="001674FF"/>
    <w:rsid w:val="00167F4F"/>
    <w:rsid w:val="0017031B"/>
    <w:rsid w:val="00171E0E"/>
    <w:rsid w:val="00176B54"/>
    <w:rsid w:val="00176FE9"/>
    <w:rsid w:val="00177D2E"/>
    <w:rsid w:val="00177FBE"/>
    <w:rsid w:val="001807EB"/>
    <w:rsid w:val="00180E2C"/>
    <w:rsid w:val="00182257"/>
    <w:rsid w:val="00182C9C"/>
    <w:rsid w:val="00183B02"/>
    <w:rsid w:val="00184FA2"/>
    <w:rsid w:val="00190A1F"/>
    <w:rsid w:val="00191B96"/>
    <w:rsid w:val="00192B44"/>
    <w:rsid w:val="00193155"/>
    <w:rsid w:val="00193B01"/>
    <w:rsid w:val="0019513E"/>
    <w:rsid w:val="0019683F"/>
    <w:rsid w:val="00196E34"/>
    <w:rsid w:val="001971CB"/>
    <w:rsid w:val="00197E2F"/>
    <w:rsid w:val="001A0583"/>
    <w:rsid w:val="001A14EF"/>
    <w:rsid w:val="001A1ECA"/>
    <w:rsid w:val="001A2A59"/>
    <w:rsid w:val="001A31A0"/>
    <w:rsid w:val="001A350E"/>
    <w:rsid w:val="001A352F"/>
    <w:rsid w:val="001A4260"/>
    <w:rsid w:val="001A56D6"/>
    <w:rsid w:val="001A5A0D"/>
    <w:rsid w:val="001A5D2F"/>
    <w:rsid w:val="001A60E3"/>
    <w:rsid w:val="001A74A5"/>
    <w:rsid w:val="001B062D"/>
    <w:rsid w:val="001B0841"/>
    <w:rsid w:val="001B0DE9"/>
    <w:rsid w:val="001B0F6B"/>
    <w:rsid w:val="001B2002"/>
    <w:rsid w:val="001B3596"/>
    <w:rsid w:val="001B4E58"/>
    <w:rsid w:val="001B5F8F"/>
    <w:rsid w:val="001B72C9"/>
    <w:rsid w:val="001B79C3"/>
    <w:rsid w:val="001B7F8C"/>
    <w:rsid w:val="001C01BF"/>
    <w:rsid w:val="001C0DE3"/>
    <w:rsid w:val="001C1919"/>
    <w:rsid w:val="001C1B7A"/>
    <w:rsid w:val="001C210F"/>
    <w:rsid w:val="001C2648"/>
    <w:rsid w:val="001C2DB6"/>
    <w:rsid w:val="001C44FE"/>
    <w:rsid w:val="001C4F93"/>
    <w:rsid w:val="001C6691"/>
    <w:rsid w:val="001C6EC3"/>
    <w:rsid w:val="001C7321"/>
    <w:rsid w:val="001D0310"/>
    <w:rsid w:val="001D0D9A"/>
    <w:rsid w:val="001D2CAB"/>
    <w:rsid w:val="001D2DF6"/>
    <w:rsid w:val="001D3AC0"/>
    <w:rsid w:val="001D3DDD"/>
    <w:rsid w:val="001D48F3"/>
    <w:rsid w:val="001D4C13"/>
    <w:rsid w:val="001D5611"/>
    <w:rsid w:val="001D5FA1"/>
    <w:rsid w:val="001D60DB"/>
    <w:rsid w:val="001D63AE"/>
    <w:rsid w:val="001D6746"/>
    <w:rsid w:val="001D68F8"/>
    <w:rsid w:val="001E0221"/>
    <w:rsid w:val="001E1D17"/>
    <w:rsid w:val="001E21E6"/>
    <w:rsid w:val="001E3494"/>
    <w:rsid w:val="001E358B"/>
    <w:rsid w:val="001E3DEA"/>
    <w:rsid w:val="001E4B54"/>
    <w:rsid w:val="001E7570"/>
    <w:rsid w:val="001E7C1A"/>
    <w:rsid w:val="001E7F24"/>
    <w:rsid w:val="001F235B"/>
    <w:rsid w:val="001F2996"/>
    <w:rsid w:val="001F2D57"/>
    <w:rsid w:val="001F2FC3"/>
    <w:rsid w:val="001F3C84"/>
    <w:rsid w:val="001F3E20"/>
    <w:rsid w:val="001F4660"/>
    <w:rsid w:val="001F4995"/>
    <w:rsid w:val="001F4B6E"/>
    <w:rsid w:val="001F5611"/>
    <w:rsid w:val="001F674B"/>
    <w:rsid w:val="001F7276"/>
    <w:rsid w:val="00200068"/>
    <w:rsid w:val="00200278"/>
    <w:rsid w:val="002003D5"/>
    <w:rsid w:val="00200471"/>
    <w:rsid w:val="002017F3"/>
    <w:rsid w:val="00203698"/>
    <w:rsid w:val="002045F8"/>
    <w:rsid w:val="00204652"/>
    <w:rsid w:val="00205822"/>
    <w:rsid w:val="00206542"/>
    <w:rsid w:val="002070E7"/>
    <w:rsid w:val="00207AED"/>
    <w:rsid w:val="002102A7"/>
    <w:rsid w:val="002107BC"/>
    <w:rsid w:val="002119C1"/>
    <w:rsid w:val="002121E4"/>
    <w:rsid w:val="002124BE"/>
    <w:rsid w:val="00212553"/>
    <w:rsid w:val="002127C3"/>
    <w:rsid w:val="002129AA"/>
    <w:rsid w:val="00214B2A"/>
    <w:rsid w:val="00214B92"/>
    <w:rsid w:val="00215265"/>
    <w:rsid w:val="00216005"/>
    <w:rsid w:val="002162AB"/>
    <w:rsid w:val="00217F53"/>
    <w:rsid w:val="00220535"/>
    <w:rsid w:val="00220C74"/>
    <w:rsid w:val="002219EE"/>
    <w:rsid w:val="00222EFA"/>
    <w:rsid w:val="002234EC"/>
    <w:rsid w:val="0022436B"/>
    <w:rsid w:val="00224FA3"/>
    <w:rsid w:val="00226E4A"/>
    <w:rsid w:val="002278C5"/>
    <w:rsid w:val="002302A8"/>
    <w:rsid w:val="002304BB"/>
    <w:rsid w:val="0023057E"/>
    <w:rsid w:val="00230D50"/>
    <w:rsid w:val="00231E75"/>
    <w:rsid w:val="00232B1B"/>
    <w:rsid w:val="00232DC9"/>
    <w:rsid w:val="00233064"/>
    <w:rsid w:val="00236EF7"/>
    <w:rsid w:val="00237B27"/>
    <w:rsid w:val="00240328"/>
    <w:rsid w:val="00243057"/>
    <w:rsid w:val="00243595"/>
    <w:rsid w:val="0024363B"/>
    <w:rsid w:val="00243734"/>
    <w:rsid w:val="00243BCB"/>
    <w:rsid w:val="00243E7B"/>
    <w:rsid w:val="002451BC"/>
    <w:rsid w:val="00245320"/>
    <w:rsid w:val="0024793A"/>
    <w:rsid w:val="002500DE"/>
    <w:rsid w:val="00251090"/>
    <w:rsid w:val="002511E8"/>
    <w:rsid w:val="00252612"/>
    <w:rsid w:val="00252FD6"/>
    <w:rsid w:val="0025360A"/>
    <w:rsid w:val="00253EE5"/>
    <w:rsid w:val="00254942"/>
    <w:rsid w:val="0025560B"/>
    <w:rsid w:val="002565B6"/>
    <w:rsid w:val="002569A0"/>
    <w:rsid w:val="00256B3F"/>
    <w:rsid w:val="002571F8"/>
    <w:rsid w:val="00257A7D"/>
    <w:rsid w:val="00260ACA"/>
    <w:rsid w:val="00260CAF"/>
    <w:rsid w:val="002621AA"/>
    <w:rsid w:val="0026246A"/>
    <w:rsid w:val="00262503"/>
    <w:rsid w:val="00263436"/>
    <w:rsid w:val="00263CDA"/>
    <w:rsid w:val="00265968"/>
    <w:rsid w:val="00265BC1"/>
    <w:rsid w:val="00266A9F"/>
    <w:rsid w:val="00267BB2"/>
    <w:rsid w:val="00267F0E"/>
    <w:rsid w:val="00270E0A"/>
    <w:rsid w:val="00271D6B"/>
    <w:rsid w:val="00271F16"/>
    <w:rsid w:val="00273063"/>
    <w:rsid w:val="0027345D"/>
    <w:rsid w:val="0027432B"/>
    <w:rsid w:val="00274989"/>
    <w:rsid w:val="0027553D"/>
    <w:rsid w:val="002759AE"/>
    <w:rsid w:val="00276919"/>
    <w:rsid w:val="00276F35"/>
    <w:rsid w:val="00281DBA"/>
    <w:rsid w:val="0028239A"/>
    <w:rsid w:val="002833E8"/>
    <w:rsid w:val="00286EE2"/>
    <w:rsid w:val="0028770D"/>
    <w:rsid w:val="00290E26"/>
    <w:rsid w:val="00291381"/>
    <w:rsid w:val="00291B97"/>
    <w:rsid w:val="00291B9B"/>
    <w:rsid w:val="00292557"/>
    <w:rsid w:val="00293992"/>
    <w:rsid w:val="0029648A"/>
    <w:rsid w:val="00296632"/>
    <w:rsid w:val="002974CE"/>
    <w:rsid w:val="002A3B22"/>
    <w:rsid w:val="002A6402"/>
    <w:rsid w:val="002A6A90"/>
    <w:rsid w:val="002A6A95"/>
    <w:rsid w:val="002A6B06"/>
    <w:rsid w:val="002A7F15"/>
    <w:rsid w:val="002A7F81"/>
    <w:rsid w:val="002B08D0"/>
    <w:rsid w:val="002B0F3C"/>
    <w:rsid w:val="002B21BE"/>
    <w:rsid w:val="002B3D39"/>
    <w:rsid w:val="002B3F83"/>
    <w:rsid w:val="002B3FA0"/>
    <w:rsid w:val="002B4305"/>
    <w:rsid w:val="002B4712"/>
    <w:rsid w:val="002B5DB0"/>
    <w:rsid w:val="002B6507"/>
    <w:rsid w:val="002B71B4"/>
    <w:rsid w:val="002B7C03"/>
    <w:rsid w:val="002C09D6"/>
    <w:rsid w:val="002C1580"/>
    <w:rsid w:val="002C1B52"/>
    <w:rsid w:val="002C210E"/>
    <w:rsid w:val="002C26C9"/>
    <w:rsid w:val="002C335D"/>
    <w:rsid w:val="002C3510"/>
    <w:rsid w:val="002C4B1B"/>
    <w:rsid w:val="002C5BDA"/>
    <w:rsid w:val="002C7BA7"/>
    <w:rsid w:val="002D0CE6"/>
    <w:rsid w:val="002D10EE"/>
    <w:rsid w:val="002D1CCD"/>
    <w:rsid w:val="002D1F0D"/>
    <w:rsid w:val="002D2188"/>
    <w:rsid w:val="002D275A"/>
    <w:rsid w:val="002D3E3E"/>
    <w:rsid w:val="002D491B"/>
    <w:rsid w:val="002D4C82"/>
    <w:rsid w:val="002D4FD9"/>
    <w:rsid w:val="002D5462"/>
    <w:rsid w:val="002D696E"/>
    <w:rsid w:val="002D73D3"/>
    <w:rsid w:val="002E0360"/>
    <w:rsid w:val="002E0873"/>
    <w:rsid w:val="002E1D17"/>
    <w:rsid w:val="002E2E9E"/>
    <w:rsid w:val="002E34ED"/>
    <w:rsid w:val="002E3F80"/>
    <w:rsid w:val="002E4757"/>
    <w:rsid w:val="002E4841"/>
    <w:rsid w:val="002E486E"/>
    <w:rsid w:val="002E4DD0"/>
    <w:rsid w:val="002E505B"/>
    <w:rsid w:val="002E51B3"/>
    <w:rsid w:val="002E5E6C"/>
    <w:rsid w:val="002E6401"/>
    <w:rsid w:val="002E702A"/>
    <w:rsid w:val="002E7777"/>
    <w:rsid w:val="002F04E8"/>
    <w:rsid w:val="002F2C71"/>
    <w:rsid w:val="002F4EB5"/>
    <w:rsid w:val="002F516A"/>
    <w:rsid w:val="002F643D"/>
    <w:rsid w:val="002F6D02"/>
    <w:rsid w:val="002F7C6A"/>
    <w:rsid w:val="003003FE"/>
    <w:rsid w:val="00300554"/>
    <w:rsid w:val="003006DB"/>
    <w:rsid w:val="0030089F"/>
    <w:rsid w:val="003013EC"/>
    <w:rsid w:val="00301723"/>
    <w:rsid w:val="00303056"/>
    <w:rsid w:val="003038E5"/>
    <w:rsid w:val="00305AEF"/>
    <w:rsid w:val="00305BB1"/>
    <w:rsid w:val="003067EA"/>
    <w:rsid w:val="003070A7"/>
    <w:rsid w:val="00307EF7"/>
    <w:rsid w:val="00310059"/>
    <w:rsid w:val="00312EDA"/>
    <w:rsid w:val="00312F6E"/>
    <w:rsid w:val="003137AA"/>
    <w:rsid w:val="003144B9"/>
    <w:rsid w:val="003168E9"/>
    <w:rsid w:val="00317946"/>
    <w:rsid w:val="0031797A"/>
    <w:rsid w:val="00317C16"/>
    <w:rsid w:val="00321458"/>
    <w:rsid w:val="00321A50"/>
    <w:rsid w:val="00323B6F"/>
    <w:rsid w:val="00323CFB"/>
    <w:rsid w:val="00323EB7"/>
    <w:rsid w:val="00325FBC"/>
    <w:rsid w:val="003262E7"/>
    <w:rsid w:val="00326E92"/>
    <w:rsid w:val="00327821"/>
    <w:rsid w:val="0033014A"/>
    <w:rsid w:val="00330375"/>
    <w:rsid w:val="0033189E"/>
    <w:rsid w:val="003318CE"/>
    <w:rsid w:val="003328F0"/>
    <w:rsid w:val="003329CB"/>
    <w:rsid w:val="003333D7"/>
    <w:rsid w:val="003336A2"/>
    <w:rsid w:val="003340A8"/>
    <w:rsid w:val="00334853"/>
    <w:rsid w:val="00334861"/>
    <w:rsid w:val="003348AF"/>
    <w:rsid w:val="00335078"/>
    <w:rsid w:val="003353A3"/>
    <w:rsid w:val="003365CF"/>
    <w:rsid w:val="00336E5C"/>
    <w:rsid w:val="0033724E"/>
    <w:rsid w:val="003379F9"/>
    <w:rsid w:val="00340234"/>
    <w:rsid w:val="00341C00"/>
    <w:rsid w:val="00341C7E"/>
    <w:rsid w:val="0034213D"/>
    <w:rsid w:val="00342EDE"/>
    <w:rsid w:val="00343680"/>
    <w:rsid w:val="0034420A"/>
    <w:rsid w:val="00345271"/>
    <w:rsid w:val="00346FD1"/>
    <w:rsid w:val="003476FE"/>
    <w:rsid w:val="003479DC"/>
    <w:rsid w:val="003501A4"/>
    <w:rsid w:val="00350389"/>
    <w:rsid w:val="003507AA"/>
    <w:rsid w:val="003507FD"/>
    <w:rsid w:val="003519A1"/>
    <w:rsid w:val="003522B3"/>
    <w:rsid w:val="003535AB"/>
    <w:rsid w:val="0035414B"/>
    <w:rsid w:val="00354991"/>
    <w:rsid w:val="003551CA"/>
    <w:rsid w:val="00355230"/>
    <w:rsid w:val="003560C9"/>
    <w:rsid w:val="00360321"/>
    <w:rsid w:val="003605EC"/>
    <w:rsid w:val="00361761"/>
    <w:rsid w:val="00362062"/>
    <w:rsid w:val="003629A3"/>
    <w:rsid w:val="003634ED"/>
    <w:rsid w:val="00363BEE"/>
    <w:rsid w:val="00366847"/>
    <w:rsid w:val="00367F9B"/>
    <w:rsid w:val="00370B80"/>
    <w:rsid w:val="00370D91"/>
    <w:rsid w:val="003713CC"/>
    <w:rsid w:val="00371D2B"/>
    <w:rsid w:val="00373ABD"/>
    <w:rsid w:val="00373AF5"/>
    <w:rsid w:val="00375AC0"/>
    <w:rsid w:val="00375D9B"/>
    <w:rsid w:val="00375F84"/>
    <w:rsid w:val="00376656"/>
    <w:rsid w:val="00381F12"/>
    <w:rsid w:val="00382A90"/>
    <w:rsid w:val="00385D71"/>
    <w:rsid w:val="00386EEA"/>
    <w:rsid w:val="00387A46"/>
    <w:rsid w:val="00387B47"/>
    <w:rsid w:val="00387B9E"/>
    <w:rsid w:val="00390A43"/>
    <w:rsid w:val="00393604"/>
    <w:rsid w:val="003947C6"/>
    <w:rsid w:val="0039519E"/>
    <w:rsid w:val="003959A5"/>
    <w:rsid w:val="003A052E"/>
    <w:rsid w:val="003A2333"/>
    <w:rsid w:val="003A24C2"/>
    <w:rsid w:val="003A2752"/>
    <w:rsid w:val="003A2856"/>
    <w:rsid w:val="003A2B35"/>
    <w:rsid w:val="003A34DB"/>
    <w:rsid w:val="003A3EF3"/>
    <w:rsid w:val="003A6342"/>
    <w:rsid w:val="003A68AD"/>
    <w:rsid w:val="003A71DF"/>
    <w:rsid w:val="003B00B8"/>
    <w:rsid w:val="003B12C2"/>
    <w:rsid w:val="003B1867"/>
    <w:rsid w:val="003B263E"/>
    <w:rsid w:val="003B300C"/>
    <w:rsid w:val="003B3483"/>
    <w:rsid w:val="003B5C26"/>
    <w:rsid w:val="003B766D"/>
    <w:rsid w:val="003B7D5C"/>
    <w:rsid w:val="003C0452"/>
    <w:rsid w:val="003C0543"/>
    <w:rsid w:val="003C0DE8"/>
    <w:rsid w:val="003C1BBC"/>
    <w:rsid w:val="003C275B"/>
    <w:rsid w:val="003C2EF4"/>
    <w:rsid w:val="003C44DC"/>
    <w:rsid w:val="003C4AA0"/>
    <w:rsid w:val="003C54D2"/>
    <w:rsid w:val="003C635A"/>
    <w:rsid w:val="003C6F18"/>
    <w:rsid w:val="003D0D0A"/>
    <w:rsid w:val="003D1128"/>
    <w:rsid w:val="003D3445"/>
    <w:rsid w:val="003D61FF"/>
    <w:rsid w:val="003E1EBD"/>
    <w:rsid w:val="003E1F10"/>
    <w:rsid w:val="003E2CB3"/>
    <w:rsid w:val="003E33AC"/>
    <w:rsid w:val="003E3D2D"/>
    <w:rsid w:val="003E49A5"/>
    <w:rsid w:val="003E4C13"/>
    <w:rsid w:val="003E5298"/>
    <w:rsid w:val="003E5E4F"/>
    <w:rsid w:val="003F21A9"/>
    <w:rsid w:val="003F2352"/>
    <w:rsid w:val="003F27A1"/>
    <w:rsid w:val="003F30F6"/>
    <w:rsid w:val="003F3615"/>
    <w:rsid w:val="003F3894"/>
    <w:rsid w:val="003F5D8A"/>
    <w:rsid w:val="003F5F90"/>
    <w:rsid w:val="003F61BB"/>
    <w:rsid w:val="003F6357"/>
    <w:rsid w:val="003F738F"/>
    <w:rsid w:val="003F74B4"/>
    <w:rsid w:val="003F7788"/>
    <w:rsid w:val="003F7C54"/>
    <w:rsid w:val="003F7FB7"/>
    <w:rsid w:val="0040159E"/>
    <w:rsid w:val="0040258A"/>
    <w:rsid w:val="004027E1"/>
    <w:rsid w:val="00402990"/>
    <w:rsid w:val="004031CD"/>
    <w:rsid w:val="00404706"/>
    <w:rsid w:val="00404DCF"/>
    <w:rsid w:val="00405D45"/>
    <w:rsid w:val="004073DD"/>
    <w:rsid w:val="004074F9"/>
    <w:rsid w:val="0041011A"/>
    <w:rsid w:val="004106DD"/>
    <w:rsid w:val="00410CA4"/>
    <w:rsid w:val="0041177C"/>
    <w:rsid w:val="00411AEF"/>
    <w:rsid w:val="00412A51"/>
    <w:rsid w:val="00413011"/>
    <w:rsid w:val="00413782"/>
    <w:rsid w:val="00413EEB"/>
    <w:rsid w:val="004155C6"/>
    <w:rsid w:val="00415622"/>
    <w:rsid w:val="00417040"/>
    <w:rsid w:val="00417EA2"/>
    <w:rsid w:val="00417FD0"/>
    <w:rsid w:val="00420327"/>
    <w:rsid w:val="00420367"/>
    <w:rsid w:val="00420614"/>
    <w:rsid w:val="0042090D"/>
    <w:rsid w:val="00421447"/>
    <w:rsid w:val="00422B57"/>
    <w:rsid w:val="00424E1E"/>
    <w:rsid w:val="004254F1"/>
    <w:rsid w:val="00425D3A"/>
    <w:rsid w:val="004265FA"/>
    <w:rsid w:val="004270F2"/>
    <w:rsid w:val="00427931"/>
    <w:rsid w:val="00430463"/>
    <w:rsid w:val="004332E6"/>
    <w:rsid w:val="00433653"/>
    <w:rsid w:val="00433CC6"/>
    <w:rsid w:val="00436DF2"/>
    <w:rsid w:val="00436E2D"/>
    <w:rsid w:val="00436EFC"/>
    <w:rsid w:val="004376A9"/>
    <w:rsid w:val="004376CB"/>
    <w:rsid w:val="00437A42"/>
    <w:rsid w:val="00440273"/>
    <w:rsid w:val="004415C2"/>
    <w:rsid w:val="0044171F"/>
    <w:rsid w:val="00441AEC"/>
    <w:rsid w:val="004439FE"/>
    <w:rsid w:val="00443FFE"/>
    <w:rsid w:val="0044623C"/>
    <w:rsid w:val="00446D0B"/>
    <w:rsid w:val="004475AB"/>
    <w:rsid w:val="00447605"/>
    <w:rsid w:val="00447EF9"/>
    <w:rsid w:val="004504D5"/>
    <w:rsid w:val="00451A70"/>
    <w:rsid w:val="00451B8F"/>
    <w:rsid w:val="004520EB"/>
    <w:rsid w:val="00452B68"/>
    <w:rsid w:val="004532DE"/>
    <w:rsid w:val="00453B69"/>
    <w:rsid w:val="00453C57"/>
    <w:rsid w:val="00454AFC"/>
    <w:rsid w:val="004554FB"/>
    <w:rsid w:val="00455DD9"/>
    <w:rsid w:val="00456CF2"/>
    <w:rsid w:val="004570B2"/>
    <w:rsid w:val="00457118"/>
    <w:rsid w:val="0045729B"/>
    <w:rsid w:val="00457B2E"/>
    <w:rsid w:val="00461907"/>
    <w:rsid w:val="00461FA9"/>
    <w:rsid w:val="0046215D"/>
    <w:rsid w:val="00462F0E"/>
    <w:rsid w:val="00465090"/>
    <w:rsid w:val="00465CD4"/>
    <w:rsid w:val="00466CE0"/>
    <w:rsid w:val="004674EB"/>
    <w:rsid w:val="004679B1"/>
    <w:rsid w:val="0047086C"/>
    <w:rsid w:val="00470B44"/>
    <w:rsid w:val="0047296E"/>
    <w:rsid w:val="00473C38"/>
    <w:rsid w:val="00474441"/>
    <w:rsid w:val="00474D53"/>
    <w:rsid w:val="00475353"/>
    <w:rsid w:val="00475B37"/>
    <w:rsid w:val="00475FF6"/>
    <w:rsid w:val="00476D29"/>
    <w:rsid w:val="00476F70"/>
    <w:rsid w:val="004776DB"/>
    <w:rsid w:val="00477842"/>
    <w:rsid w:val="004806A6"/>
    <w:rsid w:val="00480C9A"/>
    <w:rsid w:val="00481208"/>
    <w:rsid w:val="00481913"/>
    <w:rsid w:val="00482089"/>
    <w:rsid w:val="0048277E"/>
    <w:rsid w:val="00482970"/>
    <w:rsid w:val="00483735"/>
    <w:rsid w:val="00483F68"/>
    <w:rsid w:val="00484BA8"/>
    <w:rsid w:val="004853F9"/>
    <w:rsid w:val="00491755"/>
    <w:rsid w:val="004925F7"/>
    <w:rsid w:val="00492B4F"/>
    <w:rsid w:val="00492E21"/>
    <w:rsid w:val="0049357C"/>
    <w:rsid w:val="0049387D"/>
    <w:rsid w:val="00493C53"/>
    <w:rsid w:val="00494053"/>
    <w:rsid w:val="00494152"/>
    <w:rsid w:val="0049426C"/>
    <w:rsid w:val="00494885"/>
    <w:rsid w:val="004972BB"/>
    <w:rsid w:val="004A0396"/>
    <w:rsid w:val="004A0842"/>
    <w:rsid w:val="004A097C"/>
    <w:rsid w:val="004A0B37"/>
    <w:rsid w:val="004A0E2C"/>
    <w:rsid w:val="004A0F2D"/>
    <w:rsid w:val="004A22BA"/>
    <w:rsid w:val="004A2B78"/>
    <w:rsid w:val="004A3F3E"/>
    <w:rsid w:val="004A4280"/>
    <w:rsid w:val="004A5B9B"/>
    <w:rsid w:val="004A6C55"/>
    <w:rsid w:val="004B008C"/>
    <w:rsid w:val="004B010D"/>
    <w:rsid w:val="004B02AD"/>
    <w:rsid w:val="004B041F"/>
    <w:rsid w:val="004B1944"/>
    <w:rsid w:val="004B1DAC"/>
    <w:rsid w:val="004B42D9"/>
    <w:rsid w:val="004B4462"/>
    <w:rsid w:val="004B6CA0"/>
    <w:rsid w:val="004B7102"/>
    <w:rsid w:val="004B74E9"/>
    <w:rsid w:val="004B79C2"/>
    <w:rsid w:val="004C12C8"/>
    <w:rsid w:val="004C1928"/>
    <w:rsid w:val="004C1E2D"/>
    <w:rsid w:val="004C28A3"/>
    <w:rsid w:val="004C2E37"/>
    <w:rsid w:val="004C325D"/>
    <w:rsid w:val="004C33F0"/>
    <w:rsid w:val="004C36F7"/>
    <w:rsid w:val="004C5058"/>
    <w:rsid w:val="004C5457"/>
    <w:rsid w:val="004C562F"/>
    <w:rsid w:val="004C65BA"/>
    <w:rsid w:val="004C727A"/>
    <w:rsid w:val="004C77CA"/>
    <w:rsid w:val="004D1DB2"/>
    <w:rsid w:val="004D3EE2"/>
    <w:rsid w:val="004D468C"/>
    <w:rsid w:val="004D5179"/>
    <w:rsid w:val="004D51FE"/>
    <w:rsid w:val="004D6090"/>
    <w:rsid w:val="004D69B8"/>
    <w:rsid w:val="004D75F8"/>
    <w:rsid w:val="004D76DC"/>
    <w:rsid w:val="004D7D99"/>
    <w:rsid w:val="004D7EBC"/>
    <w:rsid w:val="004E10A2"/>
    <w:rsid w:val="004E1153"/>
    <w:rsid w:val="004E2EB1"/>
    <w:rsid w:val="004E3107"/>
    <w:rsid w:val="004E316F"/>
    <w:rsid w:val="004E3B66"/>
    <w:rsid w:val="004E4134"/>
    <w:rsid w:val="004E4430"/>
    <w:rsid w:val="004E56BD"/>
    <w:rsid w:val="004E722E"/>
    <w:rsid w:val="004F011C"/>
    <w:rsid w:val="004F240E"/>
    <w:rsid w:val="004F2C6A"/>
    <w:rsid w:val="004F4123"/>
    <w:rsid w:val="004F41EF"/>
    <w:rsid w:val="004F4BC6"/>
    <w:rsid w:val="004F4FC6"/>
    <w:rsid w:val="004F5349"/>
    <w:rsid w:val="004F5E6D"/>
    <w:rsid w:val="004F6166"/>
    <w:rsid w:val="004F6254"/>
    <w:rsid w:val="004F7E3B"/>
    <w:rsid w:val="005001DB"/>
    <w:rsid w:val="0050136F"/>
    <w:rsid w:val="005014D6"/>
    <w:rsid w:val="005014E4"/>
    <w:rsid w:val="0050174C"/>
    <w:rsid w:val="00503E87"/>
    <w:rsid w:val="00505726"/>
    <w:rsid w:val="00505BD4"/>
    <w:rsid w:val="0050625E"/>
    <w:rsid w:val="00507120"/>
    <w:rsid w:val="005073AA"/>
    <w:rsid w:val="00507691"/>
    <w:rsid w:val="00507859"/>
    <w:rsid w:val="0051089E"/>
    <w:rsid w:val="00511482"/>
    <w:rsid w:val="00512794"/>
    <w:rsid w:val="005130E1"/>
    <w:rsid w:val="005143DE"/>
    <w:rsid w:val="00514531"/>
    <w:rsid w:val="00515C03"/>
    <w:rsid w:val="00515D60"/>
    <w:rsid w:val="00517E2D"/>
    <w:rsid w:val="00517EF5"/>
    <w:rsid w:val="00520DCB"/>
    <w:rsid w:val="005210C3"/>
    <w:rsid w:val="0052126E"/>
    <w:rsid w:val="00521D46"/>
    <w:rsid w:val="00522972"/>
    <w:rsid w:val="00522E09"/>
    <w:rsid w:val="005247FF"/>
    <w:rsid w:val="00524ACE"/>
    <w:rsid w:val="00524EB2"/>
    <w:rsid w:val="00525BD9"/>
    <w:rsid w:val="0052699F"/>
    <w:rsid w:val="00526ADD"/>
    <w:rsid w:val="0052703C"/>
    <w:rsid w:val="00527653"/>
    <w:rsid w:val="0052771A"/>
    <w:rsid w:val="00527DCF"/>
    <w:rsid w:val="0053264B"/>
    <w:rsid w:val="0053393F"/>
    <w:rsid w:val="00533A4D"/>
    <w:rsid w:val="0053474F"/>
    <w:rsid w:val="005350D2"/>
    <w:rsid w:val="00535746"/>
    <w:rsid w:val="00537A1E"/>
    <w:rsid w:val="00540799"/>
    <w:rsid w:val="00541B6E"/>
    <w:rsid w:val="00542639"/>
    <w:rsid w:val="00542959"/>
    <w:rsid w:val="00542A60"/>
    <w:rsid w:val="0054352F"/>
    <w:rsid w:val="005439EE"/>
    <w:rsid w:val="0054400B"/>
    <w:rsid w:val="005445A3"/>
    <w:rsid w:val="0054557F"/>
    <w:rsid w:val="00545ABC"/>
    <w:rsid w:val="005460F1"/>
    <w:rsid w:val="00546517"/>
    <w:rsid w:val="0054676D"/>
    <w:rsid w:val="0054688A"/>
    <w:rsid w:val="00552A5A"/>
    <w:rsid w:val="00553FB5"/>
    <w:rsid w:val="005564E6"/>
    <w:rsid w:val="00556B04"/>
    <w:rsid w:val="00557573"/>
    <w:rsid w:val="005603E5"/>
    <w:rsid w:val="00561CE3"/>
    <w:rsid w:val="00561F1F"/>
    <w:rsid w:val="005626B4"/>
    <w:rsid w:val="0056282D"/>
    <w:rsid w:val="0056314F"/>
    <w:rsid w:val="0056355D"/>
    <w:rsid w:val="0056417B"/>
    <w:rsid w:val="00564180"/>
    <w:rsid w:val="00564F43"/>
    <w:rsid w:val="0056503E"/>
    <w:rsid w:val="00565C17"/>
    <w:rsid w:val="00571D4E"/>
    <w:rsid w:val="00572584"/>
    <w:rsid w:val="005740C3"/>
    <w:rsid w:val="00574692"/>
    <w:rsid w:val="00574B4C"/>
    <w:rsid w:val="005767CD"/>
    <w:rsid w:val="00577540"/>
    <w:rsid w:val="00577D3C"/>
    <w:rsid w:val="005801D9"/>
    <w:rsid w:val="005813E3"/>
    <w:rsid w:val="0058210B"/>
    <w:rsid w:val="005826E0"/>
    <w:rsid w:val="005827E9"/>
    <w:rsid w:val="00582F11"/>
    <w:rsid w:val="005833F4"/>
    <w:rsid w:val="0058496B"/>
    <w:rsid w:val="00584E4B"/>
    <w:rsid w:val="00584F33"/>
    <w:rsid w:val="005850B6"/>
    <w:rsid w:val="005859E5"/>
    <w:rsid w:val="00585BD7"/>
    <w:rsid w:val="00587B9B"/>
    <w:rsid w:val="00591D59"/>
    <w:rsid w:val="00592F66"/>
    <w:rsid w:val="00594065"/>
    <w:rsid w:val="00594FAC"/>
    <w:rsid w:val="005975A3"/>
    <w:rsid w:val="005A055D"/>
    <w:rsid w:val="005A0586"/>
    <w:rsid w:val="005A35BE"/>
    <w:rsid w:val="005A40B3"/>
    <w:rsid w:val="005B18E7"/>
    <w:rsid w:val="005B2E0A"/>
    <w:rsid w:val="005B2FDE"/>
    <w:rsid w:val="005B44CB"/>
    <w:rsid w:val="005B5E69"/>
    <w:rsid w:val="005B5F64"/>
    <w:rsid w:val="005B66DB"/>
    <w:rsid w:val="005B6BBE"/>
    <w:rsid w:val="005B6C11"/>
    <w:rsid w:val="005B79A1"/>
    <w:rsid w:val="005C001C"/>
    <w:rsid w:val="005C01C2"/>
    <w:rsid w:val="005C2813"/>
    <w:rsid w:val="005C4F01"/>
    <w:rsid w:val="005C5004"/>
    <w:rsid w:val="005C7339"/>
    <w:rsid w:val="005C7395"/>
    <w:rsid w:val="005C7541"/>
    <w:rsid w:val="005C77A2"/>
    <w:rsid w:val="005D0E06"/>
    <w:rsid w:val="005D3212"/>
    <w:rsid w:val="005D3B3B"/>
    <w:rsid w:val="005D3CF5"/>
    <w:rsid w:val="005D45DA"/>
    <w:rsid w:val="005D488A"/>
    <w:rsid w:val="005D4E5F"/>
    <w:rsid w:val="005D552D"/>
    <w:rsid w:val="005D573A"/>
    <w:rsid w:val="005D728C"/>
    <w:rsid w:val="005E0898"/>
    <w:rsid w:val="005E1259"/>
    <w:rsid w:val="005E2316"/>
    <w:rsid w:val="005E271F"/>
    <w:rsid w:val="005E46F8"/>
    <w:rsid w:val="005E5237"/>
    <w:rsid w:val="005E5DD2"/>
    <w:rsid w:val="005E712F"/>
    <w:rsid w:val="005E75CF"/>
    <w:rsid w:val="005E760C"/>
    <w:rsid w:val="005E79BB"/>
    <w:rsid w:val="005F1C5E"/>
    <w:rsid w:val="005F1DFD"/>
    <w:rsid w:val="005F2354"/>
    <w:rsid w:val="005F25F7"/>
    <w:rsid w:val="005F3901"/>
    <w:rsid w:val="005F391C"/>
    <w:rsid w:val="005F3AB5"/>
    <w:rsid w:val="005F518A"/>
    <w:rsid w:val="005F5666"/>
    <w:rsid w:val="005F5E2D"/>
    <w:rsid w:val="005F615A"/>
    <w:rsid w:val="005F6C2F"/>
    <w:rsid w:val="005F7400"/>
    <w:rsid w:val="006009DE"/>
    <w:rsid w:val="006012B2"/>
    <w:rsid w:val="00601554"/>
    <w:rsid w:val="006016EE"/>
    <w:rsid w:val="006030A4"/>
    <w:rsid w:val="006035A7"/>
    <w:rsid w:val="00603843"/>
    <w:rsid w:val="00604BCE"/>
    <w:rsid w:val="00605CC5"/>
    <w:rsid w:val="006060CF"/>
    <w:rsid w:val="00606A7F"/>
    <w:rsid w:val="0060718F"/>
    <w:rsid w:val="00607C41"/>
    <w:rsid w:val="006107A1"/>
    <w:rsid w:val="006108E8"/>
    <w:rsid w:val="00610BD9"/>
    <w:rsid w:val="00611445"/>
    <w:rsid w:val="00612850"/>
    <w:rsid w:val="0061396D"/>
    <w:rsid w:val="006152E9"/>
    <w:rsid w:val="00615D6E"/>
    <w:rsid w:val="00616154"/>
    <w:rsid w:val="006161A2"/>
    <w:rsid w:val="00616251"/>
    <w:rsid w:val="0061665C"/>
    <w:rsid w:val="00616E3D"/>
    <w:rsid w:val="00617AA2"/>
    <w:rsid w:val="00620F14"/>
    <w:rsid w:val="00621175"/>
    <w:rsid w:val="00621467"/>
    <w:rsid w:val="006219D8"/>
    <w:rsid w:val="00622808"/>
    <w:rsid w:val="00623A50"/>
    <w:rsid w:val="00623B95"/>
    <w:rsid w:val="00625965"/>
    <w:rsid w:val="006267BF"/>
    <w:rsid w:val="00626854"/>
    <w:rsid w:val="0062712A"/>
    <w:rsid w:val="006279A5"/>
    <w:rsid w:val="00630F3D"/>
    <w:rsid w:val="00631A38"/>
    <w:rsid w:val="00631DCD"/>
    <w:rsid w:val="00632FDA"/>
    <w:rsid w:val="00633770"/>
    <w:rsid w:val="00633BC5"/>
    <w:rsid w:val="006340A6"/>
    <w:rsid w:val="00634468"/>
    <w:rsid w:val="0063597D"/>
    <w:rsid w:val="00636421"/>
    <w:rsid w:val="00636F40"/>
    <w:rsid w:val="00640060"/>
    <w:rsid w:val="00640AC2"/>
    <w:rsid w:val="006416E1"/>
    <w:rsid w:val="00641751"/>
    <w:rsid w:val="006425D9"/>
    <w:rsid w:val="00642A98"/>
    <w:rsid w:val="00642DB9"/>
    <w:rsid w:val="0064350C"/>
    <w:rsid w:val="00643786"/>
    <w:rsid w:val="00643BEF"/>
    <w:rsid w:val="006441C1"/>
    <w:rsid w:val="0064435B"/>
    <w:rsid w:val="00644950"/>
    <w:rsid w:val="0064519D"/>
    <w:rsid w:val="00645D13"/>
    <w:rsid w:val="00646325"/>
    <w:rsid w:val="00646629"/>
    <w:rsid w:val="006507CD"/>
    <w:rsid w:val="00651E25"/>
    <w:rsid w:val="00652164"/>
    <w:rsid w:val="006521C8"/>
    <w:rsid w:val="00653730"/>
    <w:rsid w:val="00653945"/>
    <w:rsid w:val="00653B3F"/>
    <w:rsid w:val="00653D95"/>
    <w:rsid w:val="00654E84"/>
    <w:rsid w:val="006567BD"/>
    <w:rsid w:val="00656BBE"/>
    <w:rsid w:val="00657CD3"/>
    <w:rsid w:val="00660A0F"/>
    <w:rsid w:val="00662267"/>
    <w:rsid w:val="006623EA"/>
    <w:rsid w:val="0066277D"/>
    <w:rsid w:val="006632F2"/>
    <w:rsid w:val="00663484"/>
    <w:rsid w:val="0066356A"/>
    <w:rsid w:val="00663BF0"/>
    <w:rsid w:val="00664D7A"/>
    <w:rsid w:val="00665366"/>
    <w:rsid w:val="00665718"/>
    <w:rsid w:val="00666EBE"/>
    <w:rsid w:val="0066708B"/>
    <w:rsid w:val="00667738"/>
    <w:rsid w:val="0066780A"/>
    <w:rsid w:val="00670890"/>
    <w:rsid w:val="0067163B"/>
    <w:rsid w:val="00671B74"/>
    <w:rsid w:val="00672410"/>
    <w:rsid w:val="00673E0F"/>
    <w:rsid w:val="00674168"/>
    <w:rsid w:val="00675079"/>
    <w:rsid w:val="0067594A"/>
    <w:rsid w:val="00675A73"/>
    <w:rsid w:val="00675D24"/>
    <w:rsid w:val="0067629B"/>
    <w:rsid w:val="00676A6B"/>
    <w:rsid w:val="006774D5"/>
    <w:rsid w:val="00677D06"/>
    <w:rsid w:val="00680068"/>
    <w:rsid w:val="00680896"/>
    <w:rsid w:val="0068091A"/>
    <w:rsid w:val="006821E8"/>
    <w:rsid w:val="006829BF"/>
    <w:rsid w:val="00684245"/>
    <w:rsid w:val="006849AE"/>
    <w:rsid w:val="00684A21"/>
    <w:rsid w:val="00686752"/>
    <w:rsid w:val="006870A5"/>
    <w:rsid w:val="00687864"/>
    <w:rsid w:val="00687C1F"/>
    <w:rsid w:val="00690A49"/>
    <w:rsid w:val="00690E0F"/>
    <w:rsid w:val="00691682"/>
    <w:rsid w:val="006940CD"/>
    <w:rsid w:val="006955D2"/>
    <w:rsid w:val="0069599C"/>
    <w:rsid w:val="00695E53"/>
    <w:rsid w:val="006960E6"/>
    <w:rsid w:val="00696561"/>
    <w:rsid w:val="0069696E"/>
    <w:rsid w:val="006974B3"/>
    <w:rsid w:val="00697F25"/>
    <w:rsid w:val="006A03D3"/>
    <w:rsid w:val="006A0F6E"/>
    <w:rsid w:val="006A108F"/>
    <w:rsid w:val="006A188E"/>
    <w:rsid w:val="006A1A0C"/>
    <w:rsid w:val="006A2D52"/>
    <w:rsid w:val="006A3324"/>
    <w:rsid w:val="006A354A"/>
    <w:rsid w:val="006A55E3"/>
    <w:rsid w:val="006A65E0"/>
    <w:rsid w:val="006A66AE"/>
    <w:rsid w:val="006A6BC5"/>
    <w:rsid w:val="006A71A7"/>
    <w:rsid w:val="006A73B3"/>
    <w:rsid w:val="006B0991"/>
    <w:rsid w:val="006B0CC7"/>
    <w:rsid w:val="006B121A"/>
    <w:rsid w:val="006B2E16"/>
    <w:rsid w:val="006B30C2"/>
    <w:rsid w:val="006B3647"/>
    <w:rsid w:val="006B5119"/>
    <w:rsid w:val="006B569C"/>
    <w:rsid w:val="006C0D6E"/>
    <w:rsid w:val="006C0EFA"/>
    <w:rsid w:val="006C1ED0"/>
    <w:rsid w:val="006C224A"/>
    <w:rsid w:val="006C2443"/>
    <w:rsid w:val="006C3002"/>
    <w:rsid w:val="006C57CB"/>
    <w:rsid w:val="006C5D75"/>
    <w:rsid w:val="006C77E2"/>
    <w:rsid w:val="006C7FAC"/>
    <w:rsid w:val="006D12AD"/>
    <w:rsid w:val="006D18B0"/>
    <w:rsid w:val="006D2AC7"/>
    <w:rsid w:val="006D2E34"/>
    <w:rsid w:val="006D35B8"/>
    <w:rsid w:val="006D4AB4"/>
    <w:rsid w:val="006D4FBB"/>
    <w:rsid w:val="006D6948"/>
    <w:rsid w:val="006D7060"/>
    <w:rsid w:val="006D72B1"/>
    <w:rsid w:val="006E0793"/>
    <w:rsid w:val="006E0B15"/>
    <w:rsid w:val="006E0F69"/>
    <w:rsid w:val="006E1185"/>
    <w:rsid w:val="006E13D6"/>
    <w:rsid w:val="006E1C54"/>
    <w:rsid w:val="006E2455"/>
    <w:rsid w:val="006E27E7"/>
    <w:rsid w:val="006E2DEE"/>
    <w:rsid w:val="006E2E89"/>
    <w:rsid w:val="006E3137"/>
    <w:rsid w:val="006E3D4D"/>
    <w:rsid w:val="006E4571"/>
    <w:rsid w:val="006E47A6"/>
    <w:rsid w:val="006E78D7"/>
    <w:rsid w:val="006E7DBE"/>
    <w:rsid w:val="006F1E9B"/>
    <w:rsid w:val="006F2F3D"/>
    <w:rsid w:val="006F37FC"/>
    <w:rsid w:val="006F3BA2"/>
    <w:rsid w:val="006F5B2D"/>
    <w:rsid w:val="006F6F7F"/>
    <w:rsid w:val="006F6FE3"/>
    <w:rsid w:val="006F7FE3"/>
    <w:rsid w:val="00700768"/>
    <w:rsid w:val="007013F8"/>
    <w:rsid w:val="007018A7"/>
    <w:rsid w:val="00702A96"/>
    <w:rsid w:val="00702BC7"/>
    <w:rsid w:val="00703607"/>
    <w:rsid w:val="007052FF"/>
    <w:rsid w:val="00705538"/>
    <w:rsid w:val="00706650"/>
    <w:rsid w:val="00707F23"/>
    <w:rsid w:val="00710BFC"/>
    <w:rsid w:val="00711AC9"/>
    <w:rsid w:val="00711D64"/>
    <w:rsid w:val="0071208C"/>
    <w:rsid w:val="007127BA"/>
    <w:rsid w:val="007169E2"/>
    <w:rsid w:val="0071750D"/>
    <w:rsid w:val="0071780C"/>
    <w:rsid w:val="00721671"/>
    <w:rsid w:val="007220F2"/>
    <w:rsid w:val="00722296"/>
    <w:rsid w:val="00722C63"/>
    <w:rsid w:val="00723FE6"/>
    <w:rsid w:val="00724146"/>
    <w:rsid w:val="007243EC"/>
    <w:rsid w:val="00725965"/>
    <w:rsid w:val="007262DC"/>
    <w:rsid w:val="007263DC"/>
    <w:rsid w:val="007267C8"/>
    <w:rsid w:val="00726868"/>
    <w:rsid w:val="00726C31"/>
    <w:rsid w:val="007274DF"/>
    <w:rsid w:val="007276C5"/>
    <w:rsid w:val="007302CB"/>
    <w:rsid w:val="0073126E"/>
    <w:rsid w:val="007312B4"/>
    <w:rsid w:val="00731AFD"/>
    <w:rsid w:val="00732378"/>
    <w:rsid w:val="0073318B"/>
    <w:rsid w:val="00733D9B"/>
    <w:rsid w:val="007344AD"/>
    <w:rsid w:val="007347B3"/>
    <w:rsid w:val="00735CF7"/>
    <w:rsid w:val="00736844"/>
    <w:rsid w:val="00736F2F"/>
    <w:rsid w:val="00737C59"/>
    <w:rsid w:val="00742858"/>
    <w:rsid w:val="00744E0D"/>
    <w:rsid w:val="0074543F"/>
    <w:rsid w:val="00746BFD"/>
    <w:rsid w:val="007503C7"/>
    <w:rsid w:val="007526DF"/>
    <w:rsid w:val="00752732"/>
    <w:rsid w:val="00753329"/>
    <w:rsid w:val="00754FE9"/>
    <w:rsid w:val="007556B4"/>
    <w:rsid w:val="00755CAD"/>
    <w:rsid w:val="007560C9"/>
    <w:rsid w:val="0075631F"/>
    <w:rsid w:val="0075699D"/>
    <w:rsid w:val="007571C0"/>
    <w:rsid w:val="00757222"/>
    <w:rsid w:val="00757836"/>
    <w:rsid w:val="00757B1F"/>
    <w:rsid w:val="00760563"/>
    <w:rsid w:val="00760876"/>
    <w:rsid w:val="0076258D"/>
    <w:rsid w:val="007626BF"/>
    <w:rsid w:val="00762CA1"/>
    <w:rsid w:val="00762F85"/>
    <w:rsid w:val="007630EB"/>
    <w:rsid w:val="00764095"/>
    <w:rsid w:val="007645C7"/>
    <w:rsid w:val="007658BB"/>
    <w:rsid w:val="007661F6"/>
    <w:rsid w:val="00766C31"/>
    <w:rsid w:val="00766FBD"/>
    <w:rsid w:val="007720B8"/>
    <w:rsid w:val="00772738"/>
    <w:rsid w:val="00772A1F"/>
    <w:rsid w:val="00772CA4"/>
    <w:rsid w:val="00773535"/>
    <w:rsid w:val="00774A6C"/>
    <w:rsid w:val="00774A6F"/>
    <w:rsid w:val="007754C5"/>
    <w:rsid w:val="00776BDF"/>
    <w:rsid w:val="007827EA"/>
    <w:rsid w:val="0078335D"/>
    <w:rsid w:val="00784BC4"/>
    <w:rsid w:val="00784C30"/>
    <w:rsid w:val="00785E97"/>
    <w:rsid w:val="007869F7"/>
    <w:rsid w:val="00786C22"/>
    <w:rsid w:val="007874D2"/>
    <w:rsid w:val="007876D0"/>
    <w:rsid w:val="007879BF"/>
    <w:rsid w:val="00787E1D"/>
    <w:rsid w:val="00787E1F"/>
    <w:rsid w:val="00790B1E"/>
    <w:rsid w:val="00790FC3"/>
    <w:rsid w:val="00791128"/>
    <w:rsid w:val="007922FC"/>
    <w:rsid w:val="0079261F"/>
    <w:rsid w:val="00792FB8"/>
    <w:rsid w:val="007954A2"/>
    <w:rsid w:val="00795C8B"/>
    <w:rsid w:val="0079657C"/>
    <w:rsid w:val="00796A87"/>
    <w:rsid w:val="007977BD"/>
    <w:rsid w:val="00797CEB"/>
    <w:rsid w:val="007A002C"/>
    <w:rsid w:val="007A0509"/>
    <w:rsid w:val="007A06CB"/>
    <w:rsid w:val="007A0E92"/>
    <w:rsid w:val="007A1267"/>
    <w:rsid w:val="007A1FF3"/>
    <w:rsid w:val="007A20CC"/>
    <w:rsid w:val="007A2268"/>
    <w:rsid w:val="007A274A"/>
    <w:rsid w:val="007A2860"/>
    <w:rsid w:val="007A538A"/>
    <w:rsid w:val="007A67D2"/>
    <w:rsid w:val="007A6F4D"/>
    <w:rsid w:val="007A719E"/>
    <w:rsid w:val="007B0A42"/>
    <w:rsid w:val="007B14B0"/>
    <w:rsid w:val="007B1656"/>
    <w:rsid w:val="007B1784"/>
    <w:rsid w:val="007B1A8B"/>
    <w:rsid w:val="007B1AB5"/>
    <w:rsid w:val="007B270F"/>
    <w:rsid w:val="007B3150"/>
    <w:rsid w:val="007B3274"/>
    <w:rsid w:val="007B4105"/>
    <w:rsid w:val="007B547B"/>
    <w:rsid w:val="007B6AEC"/>
    <w:rsid w:val="007B7485"/>
    <w:rsid w:val="007B7506"/>
    <w:rsid w:val="007B76F9"/>
    <w:rsid w:val="007C102A"/>
    <w:rsid w:val="007C19A2"/>
    <w:rsid w:val="007C20C6"/>
    <w:rsid w:val="007C251E"/>
    <w:rsid w:val="007C2E23"/>
    <w:rsid w:val="007C3DAD"/>
    <w:rsid w:val="007C5D0E"/>
    <w:rsid w:val="007C6223"/>
    <w:rsid w:val="007C70D9"/>
    <w:rsid w:val="007C7232"/>
    <w:rsid w:val="007D0E0B"/>
    <w:rsid w:val="007D1491"/>
    <w:rsid w:val="007D1F7C"/>
    <w:rsid w:val="007D20F1"/>
    <w:rsid w:val="007D23D7"/>
    <w:rsid w:val="007D2A05"/>
    <w:rsid w:val="007D2DCA"/>
    <w:rsid w:val="007D32E8"/>
    <w:rsid w:val="007D3C8D"/>
    <w:rsid w:val="007D54F1"/>
    <w:rsid w:val="007D6352"/>
    <w:rsid w:val="007D71F1"/>
    <w:rsid w:val="007D79AB"/>
    <w:rsid w:val="007D7DEB"/>
    <w:rsid w:val="007E0253"/>
    <w:rsid w:val="007E05E3"/>
    <w:rsid w:val="007E136D"/>
    <w:rsid w:val="007E1977"/>
    <w:rsid w:val="007E25AC"/>
    <w:rsid w:val="007E2ABC"/>
    <w:rsid w:val="007E3A1D"/>
    <w:rsid w:val="007E451F"/>
    <w:rsid w:val="007E45D2"/>
    <w:rsid w:val="007E5535"/>
    <w:rsid w:val="007E59D2"/>
    <w:rsid w:val="007E680C"/>
    <w:rsid w:val="007E7B0D"/>
    <w:rsid w:val="007F13B1"/>
    <w:rsid w:val="007F153A"/>
    <w:rsid w:val="007F3132"/>
    <w:rsid w:val="007F33BC"/>
    <w:rsid w:val="007F4568"/>
    <w:rsid w:val="007F4B7C"/>
    <w:rsid w:val="007F5033"/>
    <w:rsid w:val="007F5665"/>
    <w:rsid w:val="007F6B63"/>
    <w:rsid w:val="007F731D"/>
    <w:rsid w:val="00800F3D"/>
    <w:rsid w:val="008019BF"/>
    <w:rsid w:val="00802E79"/>
    <w:rsid w:val="00802F33"/>
    <w:rsid w:val="008035FC"/>
    <w:rsid w:val="008039DF"/>
    <w:rsid w:val="00803CFB"/>
    <w:rsid w:val="00803E88"/>
    <w:rsid w:val="00804666"/>
    <w:rsid w:val="00804D20"/>
    <w:rsid w:val="0080521E"/>
    <w:rsid w:val="008058BB"/>
    <w:rsid w:val="00805BBE"/>
    <w:rsid w:val="008061F1"/>
    <w:rsid w:val="0080711D"/>
    <w:rsid w:val="00810391"/>
    <w:rsid w:val="00811D3D"/>
    <w:rsid w:val="00812196"/>
    <w:rsid w:val="00812A72"/>
    <w:rsid w:val="00813778"/>
    <w:rsid w:val="008137E2"/>
    <w:rsid w:val="00813D0A"/>
    <w:rsid w:val="008164BF"/>
    <w:rsid w:val="00817689"/>
    <w:rsid w:val="008176E5"/>
    <w:rsid w:val="00821535"/>
    <w:rsid w:val="00822BBE"/>
    <w:rsid w:val="00823845"/>
    <w:rsid w:val="0082387A"/>
    <w:rsid w:val="008258D7"/>
    <w:rsid w:val="00827523"/>
    <w:rsid w:val="0083088F"/>
    <w:rsid w:val="00830BD3"/>
    <w:rsid w:val="008336B4"/>
    <w:rsid w:val="008340D1"/>
    <w:rsid w:val="00834BF9"/>
    <w:rsid w:val="00836E5C"/>
    <w:rsid w:val="008370FE"/>
    <w:rsid w:val="00837557"/>
    <w:rsid w:val="00840571"/>
    <w:rsid w:val="00840FA7"/>
    <w:rsid w:val="0084118A"/>
    <w:rsid w:val="008413C7"/>
    <w:rsid w:val="00842F29"/>
    <w:rsid w:val="008440C2"/>
    <w:rsid w:val="008447DD"/>
    <w:rsid w:val="00844B6F"/>
    <w:rsid w:val="00845596"/>
    <w:rsid w:val="00846857"/>
    <w:rsid w:val="0084690C"/>
    <w:rsid w:val="00847320"/>
    <w:rsid w:val="00847613"/>
    <w:rsid w:val="00847C51"/>
    <w:rsid w:val="008500A2"/>
    <w:rsid w:val="00850ABA"/>
    <w:rsid w:val="00850DE6"/>
    <w:rsid w:val="00850E53"/>
    <w:rsid w:val="00851A75"/>
    <w:rsid w:val="00851CBA"/>
    <w:rsid w:val="00851EA0"/>
    <w:rsid w:val="00852F29"/>
    <w:rsid w:val="0085302D"/>
    <w:rsid w:val="00857FB9"/>
    <w:rsid w:val="0086087F"/>
    <w:rsid w:val="00861053"/>
    <w:rsid w:val="008616E8"/>
    <w:rsid w:val="0086372B"/>
    <w:rsid w:val="00863A55"/>
    <w:rsid w:val="00864BC5"/>
    <w:rsid w:val="00865917"/>
    <w:rsid w:val="00866C0E"/>
    <w:rsid w:val="008672BE"/>
    <w:rsid w:val="00867589"/>
    <w:rsid w:val="0087012B"/>
    <w:rsid w:val="00870498"/>
    <w:rsid w:val="00870F16"/>
    <w:rsid w:val="0087119F"/>
    <w:rsid w:val="008730E4"/>
    <w:rsid w:val="00873440"/>
    <w:rsid w:val="0087606A"/>
    <w:rsid w:val="00876750"/>
    <w:rsid w:val="00876AFF"/>
    <w:rsid w:val="008802C0"/>
    <w:rsid w:val="0088175B"/>
    <w:rsid w:val="0088299F"/>
    <w:rsid w:val="00883107"/>
    <w:rsid w:val="0088443B"/>
    <w:rsid w:val="0088469F"/>
    <w:rsid w:val="008848E9"/>
    <w:rsid w:val="008852F2"/>
    <w:rsid w:val="008855FB"/>
    <w:rsid w:val="008859F0"/>
    <w:rsid w:val="00887631"/>
    <w:rsid w:val="008877C4"/>
    <w:rsid w:val="008879B2"/>
    <w:rsid w:val="00891166"/>
    <w:rsid w:val="00891455"/>
    <w:rsid w:val="00892391"/>
    <w:rsid w:val="00892742"/>
    <w:rsid w:val="0089289E"/>
    <w:rsid w:val="008963BA"/>
    <w:rsid w:val="00896590"/>
    <w:rsid w:val="008966F1"/>
    <w:rsid w:val="00896DD3"/>
    <w:rsid w:val="008A119A"/>
    <w:rsid w:val="008A18FF"/>
    <w:rsid w:val="008A198D"/>
    <w:rsid w:val="008A25C6"/>
    <w:rsid w:val="008A2F8A"/>
    <w:rsid w:val="008A413B"/>
    <w:rsid w:val="008A4CB6"/>
    <w:rsid w:val="008A591B"/>
    <w:rsid w:val="008A6260"/>
    <w:rsid w:val="008A7013"/>
    <w:rsid w:val="008A7AA6"/>
    <w:rsid w:val="008B0C25"/>
    <w:rsid w:val="008B254D"/>
    <w:rsid w:val="008B29C6"/>
    <w:rsid w:val="008B2B11"/>
    <w:rsid w:val="008B3F99"/>
    <w:rsid w:val="008B4321"/>
    <w:rsid w:val="008B6D7A"/>
    <w:rsid w:val="008B749D"/>
    <w:rsid w:val="008C05A2"/>
    <w:rsid w:val="008C108F"/>
    <w:rsid w:val="008C170A"/>
    <w:rsid w:val="008C236D"/>
    <w:rsid w:val="008C2FAD"/>
    <w:rsid w:val="008C33FE"/>
    <w:rsid w:val="008C36A8"/>
    <w:rsid w:val="008C3FE9"/>
    <w:rsid w:val="008C42E4"/>
    <w:rsid w:val="008C6647"/>
    <w:rsid w:val="008C6E49"/>
    <w:rsid w:val="008C773A"/>
    <w:rsid w:val="008C7D79"/>
    <w:rsid w:val="008D0E57"/>
    <w:rsid w:val="008D4280"/>
    <w:rsid w:val="008D5C04"/>
    <w:rsid w:val="008D5E2C"/>
    <w:rsid w:val="008D65D3"/>
    <w:rsid w:val="008E1BEC"/>
    <w:rsid w:val="008E2902"/>
    <w:rsid w:val="008E2EC9"/>
    <w:rsid w:val="008E341D"/>
    <w:rsid w:val="008E38D8"/>
    <w:rsid w:val="008E45E6"/>
    <w:rsid w:val="008E4C6D"/>
    <w:rsid w:val="008E5642"/>
    <w:rsid w:val="008F091C"/>
    <w:rsid w:val="008F0BF1"/>
    <w:rsid w:val="008F0C03"/>
    <w:rsid w:val="008F2228"/>
    <w:rsid w:val="008F2306"/>
    <w:rsid w:val="008F307C"/>
    <w:rsid w:val="008F3CB0"/>
    <w:rsid w:val="008F6090"/>
    <w:rsid w:val="008F67C2"/>
    <w:rsid w:val="008F6D34"/>
    <w:rsid w:val="008F79DD"/>
    <w:rsid w:val="00900407"/>
    <w:rsid w:val="0090072F"/>
    <w:rsid w:val="00900CDE"/>
    <w:rsid w:val="009018CB"/>
    <w:rsid w:val="00902A23"/>
    <w:rsid w:val="00903035"/>
    <w:rsid w:val="00903958"/>
    <w:rsid w:val="00904235"/>
    <w:rsid w:val="0090463C"/>
    <w:rsid w:val="00904726"/>
    <w:rsid w:val="00904E92"/>
    <w:rsid w:val="00904EDD"/>
    <w:rsid w:val="00905489"/>
    <w:rsid w:val="00905832"/>
    <w:rsid w:val="009061E7"/>
    <w:rsid w:val="0090665D"/>
    <w:rsid w:val="00906970"/>
    <w:rsid w:val="00907FC1"/>
    <w:rsid w:val="00912205"/>
    <w:rsid w:val="0091289E"/>
    <w:rsid w:val="00912C68"/>
    <w:rsid w:val="009133A6"/>
    <w:rsid w:val="0091361E"/>
    <w:rsid w:val="009151C3"/>
    <w:rsid w:val="00915303"/>
    <w:rsid w:val="009155CA"/>
    <w:rsid w:val="00915915"/>
    <w:rsid w:val="00917005"/>
    <w:rsid w:val="009170F5"/>
    <w:rsid w:val="00920BBE"/>
    <w:rsid w:val="00920DBA"/>
    <w:rsid w:val="009212EF"/>
    <w:rsid w:val="0092137E"/>
    <w:rsid w:val="009215EF"/>
    <w:rsid w:val="00921F17"/>
    <w:rsid w:val="00922875"/>
    <w:rsid w:val="00923F90"/>
    <w:rsid w:val="0092447B"/>
    <w:rsid w:val="00924A41"/>
    <w:rsid w:val="009260C2"/>
    <w:rsid w:val="0092756E"/>
    <w:rsid w:val="00927A73"/>
    <w:rsid w:val="00931747"/>
    <w:rsid w:val="009320DD"/>
    <w:rsid w:val="00933197"/>
    <w:rsid w:val="009333FF"/>
    <w:rsid w:val="009341F0"/>
    <w:rsid w:val="009356E7"/>
    <w:rsid w:val="00935791"/>
    <w:rsid w:val="0093615C"/>
    <w:rsid w:val="009369FF"/>
    <w:rsid w:val="00936C4D"/>
    <w:rsid w:val="009371A6"/>
    <w:rsid w:val="00937DED"/>
    <w:rsid w:val="00937E3A"/>
    <w:rsid w:val="009403C3"/>
    <w:rsid w:val="009413C6"/>
    <w:rsid w:val="009416F9"/>
    <w:rsid w:val="00941726"/>
    <w:rsid w:val="00941ADB"/>
    <w:rsid w:val="00941C5F"/>
    <w:rsid w:val="00942603"/>
    <w:rsid w:val="00942B0C"/>
    <w:rsid w:val="00942ED8"/>
    <w:rsid w:val="009436C5"/>
    <w:rsid w:val="009442A6"/>
    <w:rsid w:val="009447E1"/>
    <w:rsid w:val="0094551F"/>
    <w:rsid w:val="009456A8"/>
    <w:rsid w:val="00945CC9"/>
    <w:rsid w:val="0094726E"/>
    <w:rsid w:val="00947E9A"/>
    <w:rsid w:val="00951761"/>
    <w:rsid w:val="00951981"/>
    <w:rsid w:val="00951E47"/>
    <w:rsid w:val="0095281D"/>
    <w:rsid w:val="00952A7E"/>
    <w:rsid w:val="00953563"/>
    <w:rsid w:val="00953F3C"/>
    <w:rsid w:val="0095476F"/>
    <w:rsid w:val="00955543"/>
    <w:rsid w:val="009559E2"/>
    <w:rsid w:val="00956154"/>
    <w:rsid w:val="00956234"/>
    <w:rsid w:val="00956372"/>
    <w:rsid w:val="0095681E"/>
    <w:rsid w:val="00960BB5"/>
    <w:rsid w:val="00961293"/>
    <w:rsid w:val="0096231E"/>
    <w:rsid w:val="00962501"/>
    <w:rsid w:val="0096253E"/>
    <w:rsid w:val="0096343C"/>
    <w:rsid w:val="009650EF"/>
    <w:rsid w:val="0096516C"/>
    <w:rsid w:val="00965A35"/>
    <w:rsid w:val="009664D6"/>
    <w:rsid w:val="00967251"/>
    <w:rsid w:val="00967E6B"/>
    <w:rsid w:val="00970637"/>
    <w:rsid w:val="00972088"/>
    <w:rsid w:val="009740BB"/>
    <w:rsid w:val="009742C7"/>
    <w:rsid w:val="00974BD7"/>
    <w:rsid w:val="00975141"/>
    <w:rsid w:val="009757D2"/>
    <w:rsid w:val="00980248"/>
    <w:rsid w:val="009806E9"/>
    <w:rsid w:val="009808C4"/>
    <w:rsid w:val="00980B7C"/>
    <w:rsid w:val="00980D32"/>
    <w:rsid w:val="00981052"/>
    <w:rsid w:val="0098175C"/>
    <w:rsid w:val="009819E1"/>
    <w:rsid w:val="00981F1A"/>
    <w:rsid w:val="00984A3A"/>
    <w:rsid w:val="0098529F"/>
    <w:rsid w:val="0098639D"/>
    <w:rsid w:val="00987F36"/>
    <w:rsid w:val="0099087D"/>
    <w:rsid w:val="00990B24"/>
    <w:rsid w:val="00990C51"/>
    <w:rsid w:val="00990E61"/>
    <w:rsid w:val="00991498"/>
    <w:rsid w:val="00991B4F"/>
    <w:rsid w:val="00992BDA"/>
    <w:rsid w:val="00992EAF"/>
    <w:rsid w:val="00994FA1"/>
    <w:rsid w:val="00996056"/>
    <w:rsid w:val="00996274"/>
    <w:rsid w:val="00997300"/>
    <w:rsid w:val="009A0906"/>
    <w:rsid w:val="009A0FB8"/>
    <w:rsid w:val="009A2638"/>
    <w:rsid w:val="009A2A0F"/>
    <w:rsid w:val="009A2F51"/>
    <w:rsid w:val="009A3296"/>
    <w:rsid w:val="009A5262"/>
    <w:rsid w:val="009A5279"/>
    <w:rsid w:val="009A63C3"/>
    <w:rsid w:val="009A6A72"/>
    <w:rsid w:val="009B1C78"/>
    <w:rsid w:val="009B202A"/>
    <w:rsid w:val="009B2259"/>
    <w:rsid w:val="009B2CEA"/>
    <w:rsid w:val="009B3ACB"/>
    <w:rsid w:val="009B4627"/>
    <w:rsid w:val="009B48AE"/>
    <w:rsid w:val="009B4F08"/>
    <w:rsid w:val="009B58F5"/>
    <w:rsid w:val="009B59BB"/>
    <w:rsid w:val="009B7D4A"/>
    <w:rsid w:val="009C1216"/>
    <w:rsid w:val="009C13A1"/>
    <w:rsid w:val="009C26BB"/>
    <w:rsid w:val="009C2E33"/>
    <w:rsid w:val="009C362B"/>
    <w:rsid w:val="009C4312"/>
    <w:rsid w:val="009C608B"/>
    <w:rsid w:val="009C6207"/>
    <w:rsid w:val="009C6928"/>
    <w:rsid w:val="009C74CC"/>
    <w:rsid w:val="009D1B0B"/>
    <w:rsid w:val="009D25DC"/>
    <w:rsid w:val="009D2EDE"/>
    <w:rsid w:val="009D4024"/>
    <w:rsid w:val="009D4F9B"/>
    <w:rsid w:val="009D5304"/>
    <w:rsid w:val="009D5407"/>
    <w:rsid w:val="009D669C"/>
    <w:rsid w:val="009D6B1A"/>
    <w:rsid w:val="009D6C4B"/>
    <w:rsid w:val="009D6FC2"/>
    <w:rsid w:val="009D7BA5"/>
    <w:rsid w:val="009E2743"/>
    <w:rsid w:val="009E2ED6"/>
    <w:rsid w:val="009E3563"/>
    <w:rsid w:val="009E3E07"/>
    <w:rsid w:val="009E57B3"/>
    <w:rsid w:val="009E590D"/>
    <w:rsid w:val="009E6413"/>
    <w:rsid w:val="009E77A5"/>
    <w:rsid w:val="009E7932"/>
    <w:rsid w:val="009E798B"/>
    <w:rsid w:val="009F003D"/>
    <w:rsid w:val="009F09E0"/>
    <w:rsid w:val="009F15AF"/>
    <w:rsid w:val="009F1C5F"/>
    <w:rsid w:val="009F200D"/>
    <w:rsid w:val="009F31ED"/>
    <w:rsid w:val="009F330A"/>
    <w:rsid w:val="009F38F5"/>
    <w:rsid w:val="009F3B72"/>
    <w:rsid w:val="009F3EEF"/>
    <w:rsid w:val="009F466D"/>
    <w:rsid w:val="009F5A28"/>
    <w:rsid w:val="009F6E34"/>
    <w:rsid w:val="009F6EA9"/>
    <w:rsid w:val="009F70F4"/>
    <w:rsid w:val="009F7754"/>
    <w:rsid w:val="00A0009F"/>
    <w:rsid w:val="00A00DF9"/>
    <w:rsid w:val="00A016BD"/>
    <w:rsid w:val="00A018A6"/>
    <w:rsid w:val="00A02553"/>
    <w:rsid w:val="00A0277E"/>
    <w:rsid w:val="00A03BAD"/>
    <w:rsid w:val="00A04287"/>
    <w:rsid w:val="00A0565E"/>
    <w:rsid w:val="00A07EC5"/>
    <w:rsid w:val="00A10382"/>
    <w:rsid w:val="00A105B7"/>
    <w:rsid w:val="00A10CCD"/>
    <w:rsid w:val="00A11978"/>
    <w:rsid w:val="00A119F4"/>
    <w:rsid w:val="00A11A7A"/>
    <w:rsid w:val="00A12E5A"/>
    <w:rsid w:val="00A1448D"/>
    <w:rsid w:val="00A14A74"/>
    <w:rsid w:val="00A1503D"/>
    <w:rsid w:val="00A1549D"/>
    <w:rsid w:val="00A16259"/>
    <w:rsid w:val="00A16384"/>
    <w:rsid w:val="00A16A0E"/>
    <w:rsid w:val="00A16AB5"/>
    <w:rsid w:val="00A1744A"/>
    <w:rsid w:val="00A20511"/>
    <w:rsid w:val="00A20EB3"/>
    <w:rsid w:val="00A2253E"/>
    <w:rsid w:val="00A227AF"/>
    <w:rsid w:val="00A22826"/>
    <w:rsid w:val="00A22B35"/>
    <w:rsid w:val="00A2308D"/>
    <w:rsid w:val="00A233DE"/>
    <w:rsid w:val="00A27071"/>
    <w:rsid w:val="00A300E1"/>
    <w:rsid w:val="00A30999"/>
    <w:rsid w:val="00A31AB1"/>
    <w:rsid w:val="00A322AE"/>
    <w:rsid w:val="00A33DD7"/>
    <w:rsid w:val="00A344CE"/>
    <w:rsid w:val="00A353AA"/>
    <w:rsid w:val="00A35A44"/>
    <w:rsid w:val="00A36350"/>
    <w:rsid w:val="00A36A3A"/>
    <w:rsid w:val="00A37E53"/>
    <w:rsid w:val="00A40048"/>
    <w:rsid w:val="00A40697"/>
    <w:rsid w:val="00A436CF"/>
    <w:rsid w:val="00A439E3"/>
    <w:rsid w:val="00A44B21"/>
    <w:rsid w:val="00A44D16"/>
    <w:rsid w:val="00A450CC"/>
    <w:rsid w:val="00A45158"/>
    <w:rsid w:val="00A455BA"/>
    <w:rsid w:val="00A4649C"/>
    <w:rsid w:val="00A464E4"/>
    <w:rsid w:val="00A46B4B"/>
    <w:rsid w:val="00A46B70"/>
    <w:rsid w:val="00A4791C"/>
    <w:rsid w:val="00A47EA6"/>
    <w:rsid w:val="00A506D6"/>
    <w:rsid w:val="00A508AB"/>
    <w:rsid w:val="00A51637"/>
    <w:rsid w:val="00A525A8"/>
    <w:rsid w:val="00A52DFF"/>
    <w:rsid w:val="00A5327F"/>
    <w:rsid w:val="00A549E5"/>
    <w:rsid w:val="00A56317"/>
    <w:rsid w:val="00A62300"/>
    <w:rsid w:val="00A62527"/>
    <w:rsid w:val="00A62DB8"/>
    <w:rsid w:val="00A637D4"/>
    <w:rsid w:val="00A63C57"/>
    <w:rsid w:val="00A641C7"/>
    <w:rsid w:val="00A647C3"/>
    <w:rsid w:val="00A66FAA"/>
    <w:rsid w:val="00A67448"/>
    <w:rsid w:val="00A6776F"/>
    <w:rsid w:val="00A715A1"/>
    <w:rsid w:val="00A717DD"/>
    <w:rsid w:val="00A728BA"/>
    <w:rsid w:val="00A73085"/>
    <w:rsid w:val="00A8002E"/>
    <w:rsid w:val="00A82F1D"/>
    <w:rsid w:val="00A83930"/>
    <w:rsid w:val="00A84778"/>
    <w:rsid w:val="00A8481E"/>
    <w:rsid w:val="00A857B9"/>
    <w:rsid w:val="00A85D01"/>
    <w:rsid w:val="00A86946"/>
    <w:rsid w:val="00A87339"/>
    <w:rsid w:val="00A90192"/>
    <w:rsid w:val="00A90C73"/>
    <w:rsid w:val="00A9152B"/>
    <w:rsid w:val="00A92E27"/>
    <w:rsid w:val="00A9313E"/>
    <w:rsid w:val="00A93883"/>
    <w:rsid w:val="00A94A22"/>
    <w:rsid w:val="00A975E2"/>
    <w:rsid w:val="00AA14BF"/>
    <w:rsid w:val="00AA26A0"/>
    <w:rsid w:val="00AA2F06"/>
    <w:rsid w:val="00AA3DE7"/>
    <w:rsid w:val="00AA3EC1"/>
    <w:rsid w:val="00AA42B7"/>
    <w:rsid w:val="00AA4F11"/>
    <w:rsid w:val="00AA4FA8"/>
    <w:rsid w:val="00AA73D2"/>
    <w:rsid w:val="00AA7529"/>
    <w:rsid w:val="00AB029B"/>
    <w:rsid w:val="00AB0EFA"/>
    <w:rsid w:val="00AB0F1D"/>
    <w:rsid w:val="00AB1081"/>
    <w:rsid w:val="00AB11C6"/>
    <w:rsid w:val="00AB13B5"/>
    <w:rsid w:val="00AB22AB"/>
    <w:rsid w:val="00AB29DF"/>
    <w:rsid w:val="00AB3DA6"/>
    <w:rsid w:val="00AB49DC"/>
    <w:rsid w:val="00AB4AB9"/>
    <w:rsid w:val="00AB4BBA"/>
    <w:rsid w:val="00AB52D9"/>
    <w:rsid w:val="00AB608B"/>
    <w:rsid w:val="00AB6BFA"/>
    <w:rsid w:val="00AB7FDB"/>
    <w:rsid w:val="00AC0B6C"/>
    <w:rsid w:val="00AC0B88"/>
    <w:rsid w:val="00AC0C90"/>
    <w:rsid w:val="00AC2207"/>
    <w:rsid w:val="00AC2B89"/>
    <w:rsid w:val="00AC3CC7"/>
    <w:rsid w:val="00AC41C7"/>
    <w:rsid w:val="00AC57F2"/>
    <w:rsid w:val="00AC6A3F"/>
    <w:rsid w:val="00AC7E49"/>
    <w:rsid w:val="00AD0172"/>
    <w:rsid w:val="00AD0197"/>
    <w:rsid w:val="00AD0A0E"/>
    <w:rsid w:val="00AD0A67"/>
    <w:rsid w:val="00AD19A9"/>
    <w:rsid w:val="00AD1D26"/>
    <w:rsid w:val="00AD234E"/>
    <w:rsid w:val="00AD2753"/>
    <w:rsid w:val="00AD27F9"/>
    <w:rsid w:val="00AD2FC7"/>
    <w:rsid w:val="00AD3C9A"/>
    <w:rsid w:val="00AD41EB"/>
    <w:rsid w:val="00AD67FB"/>
    <w:rsid w:val="00AD6861"/>
    <w:rsid w:val="00AD75AF"/>
    <w:rsid w:val="00AD7806"/>
    <w:rsid w:val="00AD7F3D"/>
    <w:rsid w:val="00AE14B3"/>
    <w:rsid w:val="00AE1600"/>
    <w:rsid w:val="00AE18B3"/>
    <w:rsid w:val="00AE2215"/>
    <w:rsid w:val="00AE2281"/>
    <w:rsid w:val="00AE299B"/>
    <w:rsid w:val="00AE3BA1"/>
    <w:rsid w:val="00AE3E7F"/>
    <w:rsid w:val="00AE462A"/>
    <w:rsid w:val="00AE4B51"/>
    <w:rsid w:val="00AE4E81"/>
    <w:rsid w:val="00AE53DC"/>
    <w:rsid w:val="00AE56BF"/>
    <w:rsid w:val="00AE7C16"/>
    <w:rsid w:val="00AF0ECB"/>
    <w:rsid w:val="00AF1026"/>
    <w:rsid w:val="00AF119C"/>
    <w:rsid w:val="00AF26ED"/>
    <w:rsid w:val="00AF2A1C"/>
    <w:rsid w:val="00AF2D88"/>
    <w:rsid w:val="00AF34AE"/>
    <w:rsid w:val="00AF3F93"/>
    <w:rsid w:val="00AF468B"/>
    <w:rsid w:val="00AF4A59"/>
    <w:rsid w:val="00AF5688"/>
    <w:rsid w:val="00AF5856"/>
    <w:rsid w:val="00AF5E06"/>
    <w:rsid w:val="00AF5E5E"/>
    <w:rsid w:val="00AF63E3"/>
    <w:rsid w:val="00AF6536"/>
    <w:rsid w:val="00AF6631"/>
    <w:rsid w:val="00AF6E73"/>
    <w:rsid w:val="00AF6EF8"/>
    <w:rsid w:val="00AF7700"/>
    <w:rsid w:val="00AF78E9"/>
    <w:rsid w:val="00AF7CDF"/>
    <w:rsid w:val="00B019F6"/>
    <w:rsid w:val="00B01B96"/>
    <w:rsid w:val="00B022D6"/>
    <w:rsid w:val="00B0540E"/>
    <w:rsid w:val="00B0638A"/>
    <w:rsid w:val="00B10FD8"/>
    <w:rsid w:val="00B11716"/>
    <w:rsid w:val="00B11AE2"/>
    <w:rsid w:val="00B11DE9"/>
    <w:rsid w:val="00B11FFA"/>
    <w:rsid w:val="00B12511"/>
    <w:rsid w:val="00B138E8"/>
    <w:rsid w:val="00B14672"/>
    <w:rsid w:val="00B1482F"/>
    <w:rsid w:val="00B1484D"/>
    <w:rsid w:val="00B148D8"/>
    <w:rsid w:val="00B151B0"/>
    <w:rsid w:val="00B161C6"/>
    <w:rsid w:val="00B16B56"/>
    <w:rsid w:val="00B177A0"/>
    <w:rsid w:val="00B20A7E"/>
    <w:rsid w:val="00B2351F"/>
    <w:rsid w:val="00B23CCA"/>
    <w:rsid w:val="00B23E20"/>
    <w:rsid w:val="00B24727"/>
    <w:rsid w:val="00B26853"/>
    <w:rsid w:val="00B26FAB"/>
    <w:rsid w:val="00B273BD"/>
    <w:rsid w:val="00B30560"/>
    <w:rsid w:val="00B30FDF"/>
    <w:rsid w:val="00B32366"/>
    <w:rsid w:val="00B3314D"/>
    <w:rsid w:val="00B3372D"/>
    <w:rsid w:val="00B34137"/>
    <w:rsid w:val="00B3614D"/>
    <w:rsid w:val="00B414A0"/>
    <w:rsid w:val="00B421A7"/>
    <w:rsid w:val="00B438B0"/>
    <w:rsid w:val="00B43C65"/>
    <w:rsid w:val="00B43EB1"/>
    <w:rsid w:val="00B449E7"/>
    <w:rsid w:val="00B45D0F"/>
    <w:rsid w:val="00B46D38"/>
    <w:rsid w:val="00B47D44"/>
    <w:rsid w:val="00B506F9"/>
    <w:rsid w:val="00B50F11"/>
    <w:rsid w:val="00B51A40"/>
    <w:rsid w:val="00B5429D"/>
    <w:rsid w:val="00B546AC"/>
    <w:rsid w:val="00B54A1E"/>
    <w:rsid w:val="00B550CF"/>
    <w:rsid w:val="00B556D1"/>
    <w:rsid w:val="00B5608A"/>
    <w:rsid w:val="00B5658E"/>
    <w:rsid w:val="00B57525"/>
    <w:rsid w:val="00B60194"/>
    <w:rsid w:val="00B617FB"/>
    <w:rsid w:val="00B61EAE"/>
    <w:rsid w:val="00B6424F"/>
    <w:rsid w:val="00B644F6"/>
    <w:rsid w:val="00B64656"/>
    <w:rsid w:val="00B6543E"/>
    <w:rsid w:val="00B7115D"/>
    <w:rsid w:val="00B7158E"/>
    <w:rsid w:val="00B716D1"/>
    <w:rsid w:val="00B71A90"/>
    <w:rsid w:val="00B739C2"/>
    <w:rsid w:val="00B73C19"/>
    <w:rsid w:val="00B743F2"/>
    <w:rsid w:val="00B74907"/>
    <w:rsid w:val="00B74FBB"/>
    <w:rsid w:val="00B770C6"/>
    <w:rsid w:val="00B7769F"/>
    <w:rsid w:val="00B778C3"/>
    <w:rsid w:val="00B8064E"/>
    <w:rsid w:val="00B80949"/>
    <w:rsid w:val="00B84CAC"/>
    <w:rsid w:val="00B8532E"/>
    <w:rsid w:val="00B86D10"/>
    <w:rsid w:val="00B871E3"/>
    <w:rsid w:val="00B87522"/>
    <w:rsid w:val="00B875F9"/>
    <w:rsid w:val="00B90D32"/>
    <w:rsid w:val="00B90E79"/>
    <w:rsid w:val="00B916DE"/>
    <w:rsid w:val="00B91B78"/>
    <w:rsid w:val="00B91FF5"/>
    <w:rsid w:val="00B92B86"/>
    <w:rsid w:val="00B931AE"/>
    <w:rsid w:val="00B9365D"/>
    <w:rsid w:val="00B93BDE"/>
    <w:rsid w:val="00B93C80"/>
    <w:rsid w:val="00B94BEF"/>
    <w:rsid w:val="00B94CBC"/>
    <w:rsid w:val="00B961AA"/>
    <w:rsid w:val="00B96E1C"/>
    <w:rsid w:val="00B96E28"/>
    <w:rsid w:val="00B9793D"/>
    <w:rsid w:val="00B97C8C"/>
    <w:rsid w:val="00BA1391"/>
    <w:rsid w:val="00BA1BC8"/>
    <w:rsid w:val="00BA2940"/>
    <w:rsid w:val="00BA3D96"/>
    <w:rsid w:val="00BA40BB"/>
    <w:rsid w:val="00BA4D2F"/>
    <w:rsid w:val="00BA5518"/>
    <w:rsid w:val="00BA5954"/>
    <w:rsid w:val="00BA5EAE"/>
    <w:rsid w:val="00BB20E0"/>
    <w:rsid w:val="00BB24FA"/>
    <w:rsid w:val="00BB2B43"/>
    <w:rsid w:val="00BB42D5"/>
    <w:rsid w:val="00BB4EE3"/>
    <w:rsid w:val="00BB524E"/>
    <w:rsid w:val="00BB5537"/>
    <w:rsid w:val="00BB55F3"/>
    <w:rsid w:val="00BB6127"/>
    <w:rsid w:val="00BB6272"/>
    <w:rsid w:val="00BB7039"/>
    <w:rsid w:val="00BC0139"/>
    <w:rsid w:val="00BC12F0"/>
    <w:rsid w:val="00BC2924"/>
    <w:rsid w:val="00BC3EA8"/>
    <w:rsid w:val="00BC6452"/>
    <w:rsid w:val="00BC750B"/>
    <w:rsid w:val="00BC7796"/>
    <w:rsid w:val="00BC77C7"/>
    <w:rsid w:val="00BC78B4"/>
    <w:rsid w:val="00BD0B85"/>
    <w:rsid w:val="00BD12DC"/>
    <w:rsid w:val="00BD1BC7"/>
    <w:rsid w:val="00BD2595"/>
    <w:rsid w:val="00BD3264"/>
    <w:rsid w:val="00BD3CD3"/>
    <w:rsid w:val="00BD491B"/>
    <w:rsid w:val="00BD71B6"/>
    <w:rsid w:val="00BD74CE"/>
    <w:rsid w:val="00BE021E"/>
    <w:rsid w:val="00BE117F"/>
    <w:rsid w:val="00BE1627"/>
    <w:rsid w:val="00BE1E0A"/>
    <w:rsid w:val="00BE257D"/>
    <w:rsid w:val="00BE279B"/>
    <w:rsid w:val="00BE3A69"/>
    <w:rsid w:val="00BE3B68"/>
    <w:rsid w:val="00BE4A50"/>
    <w:rsid w:val="00BE5C64"/>
    <w:rsid w:val="00BE698D"/>
    <w:rsid w:val="00BF0A45"/>
    <w:rsid w:val="00BF1318"/>
    <w:rsid w:val="00BF1B8C"/>
    <w:rsid w:val="00BF21C4"/>
    <w:rsid w:val="00BF33A9"/>
    <w:rsid w:val="00BF4112"/>
    <w:rsid w:val="00BF4B9C"/>
    <w:rsid w:val="00BF5EE4"/>
    <w:rsid w:val="00BF5F4B"/>
    <w:rsid w:val="00BF664C"/>
    <w:rsid w:val="00BF668F"/>
    <w:rsid w:val="00BF6F97"/>
    <w:rsid w:val="00C00131"/>
    <w:rsid w:val="00C008B3"/>
    <w:rsid w:val="00C01442"/>
    <w:rsid w:val="00C01886"/>
    <w:rsid w:val="00C01CB5"/>
    <w:rsid w:val="00C02407"/>
    <w:rsid w:val="00C03AD0"/>
    <w:rsid w:val="00C059DF"/>
    <w:rsid w:val="00C0613A"/>
    <w:rsid w:val="00C06961"/>
    <w:rsid w:val="00C0696F"/>
    <w:rsid w:val="00C07E22"/>
    <w:rsid w:val="00C119A3"/>
    <w:rsid w:val="00C11F59"/>
    <w:rsid w:val="00C12D20"/>
    <w:rsid w:val="00C133B7"/>
    <w:rsid w:val="00C13DCF"/>
    <w:rsid w:val="00C1416D"/>
    <w:rsid w:val="00C14B7F"/>
    <w:rsid w:val="00C15320"/>
    <w:rsid w:val="00C1767F"/>
    <w:rsid w:val="00C206A9"/>
    <w:rsid w:val="00C20717"/>
    <w:rsid w:val="00C21531"/>
    <w:rsid w:val="00C21583"/>
    <w:rsid w:val="00C2162F"/>
    <w:rsid w:val="00C23961"/>
    <w:rsid w:val="00C27F45"/>
    <w:rsid w:val="00C3016C"/>
    <w:rsid w:val="00C3131A"/>
    <w:rsid w:val="00C31C42"/>
    <w:rsid w:val="00C3259C"/>
    <w:rsid w:val="00C32C0A"/>
    <w:rsid w:val="00C33F68"/>
    <w:rsid w:val="00C3413D"/>
    <w:rsid w:val="00C34ECA"/>
    <w:rsid w:val="00C35677"/>
    <w:rsid w:val="00C37144"/>
    <w:rsid w:val="00C37FF1"/>
    <w:rsid w:val="00C406BE"/>
    <w:rsid w:val="00C40C8B"/>
    <w:rsid w:val="00C4140F"/>
    <w:rsid w:val="00C41760"/>
    <w:rsid w:val="00C41F7B"/>
    <w:rsid w:val="00C44244"/>
    <w:rsid w:val="00C44684"/>
    <w:rsid w:val="00C448F6"/>
    <w:rsid w:val="00C45A73"/>
    <w:rsid w:val="00C45CBF"/>
    <w:rsid w:val="00C45D84"/>
    <w:rsid w:val="00C47F4B"/>
    <w:rsid w:val="00C5108A"/>
    <w:rsid w:val="00C5129C"/>
    <w:rsid w:val="00C51791"/>
    <w:rsid w:val="00C517F1"/>
    <w:rsid w:val="00C5321B"/>
    <w:rsid w:val="00C53683"/>
    <w:rsid w:val="00C53AC5"/>
    <w:rsid w:val="00C545F1"/>
    <w:rsid w:val="00C5616E"/>
    <w:rsid w:val="00C5618B"/>
    <w:rsid w:val="00C5665A"/>
    <w:rsid w:val="00C56CCA"/>
    <w:rsid w:val="00C57215"/>
    <w:rsid w:val="00C60A19"/>
    <w:rsid w:val="00C615CE"/>
    <w:rsid w:val="00C62A76"/>
    <w:rsid w:val="00C63384"/>
    <w:rsid w:val="00C64358"/>
    <w:rsid w:val="00C64701"/>
    <w:rsid w:val="00C648D7"/>
    <w:rsid w:val="00C64D8B"/>
    <w:rsid w:val="00C65FEA"/>
    <w:rsid w:val="00C6680D"/>
    <w:rsid w:val="00C674FE"/>
    <w:rsid w:val="00C676FA"/>
    <w:rsid w:val="00C707B2"/>
    <w:rsid w:val="00C70955"/>
    <w:rsid w:val="00C70F58"/>
    <w:rsid w:val="00C728BD"/>
    <w:rsid w:val="00C74F1A"/>
    <w:rsid w:val="00C75300"/>
    <w:rsid w:val="00C754D7"/>
    <w:rsid w:val="00C75A6C"/>
    <w:rsid w:val="00C760B6"/>
    <w:rsid w:val="00C7748C"/>
    <w:rsid w:val="00C80A1E"/>
    <w:rsid w:val="00C819D9"/>
    <w:rsid w:val="00C83FD6"/>
    <w:rsid w:val="00C84B73"/>
    <w:rsid w:val="00C855DE"/>
    <w:rsid w:val="00C86215"/>
    <w:rsid w:val="00C86F43"/>
    <w:rsid w:val="00C87556"/>
    <w:rsid w:val="00C906B5"/>
    <w:rsid w:val="00C9092C"/>
    <w:rsid w:val="00C90B46"/>
    <w:rsid w:val="00C9120F"/>
    <w:rsid w:val="00C91370"/>
    <w:rsid w:val="00C91705"/>
    <w:rsid w:val="00C91F7A"/>
    <w:rsid w:val="00C922D3"/>
    <w:rsid w:val="00C9289F"/>
    <w:rsid w:val="00C93655"/>
    <w:rsid w:val="00C939C1"/>
    <w:rsid w:val="00C939C9"/>
    <w:rsid w:val="00C95498"/>
    <w:rsid w:val="00C95C8C"/>
    <w:rsid w:val="00C960F9"/>
    <w:rsid w:val="00C9650A"/>
    <w:rsid w:val="00C9709B"/>
    <w:rsid w:val="00C97372"/>
    <w:rsid w:val="00C97C01"/>
    <w:rsid w:val="00CA0100"/>
    <w:rsid w:val="00CA0E83"/>
    <w:rsid w:val="00CA457E"/>
    <w:rsid w:val="00CA5A28"/>
    <w:rsid w:val="00CB10F8"/>
    <w:rsid w:val="00CB1C4C"/>
    <w:rsid w:val="00CB203E"/>
    <w:rsid w:val="00CB2E98"/>
    <w:rsid w:val="00CB4CFD"/>
    <w:rsid w:val="00CB4F8F"/>
    <w:rsid w:val="00CB6161"/>
    <w:rsid w:val="00CB6ED0"/>
    <w:rsid w:val="00CC0D91"/>
    <w:rsid w:val="00CC0F93"/>
    <w:rsid w:val="00CC16DC"/>
    <w:rsid w:val="00CC4833"/>
    <w:rsid w:val="00CC5A2B"/>
    <w:rsid w:val="00CC6072"/>
    <w:rsid w:val="00CC6D7C"/>
    <w:rsid w:val="00CC7215"/>
    <w:rsid w:val="00CC7477"/>
    <w:rsid w:val="00CC79D2"/>
    <w:rsid w:val="00CD0468"/>
    <w:rsid w:val="00CD111C"/>
    <w:rsid w:val="00CD151B"/>
    <w:rsid w:val="00CD277B"/>
    <w:rsid w:val="00CD29D9"/>
    <w:rsid w:val="00CD2EA7"/>
    <w:rsid w:val="00CD4124"/>
    <w:rsid w:val="00CD493E"/>
    <w:rsid w:val="00CD4BFD"/>
    <w:rsid w:val="00CD50BF"/>
    <w:rsid w:val="00CD5B15"/>
    <w:rsid w:val="00CD6E39"/>
    <w:rsid w:val="00CD6EC5"/>
    <w:rsid w:val="00CD744D"/>
    <w:rsid w:val="00CE09C3"/>
    <w:rsid w:val="00CE0DF1"/>
    <w:rsid w:val="00CE17D1"/>
    <w:rsid w:val="00CE1B71"/>
    <w:rsid w:val="00CE26E0"/>
    <w:rsid w:val="00CE3260"/>
    <w:rsid w:val="00CE3958"/>
    <w:rsid w:val="00CE3CC6"/>
    <w:rsid w:val="00CE49DB"/>
    <w:rsid w:val="00CE56F0"/>
    <w:rsid w:val="00CE654C"/>
    <w:rsid w:val="00CE72FF"/>
    <w:rsid w:val="00CE76FC"/>
    <w:rsid w:val="00CE7C55"/>
    <w:rsid w:val="00CF157E"/>
    <w:rsid w:val="00CF1E42"/>
    <w:rsid w:val="00CF3B55"/>
    <w:rsid w:val="00CF3EB5"/>
    <w:rsid w:val="00CF4B5D"/>
    <w:rsid w:val="00CF4FF1"/>
    <w:rsid w:val="00CF70CA"/>
    <w:rsid w:val="00CF7B42"/>
    <w:rsid w:val="00CF7E5C"/>
    <w:rsid w:val="00D012B7"/>
    <w:rsid w:val="00D020FF"/>
    <w:rsid w:val="00D022C1"/>
    <w:rsid w:val="00D02DBC"/>
    <w:rsid w:val="00D03BE2"/>
    <w:rsid w:val="00D04D51"/>
    <w:rsid w:val="00D04E38"/>
    <w:rsid w:val="00D056E9"/>
    <w:rsid w:val="00D07AB3"/>
    <w:rsid w:val="00D07BBA"/>
    <w:rsid w:val="00D07F37"/>
    <w:rsid w:val="00D101CC"/>
    <w:rsid w:val="00D10DF9"/>
    <w:rsid w:val="00D127CA"/>
    <w:rsid w:val="00D13FEF"/>
    <w:rsid w:val="00D14490"/>
    <w:rsid w:val="00D1478A"/>
    <w:rsid w:val="00D16A19"/>
    <w:rsid w:val="00D17A3A"/>
    <w:rsid w:val="00D17ECB"/>
    <w:rsid w:val="00D20651"/>
    <w:rsid w:val="00D20674"/>
    <w:rsid w:val="00D21632"/>
    <w:rsid w:val="00D21849"/>
    <w:rsid w:val="00D22279"/>
    <w:rsid w:val="00D23505"/>
    <w:rsid w:val="00D24532"/>
    <w:rsid w:val="00D24CA4"/>
    <w:rsid w:val="00D25DC1"/>
    <w:rsid w:val="00D277EE"/>
    <w:rsid w:val="00D27885"/>
    <w:rsid w:val="00D279C3"/>
    <w:rsid w:val="00D27C6B"/>
    <w:rsid w:val="00D31C79"/>
    <w:rsid w:val="00D31FD1"/>
    <w:rsid w:val="00D32D79"/>
    <w:rsid w:val="00D32F93"/>
    <w:rsid w:val="00D330D1"/>
    <w:rsid w:val="00D332F9"/>
    <w:rsid w:val="00D335CE"/>
    <w:rsid w:val="00D356B2"/>
    <w:rsid w:val="00D35C72"/>
    <w:rsid w:val="00D35E51"/>
    <w:rsid w:val="00D36E11"/>
    <w:rsid w:val="00D371E9"/>
    <w:rsid w:val="00D41628"/>
    <w:rsid w:val="00D41CE1"/>
    <w:rsid w:val="00D41F1C"/>
    <w:rsid w:val="00D41FD3"/>
    <w:rsid w:val="00D42C3A"/>
    <w:rsid w:val="00D42E23"/>
    <w:rsid w:val="00D431FA"/>
    <w:rsid w:val="00D43C09"/>
    <w:rsid w:val="00D4413F"/>
    <w:rsid w:val="00D461C5"/>
    <w:rsid w:val="00D46794"/>
    <w:rsid w:val="00D46B57"/>
    <w:rsid w:val="00D473E4"/>
    <w:rsid w:val="00D51269"/>
    <w:rsid w:val="00D51684"/>
    <w:rsid w:val="00D51E41"/>
    <w:rsid w:val="00D53CC8"/>
    <w:rsid w:val="00D54164"/>
    <w:rsid w:val="00D54271"/>
    <w:rsid w:val="00D55023"/>
    <w:rsid w:val="00D55C99"/>
    <w:rsid w:val="00D56770"/>
    <w:rsid w:val="00D569CD"/>
    <w:rsid w:val="00D57076"/>
    <w:rsid w:val="00D60C5B"/>
    <w:rsid w:val="00D61E6F"/>
    <w:rsid w:val="00D6330F"/>
    <w:rsid w:val="00D639A9"/>
    <w:rsid w:val="00D63C0F"/>
    <w:rsid w:val="00D666A8"/>
    <w:rsid w:val="00D71468"/>
    <w:rsid w:val="00D722F5"/>
    <w:rsid w:val="00D72434"/>
    <w:rsid w:val="00D7283D"/>
    <w:rsid w:val="00D73783"/>
    <w:rsid w:val="00D73DD0"/>
    <w:rsid w:val="00D7424F"/>
    <w:rsid w:val="00D74444"/>
    <w:rsid w:val="00D75EC6"/>
    <w:rsid w:val="00D7607A"/>
    <w:rsid w:val="00D775F7"/>
    <w:rsid w:val="00D77801"/>
    <w:rsid w:val="00D77E82"/>
    <w:rsid w:val="00D809B9"/>
    <w:rsid w:val="00D84185"/>
    <w:rsid w:val="00D8474B"/>
    <w:rsid w:val="00D84D9F"/>
    <w:rsid w:val="00D85C93"/>
    <w:rsid w:val="00D864B1"/>
    <w:rsid w:val="00D865EE"/>
    <w:rsid w:val="00D86656"/>
    <w:rsid w:val="00D869CF"/>
    <w:rsid w:val="00D91CC7"/>
    <w:rsid w:val="00D928DF"/>
    <w:rsid w:val="00D92F91"/>
    <w:rsid w:val="00D9367F"/>
    <w:rsid w:val="00D94379"/>
    <w:rsid w:val="00D951A1"/>
    <w:rsid w:val="00D95577"/>
    <w:rsid w:val="00D9635A"/>
    <w:rsid w:val="00D97385"/>
    <w:rsid w:val="00D975FF"/>
    <w:rsid w:val="00D97BDD"/>
    <w:rsid w:val="00D97CB7"/>
    <w:rsid w:val="00D97EB7"/>
    <w:rsid w:val="00DA00A8"/>
    <w:rsid w:val="00DA068F"/>
    <w:rsid w:val="00DA1BD8"/>
    <w:rsid w:val="00DA1E3C"/>
    <w:rsid w:val="00DA2480"/>
    <w:rsid w:val="00DA3A7C"/>
    <w:rsid w:val="00DA3ED6"/>
    <w:rsid w:val="00DA482F"/>
    <w:rsid w:val="00DA6A1A"/>
    <w:rsid w:val="00DA7347"/>
    <w:rsid w:val="00DA7AC5"/>
    <w:rsid w:val="00DB024A"/>
    <w:rsid w:val="00DB05C1"/>
    <w:rsid w:val="00DB0AEA"/>
    <w:rsid w:val="00DB0EEC"/>
    <w:rsid w:val="00DB16BE"/>
    <w:rsid w:val="00DB250A"/>
    <w:rsid w:val="00DB2DC7"/>
    <w:rsid w:val="00DB3D5C"/>
    <w:rsid w:val="00DB437B"/>
    <w:rsid w:val="00DB55EA"/>
    <w:rsid w:val="00DB585A"/>
    <w:rsid w:val="00DB5BB1"/>
    <w:rsid w:val="00DB6928"/>
    <w:rsid w:val="00DB6B4B"/>
    <w:rsid w:val="00DC038E"/>
    <w:rsid w:val="00DC0563"/>
    <w:rsid w:val="00DC0A9D"/>
    <w:rsid w:val="00DC11CA"/>
    <w:rsid w:val="00DC1504"/>
    <w:rsid w:val="00DC21BF"/>
    <w:rsid w:val="00DC22E6"/>
    <w:rsid w:val="00DC2886"/>
    <w:rsid w:val="00DC2E31"/>
    <w:rsid w:val="00DC4021"/>
    <w:rsid w:val="00DC4C25"/>
    <w:rsid w:val="00DC5822"/>
    <w:rsid w:val="00DC5974"/>
    <w:rsid w:val="00DC617F"/>
    <w:rsid w:val="00DC61C4"/>
    <w:rsid w:val="00DC6380"/>
    <w:rsid w:val="00DC6524"/>
    <w:rsid w:val="00DC6E39"/>
    <w:rsid w:val="00DC6F44"/>
    <w:rsid w:val="00DC7473"/>
    <w:rsid w:val="00DC7E72"/>
    <w:rsid w:val="00DD04B6"/>
    <w:rsid w:val="00DD1122"/>
    <w:rsid w:val="00DD154B"/>
    <w:rsid w:val="00DD1ECC"/>
    <w:rsid w:val="00DD2352"/>
    <w:rsid w:val="00DD26CB"/>
    <w:rsid w:val="00DD2CA7"/>
    <w:rsid w:val="00DD61AF"/>
    <w:rsid w:val="00DD6208"/>
    <w:rsid w:val="00DD7258"/>
    <w:rsid w:val="00DE141F"/>
    <w:rsid w:val="00DE20A4"/>
    <w:rsid w:val="00DE229D"/>
    <w:rsid w:val="00DE2425"/>
    <w:rsid w:val="00DE2D24"/>
    <w:rsid w:val="00DE2FE5"/>
    <w:rsid w:val="00DE3691"/>
    <w:rsid w:val="00DE392E"/>
    <w:rsid w:val="00DE4720"/>
    <w:rsid w:val="00DE5DBD"/>
    <w:rsid w:val="00DF1C6A"/>
    <w:rsid w:val="00DF2E8E"/>
    <w:rsid w:val="00DF326A"/>
    <w:rsid w:val="00DF3DFD"/>
    <w:rsid w:val="00DF47AA"/>
    <w:rsid w:val="00DF544A"/>
    <w:rsid w:val="00DF6262"/>
    <w:rsid w:val="00DF7307"/>
    <w:rsid w:val="00DF7C3C"/>
    <w:rsid w:val="00DF7C66"/>
    <w:rsid w:val="00E002A3"/>
    <w:rsid w:val="00E006EC"/>
    <w:rsid w:val="00E00AF6"/>
    <w:rsid w:val="00E01409"/>
    <w:rsid w:val="00E01ECF"/>
    <w:rsid w:val="00E022F9"/>
    <w:rsid w:val="00E02E8B"/>
    <w:rsid w:val="00E034DE"/>
    <w:rsid w:val="00E03DF5"/>
    <w:rsid w:val="00E04348"/>
    <w:rsid w:val="00E049AC"/>
    <w:rsid w:val="00E04EEA"/>
    <w:rsid w:val="00E05416"/>
    <w:rsid w:val="00E06C01"/>
    <w:rsid w:val="00E077C9"/>
    <w:rsid w:val="00E13074"/>
    <w:rsid w:val="00E13FC2"/>
    <w:rsid w:val="00E16D76"/>
    <w:rsid w:val="00E172CD"/>
    <w:rsid w:val="00E17849"/>
    <w:rsid w:val="00E20109"/>
    <w:rsid w:val="00E221EF"/>
    <w:rsid w:val="00E22709"/>
    <w:rsid w:val="00E25A96"/>
    <w:rsid w:val="00E25F00"/>
    <w:rsid w:val="00E272DC"/>
    <w:rsid w:val="00E27466"/>
    <w:rsid w:val="00E30E78"/>
    <w:rsid w:val="00E32859"/>
    <w:rsid w:val="00E331FD"/>
    <w:rsid w:val="00E33BBD"/>
    <w:rsid w:val="00E34C62"/>
    <w:rsid w:val="00E34FCB"/>
    <w:rsid w:val="00E35A08"/>
    <w:rsid w:val="00E35A73"/>
    <w:rsid w:val="00E3668E"/>
    <w:rsid w:val="00E3692C"/>
    <w:rsid w:val="00E37253"/>
    <w:rsid w:val="00E376B7"/>
    <w:rsid w:val="00E37921"/>
    <w:rsid w:val="00E4008F"/>
    <w:rsid w:val="00E40368"/>
    <w:rsid w:val="00E40606"/>
    <w:rsid w:val="00E406C4"/>
    <w:rsid w:val="00E41576"/>
    <w:rsid w:val="00E441CB"/>
    <w:rsid w:val="00E45CF1"/>
    <w:rsid w:val="00E460C9"/>
    <w:rsid w:val="00E47340"/>
    <w:rsid w:val="00E5042F"/>
    <w:rsid w:val="00E5249E"/>
    <w:rsid w:val="00E52940"/>
    <w:rsid w:val="00E53DA0"/>
    <w:rsid w:val="00E54014"/>
    <w:rsid w:val="00E54B5D"/>
    <w:rsid w:val="00E5789B"/>
    <w:rsid w:val="00E57C1A"/>
    <w:rsid w:val="00E607CA"/>
    <w:rsid w:val="00E60931"/>
    <w:rsid w:val="00E61335"/>
    <w:rsid w:val="00E6179B"/>
    <w:rsid w:val="00E621C5"/>
    <w:rsid w:val="00E64B8B"/>
    <w:rsid w:val="00E64BFC"/>
    <w:rsid w:val="00E64E03"/>
    <w:rsid w:val="00E655C5"/>
    <w:rsid w:val="00E66428"/>
    <w:rsid w:val="00E66743"/>
    <w:rsid w:val="00E66BD7"/>
    <w:rsid w:val="00E71A35"/>
    <w:rsid w:val="00E71CCD"/>
    <w:rsid w:val="00E72628"/>
    <w:rsid w:val="00E72B1A"/>
    <w:rsid w:val="00E745A3"/>
    <w:rsid w:val="00E755EF"/>
    <w:rsid w:val="00E77053"/>
    <w:rsid w:val="00E773AA"/>
    <w:rsid w:val="00E802F3"/>
    <w:rsid w:val="00E83B93"/>
    <w:rsid w:val="00E85235"/>
    <w:rsid w:val="00E860D6"/>
    <w:rsid w:val="00E866CD"/>
    <w:rsid w:val="00E873ED"/>
    <w:rsid w:val="00E874C9"/>
    <w:rsid w:val="00E87730"/>
    <w:rsid w:val="00E93249"/>
    <w:rsid w:val="00E94170"/>
    <w:rsid w:val="00E94520"/>
    <w:rsid w:val="00E945D8"/>
    <w:rsid w:val="00E95C9B"/>
    <w:rsid w:val="00EA1227"/>
    <w:rsid w:val="00EA212B"/>
    <w:rsid w:val="00EA3F12"/>
    <w:rsid w:val="00EA401D"/>
    <w:rsid w:val="00EA4CCC"/>
    <w:rsid w:val="00EA4FBD"/>
    <w:rsid w:val="00EA6329"/>
    <w:rsid w:val="00EA7668"/>
    <w:rsid w:val="00EA7C33"/>
    <w:rsid w:val="00EB12A7"/>
    <w:rsid w:val="00EB1320"/>
    <w:rsid w:val="00EB274A"/>
    <w:rsid w:val="00EB3EFD"/>
    <w:rsid w:val="00EB4A6F"/>
    <w:rsid w:val="00EB5938"/>
    <w:rsid w:val="00EB59FA"/>
    <w:rsid w:val="00EB6798"/>
    <w:rsid w:val="00EB7421"/>
    <w:rsid w:val="00EB7A6F"/>
    <w:rsid w:val="00EB7C4A"/>
    <w:rsid w:val="00EC15B6"/>
    <w:rsid w:val="00EC2A41"/>
    <w:rsid w:val="00EC40EB"/>
    <w:rsid w:val="00EC5E0D"/>
    <w:rsid w:val="00EC62B5"/>
    <w:rsid w:val="00EC703B"/>
    <w:rsid w:val="00EC7A6F"/>
    <w:rsid w:val="00ED16F1"/>
    <w:rsid w:val="00ED202C"/>
    <w:rsid w:val="00ED2741"/>
    <w:rsid w:val="00ED3296"/>
    <w:rsid w:val="00ED393E"/>
    <w:rsid w:val="00ED47F8"/>
    <w:rsid w:val="00ED4CA1"/>
    <w:rsid w:val="00ED5D48"/>
    <w:rsid w:val="00ED5E25"/>
    <w:rsid w:val="00ED63E2"/>
    <w:rsid w:val="00EE0C31"/>
    <w:rsid w:val="00EE0DBF"/>
    <w:rsid w:val="00EE1FA1"/>
    <w:rsid w:val="00EE327D"/>
    <w:rsid w:val="00EE3DE6"/>
    <w:rsid w:val="00EE4717"/>
    <w:rsid w:val="00EE6832"/>
    <w:rsid w:val="00EE6BCF"/>
    <w:rsid w:val="00EE7287"/>
    <w:rsid w:val="00EF03AE"/>
    <w:rsid w:val="00EF05D5"/>
    <w:rsid w:val="00EF0785"/>
    <w:rsid w:val="00EF1261"/>
    <w:rsid w:val="00EF1C0E"/>
    <w:rsid w:val="00EF2412"/>
    <w:rsid w:val="00EF257A"/>
    <w:rsid w:val="00EF25AE"/>
    <w:rsid w:val="00EF417A"/>
    <w:rsid w:val="00EF50D0"/>
    <w:rsid w:val="00EF512F"/>
    <w:rsid w:val="00EF5519"/>
    <w:rsid w:val="00EF57D3"/>
    <w:rsid w:val="00EF695B"/>
    <w:rsid w:val="00EF6BEF"/>
    <w:rsid w:val="00F00503"/>
    <w:rsid w:val="00F00C9F"/>
    <w:rsid w:val="00F0444E"/>
    <w:rsid w:val="00F044AA"/>
    <w:rsid w:val="00F0651B"/>
    <w:rsid w:val="00F10041"/>
    <w:rsid w:val="00F10B9E"/>
    <w:rsid w:val="00F10DF7"/>
    <w:rsid w:val="00F11AD9"/>
    <w:rsid w:val="00F123C8"/>
    <w:rsid w:val="00F14A83"/>
    <w:rsid w:val="00F15A2E"/>
    <w:rsid w:val="00F168E1"/>
    <w:rsid w:val="00F16B18"/>
    <w:rsid w:val="00F16F46"/>
    <w:rsid w:val="00F17265"/>
    <w:rsid w:val="00F2083E"/>
    <w:rsid w:val="00F21549"/>
    <w:rsid w:val="00F21568"/>
    <w:rsid w:val="00F21931"/>
    <w:rsid w:val="00F22DB8"/>
    <w:rsid w:val="00F23CE8"/>
    <w:rsid w:val="00F23CEA"/>
    <w:rsid w:val="00F259F7"/>
    <w:rsid w:val="00F26442"/>
    <w:rsid w:val="00F2693D"/>
    <w:rsid w:val="00F27100"/>
    <w:rsid w:val="00F27BF2"/>
    <w:rsid w:val="00F305D1"/>
    <w:rsid w:val="00F31665"/>
    <w:rsid w:val="00F32DE2"/>
    <w:rsid w:val="00F3318E"/>
    <w:rsid w:val="00F3389D"/>
    <w:rsid w:val="00F339EE"/>
    <w:rsid w:val="00F34C5E"/>
    <w:rsid w:val="00F35718"/>
    <w:rsid w:val="00F3593D"/>
    <w:rsid w:val="00F35B96"/>
    <w:rsid w:val="00F362B2"/>
    <w:rsid w:val="00F36627"/>
    <w:rsid w:val="00F36931"/>
    <w:rsid w:val="00F36C85"/>
    <w:rsid w:val="00F40101"/>
    <w:rsid w:val="00F40BCC"/>
    <w:rsid w:val="00F41620"/>
    <w:rsid w:val="00F42543"/>
    <w:rsid w:val="00F42C33"/>
    <w:rsid w:val="00F43A58"/>
    <w:rsid w:val="00F43A9E"/>
    <w:rsid w:val="00F4416B"/>
    <w:rsid w:val="00F44D66"/>
    <w:rsid w:val="00F4525C"/>
    <w:rsid w:val="00F45493"/>
    <w:rsid w:val="00F45E00"/>
    <w:rsid w:val="00F45F13"/>
    <w:rsid w:val="00F45F79"/>
    <w:rsid w:val="00F5051A"/>
    <w:rsid w:val="00F51267"/>
    <w:rsid w:val="00F51755"/>
    <w:rsid w:val="00F5306C"/>
    <w:rsid w:val="00F53487"/>
    <w:rsid w:val="00F53944"/>
    <w:rsid w:val="00F545DC"/>
    <w:rsid w:val="00F5664A"/>
    <w:rsid w:val="00F575AF"/>
    <w:rsid w:val="00F60E48"/>
    <w:rsid w:val="00F61817"/>
    <w:rsid w:val="00F628C3"/>
    <w:rsid w:val="00F6296F"/>
    <w:rsid w:val="00F634DD"/>
    <w:rsid w:val="00F64942"/>
    <w:rsid w:val="00F64C39"/>
    <w:rsid w:val="00F64E65"/>
    <w:rsid w:val="00F65F5F"/>
    <w:rsid w:val="00F67A11"/>
    <w:rsid w:val="00F67AC0"/>
    <w:rsid w:val="00F7040C"/>
    <w:rsid w:val="00F71394"/>
    <w:rsid w:val="00F714AA"/>
    <w:rsid w:val="00F71586"/>
    <w:rsid w:val="00F71993"/>
    <w:rsid w:val="00F73034"/>
    <w:rsid w:val="00F740C6"/>
    <w:rsid w:val="00F74368"/>
    <w:rsid w:val="00F74899"/>
    <w:rsid w:val="00F74A51"/>
    <w:rsid w:val="00F75114"/>
    <w:rsid w:val="00F757AA"/>
    <w:rsid w:val="00F760AF"/>
    <w:rsid w:val="00F76401"/>
    <w:rsid w:val="00F77453"/>
    <w:rsid w:val="00F77919"/>
    <w:rsid w:val="00F8084E"/>
    <w:rsid w:val="00F80AD6"/>
    <w:rsid w:val="00F812F1"/>
    <w:rsid w:val="00F82C34"/>
    <w:rsid w:val="00F830A6"/>
    <w:rsid w:val="00F83BB6"/>
    <w:rsid w:val="00F84063"/>
    <w:rsid w:val="00F84E58"/>
    <w:rsid w:val="00F8507A"/>
    <w:rsid w:val="00F8560F"/>
    <w:rsid w:val="00F85AF1"/>
    <w:rsid w:val="00F85DD5"/>
    <w:rsid w:val="00F87290"/>
    <w:rsid w:val="00F90784"/>
    <w:rsid w:val="00F916AE"/>
    <w:rsid w:val="00F91945"/>
    <w:rsid w:val="00F92723"/>
    <w:rsid w:val="00F93210"/>
    <w:rsid w:val="00F93E6B"/>
    <w:rsid w:val="00F9455D"/>
    <w:rsid w:val="00F94714"/>
    <w:rsid w:val="00F94CA5"/>
    <w:rsid w:val="00F94E60"/>
    <w:rsid w:val="00F95385"/>
    <w:rsid w:val="00F963E7"/>
    <w:rsid w:val="00F96E04"/>
    <w:rsid w:val="00F97019"/>
    <w:rsid w:val="00F97C26"/>
    <w:rsid w:val="00FA06BE"/>
    <w:rsid w:val="00FA368F"/>
    <w:rsid w:val="00FA4158"/>
    <w:rsid w:val="00FA5D63"/>
    <w:rsid w:val="00FA6516"/>
    <w:rsid w:val="00FB07BD"/>
    <w:rsid w:val="00FB0F4B"/>
    <w:rsid w:val="00FB1810"/>
    <w:rsid w:val="00FB1ECF"/>
    <w:rsid w:val="00FB276E"/>
    <w:rsid w:val="00FB33D3"/>
    <w:rsid w:val="00FB3EE4"/>
    <w:rsid w:val="00FB4CAF"/>
    <w:rsid w:val="00FB4EE2"/>
    <w:rsid w:val="00FB5116"/>
    <w:rsid w:val="00FB7254"/>
    <w:rsid w:val="00FB72C1"/>
    <w:rsid w:val="00FB7570"/>
    <w:rsid w:val="00FC0B48"/>
    <w:rsid w:val="00FC2790"/>
    <w:rsid w:val="00FC3DE7"/>
    <w:rsid w:val="00FC3FB1"/>
    <w:rsid w:val="00FC4335"/>
    <w:rsid w:val="00FC47F6"/>
    <w:rsid w:val="00FC4C68"/>
    <w:rsid w:val="00FC558D"/>
    <w:rsid w:val="00FC61A1"/>
    <w:rsid w:val="00FC7109"/>
    <w:rsid w:val="00FC7C45"/>
    <w:rsid w:val="00FD0145"/>
    <w:rsid w:val="00FD1232"/>
    <w:rsid w:val="00FD33E7"/>
    <w:rsid w:val="00FD342C"/>
    <w:rsid w:val="00FD39D6"/>
    <w:rsid w:val="00FD43ED"/>
    <w:rsid w:val="00FD4980"/>
    <w:rsid w:val="00FD66F0"/>
    <w:rsid w:val="00FE0E3B"/>
    <w:rsid w:val="00FE1EE9"/>
    <w:rsid w:val="00FE4379"/>
    <w:rsid w:val="00FE5044"/>
    <w:rsid w:val="00FE64D3"/>
    <w:rsid w:val="00FE72B7"/>
    <w:rsid w:val="00FE7D1D"/>
    <w:rsid w:val="00FF011B"/>
    <w:rsid w:val="00FF079F"/>
    <w:rsid w:val="00FF1A64"/>
    <w:rsid w:val="00FF1E42"/>
    <w:rsid w:val="00FF1E4D"/>
    <w:rsid w:val="00FF264A"/>
    <w:rsid w:val="00FF2835"/>
    <w:rsid w:val="00FF3549"/>
    <w:rsid w:val="00FF387C"/>
    <w:rsid w:val="00FF3A48"/>
    <w:rsid w:val="00FF5A37"/>
    <w:rsid w:val="00FF61D6"/>
    <w:rsid w:val="00FF6286"/>
    <w:rsid w:val="00FF6519"/>
    <w:rsid w:val="00FF6592"/>
    <w:rsid w:val="00FF7451"/>
    <w:rsid w:val="00FF7938"/>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657954"/>
  <w15:docId w15:val="{6D06C55F-165B-4019-9F2F-8DB8A15D3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lang w:val="en-US" w:eastAsia="en-US" w:bidi="hi-IN"/>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A41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413B"/>
    <w:rPr>
      <w:rFonts w:cs="Mangal"/>
    </w:rPr>
  </w:style>
  <w:style w:type="paragraph" w:styleId="Footer">
    <w:name w:val="footer"/>
    <w:basedOn w:val="Normal"/>
    <w:link w:val="FooterChar"/>
    <w:uiPriority w:val="99"/>
    <w:unhideWhenUsed/>
    <w:rsid w:val="008A41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413B"/>
    <w:rPr>
      <w:rFonts w:cs="Mangal"/>
    </w:rPr>
  </w:style>
  <w:style w:type="paragraph" w:styleId="BalloonText">
    <w:name w:val="Balloon Text"/>
    <w:basedOn w:val="Normal"/>
    <w:link w:val="BalloonTextChar"/>
    <w:uiPriority w:val="99"/>
    <w:semiHidden/>
    <w:unhideWhenUsed/>
    <w:rsid w:val="008A413B"/>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8A413B"/>
    <w:rPr>
      <w:rFonts w:ascii="Tahoma" w:hAnsi="Tahoma" w:cs="Mangal"/>
      <w:sz w:val="16"/>
      <w:szCs w:val="14"/>
    </w:rPr>
  </w:style>
  <w:style w:type="paragraph" w:styleId="ListParagraph">
    <w:name w:val="List Paragraph"/>
    <w:basedOn w:val="Normal"/>
    <w:uiPriority w:val="34"/>
    <w:qFormat/>
    <w:rsid w:val="008A413B"/>
    <w:pPr>
      <w:ind w:left="720"/>
      <w:contextualSpacing/>
    </w:pPr>
  </w:style>
  <w:style w:type="table" w:styleId="TableGrid">
    <w:name w:val="Table Grid"/>
    <w:basedOn w:val="TableNormal"/>
    <w:uiPriority w:val="59"/>
    <w:rsid w:val="00077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96E28"/>
    <w:pPr>
      <w:spacing w:after="0" w:line="240" w:lineRule="auto"/>
    </w:pPr>
    <w:rPr>
      <w:rFonts w:cs="Mangal"/>
    </w:rPr>
  </w:style>
  <w:style w:type="character" w:styleId="PlaceholderText">
    <w:name w:val="Placeholder Text"/>
    <w:basedOn w:val="DefaultParagraphFont"/>
    <w:uiPriority w:val="99"/>
    <w:semiHidden/>
    <w:rsid w:val="00786C22"/>
    <w:rPr>
      <w:color w:val="666666"/>
    </w:rPr>
  </w:style>
  <w:style w:type="paragraph" w:styleId="NormalWeb">
    <w:name w:val="Normal (Web)"/>
    <w:basedOn w:val="Normal"/>
    <w:uiPriority w:val="99"/>
    <w:semiHidden/>
    <w:unhideWhenUsed/>
    <w:rsid w:val="005F1DFD"/>
    <w:rPr>
      <w:rFonts w:ascii="Times New Roman" w:hAnsi="Times New Roman"/>
      <w:sz w:val="24"/>
      <w:szCs w:val="21"/>
    </w:rPr>
  </w:style>
  <w:style w:type="character" w:customStyle="1" w:styleId="NoSpacingChar">
    <w:name w:val="No Spacing Char"/>
    <w:basedOn w:val="DefaultParagraphFont"/>
    <w:link w:val="NoSpacing"/>
    <w:uiPriority w:val="1"/>
    <w:rsid w:val="00033D03"/>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836228">
      <w:bodyDiv w:val="1"/>
      <w:marLeft w:val="0"/>
      <w:marRight w:val="0"/>
      <w:marTop w:val="0"/>
      <w:marBottom w:val="0"/>
      <w:divBdr>
        <w:top w:val="none" w:sz="0" w:space="0" w:color="auto"/>
        <w:left w:val="none" w:sz="0" w:space="0" w:color="auto"/>
        <w:bottom w:val="none" w:sz="0" w:space="0" w:color="auto"/>
        <w:right w:val="none" w:sz="0" w:space="0" w:color="auto"/>
      </w:divBdr>
    </w:div>
    <w:div w:id="163740580">
      <w:bodyDiv w:val="1"/>
      <w:marLeft w:val="0"/>
      <w:marRight w:val="0"/>
      <w:marTop w:val="0"/>
      <w:marBottom w:val="0"/>
      <w:divBdr>
        <w:top w:val="none" w:sz="0" w:space="0" w:color="auto"/>
        <w:left w:val="none" w:sz="0" w:space="0" w:color="auto"/>
        <w:bottom w:val="none" w:sz="0" w:space="0" w:color="auto"/>
        <w:right w:val="none" w:sz="0" w:space="0" w:color="auto"/>
      </w:divBdr>
    </w:div>
    <w:div w:id="236214831">
      <w:bodyDiv w:val="1"/>
      <w:marLeft w:val="0"/>
      <w:marRight w:val="0"/>
      <w:marTop w:val="0"/>
      <w:marBottom w:val="0"/>
      <w:divBdr>
        <w:top w:val="none" w:sz="0" w:space="0" w:color="auto"/>
        <w:left w:val="none" w:sz="0" w:space="0" w:color="auto"/>
        <w:bottom w:val="none" w:sz="0" w:space="0" w:color="auto"/>
        <w:right w:val="none" w:sz="0" w:space="0" w:color="auto"/>
      </w:divBdr>
    </w:div>
    <w:div w:id="241571941">
      <w:bodyDiv w:val="1"/>
      <w:marLeft w:val="0"/>
      <w:marRight w:val="0"/>
      <w:marTop w:val="0"/>
      <w:marBottom w:val="0"/>
      <w:divBdr>
        <w:top w:val="none" w:sz="0" w:space="0" w:color="auto"/>
        <w:left w:val="none" w:sz="0" w:space="0" w:color="auto"/>
        <w:bottom w:val="none" w:sz="0" w:space="0" w:color="auto"/>
        <w:right w:val="none" w:sz="0" w:space="0" w:color="auto"/>
      </w:divBdr>
    </w:div>
    <w:div w:id="318003101">
      <w:bodyDiv w:val="1"/>
      <w:marLeft w:val="0"/>
      <w:marRight w:val="0"/>
      <w:marTop w:val="0"/>
      <w:marBottom w:val="0"/>
      <w:divBdr>
        <w:top w:val="none" w:sz="0" w:space="0" w:color="auto"/>
        <w:left w:val="none" w:sz="0" w:space="0" w:color="auto"/>
        <w:bottom w:val="none" w:sz="0" w:space="0" w:color="auto"/>
        <w:right w:val="none" w:sz="0" w:space="0" w:color="auto"/>
      </w:divBdr>
    </w:div>
    <w:div w:id="422338162">
      <w:bodyDiv w:val="1"/>
      <w:marLeft w:val="0"/>
      <w:marRight w:val="0"/>
      <w:marTop w:val="0"/>
      <w:marBottom w:val="0"/>
      <w:divBdr>
        <w:top w:val="none" w:sz="0" w:space="0" w:color="auto"/>
        <w:left w:val="none" w:sz="0" w:space="0" w:color="auto"/>
        <w:bottom w:val="none" w:sz="0" w:space="0" w:color="auto"/>
        <w:right w:val="none" w:sz="0" w:space="0" w:color="auto"/>
      </w:divBdr>
    </w:div>
    <w:div w:id="487287131">
      <w:bodyDiv w:val="1"/>
      <w:marLeft w:val="0"/>
      <w:marRight w:val="0"/>
      <w:marTop w:val="0"/>
      <w:marBottom w:val="0"/>
      <w:divBdr>
        <w:top w:val="none" w:sz="0" w:space="0" w:color="auto"/>
        <w:left w:val="none" w:sz="0" w:space="0" w:color="auto"/>
        <w:bottom w:val="none" w:sz="0" w:space="0" w:color="auto"/>
        <w:right w:val="none" w:sz="0" w:space="0" w:color="auto"/>
      </w:divBdr>
    </w:div>
    <w:div w:id="512111685">
      <w:bodyDiv w:val="1"/>
      <w:marLeft w:val="0"/>
      <w:marRight w:val="0"/>
      <w:marTop w:val="0"/>
      <w:marBottom w:val="0"/>
      <w:divBdr>
        <w:top w:val="none" w:sz="0" w:space="0" w:color="auto"/>
        <w:left w:val="none" w:sz="0" w:space="0" w:color="auto"/>
        <w:bottom w:val="none" w:sz="0" w:space="0" w:color="auto"/>
        <w:right w:val="none" w:sz="0" w:space="0" w:color="auto"/>
      </w:divBdr>
    </w:div>
    <w:div w:id="578028224">
      <w:bodyDiv w:val="1"/>
      <w:marLeft w:val="0"/>
      <w:marRight w:val="0"/>
      <w:marTop w:val="0"/>
      <w:marBottom w:val="0"/>
      <w:divBdr>
        <w:top w:val="none" w:sz="0" w:space="0" w:color="auto"/>
        <w:left w:val="none" w:sz="0" w:space="0" w:color="auto"/>
        <w:bottom w:val="none" w:sz="0" w:space="0" w:color="auto"/>
        <w:right w:val="none" w:sz="0" w:space="0" w:color="auto"/>
      </w:divBdr>
    </w:div>
    <w:div w:id="635525070">
      <w:bodyDiv w:val="1"/>
      <w:marLeft w:val="0"/>
      <w:marRight w:val="0"/>
      <w:marTop w:val="0"/>
      <w:marBottom w:val="0"/>
      <w:divBdr>
        <w:top w:val="none" w:sz="0" w:space="0" w:color="auto"/>
        <w:left w:val="none" w:sz="0" w:space="0" w:color="auto"/>
        <w:bottom w:val="none" w:sz="0" w:space="0" w:color="auto"/>
        <w:right w:val="none" w:sz="0" w:space="0" w:color="auto"/>
      </w:divBdr>
    </w:div>
    <w:div w:id="844704382">
      <w:bodyDiv w:val="1"/>
      <w:marLeft w:val="0"/>
      <w:marRight w:val="0"/>
      <w:marTop w:val="0"/>
      <w:marBottom w:val="0"/>
      <w:divBdr>
        <w:top w:val="none" w:sz="0" w:space="0" w:color="auto"/>
        <w:left w:val="none" w:sz="0" w:space="0" w:color="auto"/>
        <w:bottom w:val="none" w:sz="0" w:space="0" w:color="auto"/>
        <w:right w:val="none" w:sz="0" w:space="0" w:color="auto"/>
      </w:divBdr>
    </w:div>
    <w:div w:id="881408919">
      <w:bodyDiv w:val="1"/>
      <w:marLeft w:val="0"/>
      <w:marRight w:val="0"/>
      <w:marTop w:val="0"/>
      <w:marBottom w:val="0"/>
      <w:divBdr>
        <w:top w:val="none" w:sz="0" w:space="0" w:color="auto"/>
        <w:left w:val="none" w:sz="0" w:space="0" w:color="auto"/>
        <w:bottom w:val="none" w:sz="0" w:space="0" w:color="auto"/>
        <w:right w:val="none" w:sz="0" w:space="0" w:color="auto"/>
      </w:divBdr>
    </w:div>
    <w:div w:id="897516663">
      <w:bodyDiv w:val="1"/>
      <w:marLeft w:val="0"/>
      <w:marRight w:val="0"/>
      <w:marTop w:val="0"/>
      <w:marBottom w:val="0"/>
      <w:divBdr>
        <w:top w:val="none" w:sz="0" w:space="0" w:color="auto"/>
        <w:left w:val="none" w:sz="0" w:space="0" w:color="auto"/>
        <w:bottom w:val="none" w:sz="0" w:space="0" w:color="auto"/>
        <w:right w:val="none" w:sz="0" w:space="0" w:color="auto"/>
      </w:divBdr>
    </w:div>
    <w:div w:id="950867471">
      <w:bodyDiv w:val="1"/>
      <w:marLeft w:val="0"/>
      <w:marRight w:val="0"/>
      <w:marTop w:val="0"/>
      <w:marBottom w:val="0"/>
      <w:divBdr>
        <w:top w:val="none" w:sz="0" w:space="0" w:color="auto"/>
        <w:left w:val="none" w:sz="0" w:space="0" w:color="auto"/>
        <w:bottom w:val="none" w:sz="0" w:space="0" w:color="auto"/>
        <w:right w:val="none" w:sz="0" w:space="0" w:color="auto"/>
      </w:divBdr>
    </w:div>
    <w:div w:id="1008219386">
      <w:bodyDiv w:val="1"/>
      <w:marLeft w:val="0"/>
      <w:marRight w:val="0"/>
      <w:marTop w:val="0"/>
      <w:marBottom w:val="0"/>
      <w:divBdr>
        <w:top w:val="none" w:sz="0" w:space="0" w:color="auto"/>
        <w:left w:val="none" w:sz="0" w:space="0" w:color="auto"/>
        <w:bottom w:val="none" w:sz="0" w:space="0" w:color="auto"/>
        <w:right w:val="none" w:sz="0" w:space="0" w:color="auto"/>
      </w:divBdr>
    </w:div>
    <w:div w:id="1066803877">
      <w:bodyDiv w:val="1"/>
      <w:marLeft w:val="0"/>
      <w:marRight w:val="0"/>
      <w:marTop w:val="0"/>
      <w:marBottom w:val="0"/>
      <w:divBdr>
        <w:top w:val="none" w:sz="0" w:space="0" w:color="auto"/>
        <w:left w:val="none" w:sz="0" w:space="0" w:color="auto"/>
        <w:bottom w:val="none" w:sz="0" w:space="0" w:color="auto"/>
        <w:right w:val="none" w:sz="0" w:space="0" w:color="auto"/>
      </w:divBdr>
    </w:div>
    <w:div w:id="1083836655">
      <w:bodyDiv w:val="1"/>
      <w:marLeft w:val="0"/>
      <w:marRight w:val="0"/>
      <w:marTop w:val="0"/>
      <w:marBottom w:val="0"/>
      <w:divBdr>
        <w:top w:val="none" w:sz="0" w:space="0" w:color="auto"/>
        <w:left w:val="none" w:sz="0" w:space="0" w:color="auto"/>
        <w:bottom w:val="none" w:sz="0" w:space="0" w:color="auto"/>
        <w:right w:val="none" w:sz="0" w:space="0" w:color="auto"/>
      </w:divBdr>
    </w:div>
    <w:div w:id="1106148751">
      <w:bodyDiv w:val="1"/>
      <w:marLeft w:val="0"/>
      <w:marRight w:val="0"/>
      <w:marTop w:val="0"/>
      <w:marBottom w:val="0"/>
      <w:divBdr>
        <w:top w:val="none" w:sz="0" w:space="0" w:color="auto"/>
        <w:left w:val="none" w:sz="0" w:space="0" w:color="auto"/>
        <w:bottom w:val="none" w:sz="0" w:space="0" w:color="auto"/>
        <w:right w:val="none" w:sz="0" w:space="0" w:color="auto"/>
      </w:divBdr>
    </w:div>
    <w:div w:id="1128937505">
      <w:bodyDiv w:val="1"/>
      <w:marLeft w:val="0"/>
      <w:marRight w:val="0"/>
      <w:marTop w:val="0"/>
      <w:marBottom w:val="0"/>
      <w:divBdr>
        <w:top w:val="none" w:sz="0" w:space="0" w:color="auto"/>
        <w:left w:val="none" w:sz="0" w:space="0" w:color="auto"/>
        <w:bottom w:val="none" w:sz="0" w:space="0" w:color="auto"/>
        <w:right w:val="none" w:sz="0" w:space="0" w:color="auto"/>
      </w:divBdr>
    </w:div>
    <w:div w:id="1129517422">
      <w:bodyDiv w:val="1"/>
      <w:marLeft w:val="0"/>
      <w:marRight w:val="0"/>
      <w:marTop w:val="0"/>
      <w:marBottom w:val="0"/>
      <w:divBdr>
        <w:top w:val="none" w:sz="0" w:space="0" w:color="auto"/>
        <w:left w:val="none" w:sz="0" w:space="0" w:color="auto"/>
        <w:bottom w:val="none" w:sz="0" w:space="0" w:color="auto"/>
        <w:right w:val="none" w:sz="0" w:space="0" w:color="auto"/>
      </w:divBdr>
    </w:div>
    <w:div w:id="1166743692">
      <w:bodyDiv w:val="1"/>
      <w:marLeft w:val="0"/>
      <w:marRight w:val="0"/>
      <w:marTop w:val="0"/>
      <w:marBottom w:val="0"/>
      <w:divBdr>
        <w:top w:val="none" w:sz="0" w:space="0" w:color="auto"/>
        <w:left w:val="none" w:sz="0" w:space="0" w:color="auto"/>
        <w:bottom w:val="none" w:sz="0" w:space="0" w:color="auto"/>
        <w:right w:val="none" w:sz="0" w:space="0" w:color="auto"/>
      </w:divBdr>
    </w:div>
    <w:div w:id="1263685243">
      <w:bodyDiv w:val="1"/>
      <w:marLeft w:val="0"/>
      <w:marRight w:val="0"/>
      <w:marTop w:val="0"/>
      <w:marBottom w:val="0"/>
      <w:divBdr>
        <w:top w:val="none" w:sz="0" w:space="0" w:color="auto"/>
        <w:left w:val="none" w:sz="0" w:space="0" w:color="auto"/>
        <w:bottom w:val="none" w:sz="0" w:space="0" w:color="auto"/>
        <w:right w:val="none" w:sz="0" w:space="0" w:color="auto"/>
      </w:divBdr>
    </w:div>
    <w:div w:id="1269894174">
      <w:bodyDiv w:val="1"/>
      <w:marLeft w:val="0"/>
      <w:marRight w:val="0"/>
      <w:marTop w:val="0"/>
      <w:marBottom w:val="0"/>
      <w:divBdr>
        <w:top w:val="none" w:sz="0" w:space="0" w:color="auto"/>
        <w:left w:val="none" w:sz="0" w:space="0" w:color="auto"/>
        <w:bottom w:val="none" w:sz="0" w:space="0" w:color="auto"/>
        <w:right w:val="none" w:sz="0" w:space="0" w:color="auto"/>
      </w:divBdr>
    </w:div>
    <w:div w:id="1322928855">
      <w:bodyDiv w:val="1"/>
      <w:marLeft w:val="0"/>
      <w:marRight w:val="0"/>
      <w:marTop w:val="0"/>
      <w:marBottom w:val="0"/>
      <w:divBdr>
        <w:top w:val="none" w:sz="0" w:space="0" w:color="auto"/>
        <w:left w:val="none" w:sz="0" w:space="0" w:color="auto"/>
        <w:bottom w:val="none" w:sz="0" w:space="0" w:color="auto"/>
        <w:right w:val="none" w:sz="0" w:space="0" w:color="auto"/>
      </w:divBdr>
    </w:div>
    <w:div w:id="1328243082">
      <w:bodyDiv w:val="1"/>
      <w:marLeft w:val="0"/>
      <w:marRight w:val="0"/>
      <w:marTop w:val="0"/>
      <w:marBottom w:val="0"/>
      <w:divBdr>
        <w:top w:val="none" w:sz="0" w:space="0" w:color="auto"/>
        <w:left w:val="none" w:sz="0" w:space="0" w:color="auto"/>
        <w:bottom w:val="none" w:sz="0" w:space="0" w:color="auto"/>
        <w:right w:val="none" w:sz="0" w:space="0" w:color="auto"/>
      </w:divBdr>
    </w:div>
    <w:div w:id="1363246437">
      <w:bodyDiv w:val="1"/>
      <w:marLeft w:val="0"/>
      <w:marRight w:val="0"/>
      <w:marTop w:val="0"/>
      <w:marBottom w:val="0"/>
      <w:divBdr>
        <w:top w:val="none" w:sz="0" w:space="0" w:color="auto"/>
        <w:left w:val="none" w:sz="0" w:space="0" w:color="auto"/>
        <w:bottom w:val="none" w:sz="0" w:space="0" w:color="auto"/>
        <w:right w:val="none" w:sz="0" w:space="0" w:color="auto"/>
      </w:divBdr>
    </w:div>
    <w:div w:id="1428114166">
      <w:bodyDiv w:val="1"/>
      <w:marLeft w:val="0"/>
      <w:marRight w:val="0"/>
      <w:marTop w:val="0"/>
      <w:marBottom w:val="0"/>
      <w:divBdr>
        <w:top w:val="none" w:sz="0" w:space="0" w:color="auto"/>
        <w:left w:val="none" w:sz="0" w:space="0" w:color="auto"/>
        <w:bottom w:val="none" w:sz="0" w:space="0" w:color="auto"/>
        <w:right w:val="none" w:sz="0" w:space="0" w:color="auto"/>
      </w:divBdr>
    </w:div>
    <w:div w:id="1489128122">
      <w:bodyDiv w:val="1"/>
      <w:marLeft w:val="0"/>
      <w:marRight w:val="0"/>
      <w:marTop w:val="0"/>
      <w:marBottom w:val="0"/>
      <w:divBdr>
        <w:top w:val="none" w:sz="0" w:space="0" w:color="auto"/>
        <w:left w:val="none" w:sz="0" w:space="0" w:color="auto"/>
        <w:bottom w:val="none" w:sz="0" w:space="0" w:color="auto"/>
        <w:right w:val="none" w:sz="0" w:space="0" w:color="auto"/>
      </w:divBdr>
    </w:div>
    <w:div w:id="1705715654">
      <w:bodyDiv w:val="1"/>
      <w:marLeft w:val="0"/>
      <w:marRight w:val="0"/>
      <w:marTop w:val="0"/>
      <w:marBottom w:val="0"/>
      <w:divBdr>
        <w:top w:val="none" w:sz="0" w:space="0" w:color="auto"/>
        <w:left w:val="none" w:sz="0" w:space="0" w:color="auto"/>
        <w:bottom w:val="none" w:sz="0" w:space="0" w:color="auto"/>
        <w:right w:val="none" w:sz="0" w:space="0" w:color="auto"/>
      </w:divBdr>
    </w:div>
    <w:div w:id="1715234717">
      <w:bodyDiv w:val="1"/>
      <w:marLeft w:val="0"/>
      <w:marRight w:val="0"/>
      <w:marTop w:val="0"/>
      <w:marBottom w:val="0"/>
      <w:divBdr>
        <w:top w:val="none" w:sz="0" w:space="0" w:color="auto"/>
        <w:left w:val="none" w:sz="0" w:space="0" w:color="auto"/>
        <w:bottom w:val="none" w:sz="0" w:space="0" w:color="auto"/>
        <w:right w:val="none" w:sz="0" w:space="0" w:color="auto"/>
      </w:divBdr>
    </w:div>
    <w:div w:id="1776360140">
      <w:bodyDiv w:val="1"/>
      <w:marLeft w:val="0"/>
      <w:marRight w:val="0"/>
      <w:marTop w:val="0"/>
      <w:marBottom w:val="0"/>
      <w:divBdr>
        <w:top w:val="none" w:sz="0" w:space="0" w:color="auto"/>
        <w:left w:val="none" w:sz="0" w:space="0" w:color="auto"/>
        <w:bottom w:val="none" w:sz="0" w:space="0" w:color="auto"/>
        <w:right w:val="none" w:sz="0" w:space="0" w:color="auto"/>
      </w:divBdr>
    </w:div>
    <w:div w:id="1955163207">
      <w:bodyDiv w:val="1"/>
      <w:marLeft w:val="0"/>
      <w:marRight w:val="0"/>
      <w:marTop w:val="0"/>
      <w:marBottom w:val="0"/>
      <w:divBdr>
        <w:top w:val="none" w:sz="0" w:space="0" w:color="auto"/>
        <w:left w:val="none" w:sz="0" w:space="0" w:color="auto"/>
        <w:bottom w:val="none" w:sz="0" w:space="0" w:color="auto"/>
        <w:right w:val="none" w:sz="0" w:space="0" w:color="auto"/>
      </w:divBdr>
    </w:div>
    <w:div w:id="1983657498">
      <w:bodyDiv w:val="1"/>
      <w:marLeft w:val="0"/>
      <w:marRight w:val="0"/>
      <w:marTop w:val="0"/>
      <w:marBottom w:val="0"/>
      <w:divBdr>
        <w:top w:val="none" w:sz="0" w:space="0" w:color="auto"/>
        <w:left w:val="none" w:sz="0" w:space="0" w:color="auto"/>
        <w:bottom w:val="none" w:sz="0" w:space="0" w:color="auto"/>
        <w:right w:val="none" w:sz="0" w:space="0" w:color="auto"/>
      </w:divBdr>
    </w:div>
    <w:div w:id="200697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9.jpeg"/><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image" Target="media/image71.wmf"/><Relationship Id="rId159" Type="http://schemas.openxmlformats.org/officeDocument/2006/relationships/oleObject" Target="embeddings/oleObject70.bin"/><Relationship Id="rId170" Type="http://schemas.openxmlformats.org/officeDocument/2006/relationships/image" Target="media/image88.wmf"/><Relationship Id="rId191" Type="http://schemas.openxmlformats.org/officeDocument/2006/relationships/image" Target="media/image99.wmf"/><Relationship Id="rId205" Type="http://schemas.openxmlformats.org/officeDocument/2006/relationships/header" Target="header3.xml"/><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oleObject" Target="embeddings/oleObject55.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3.wmf"/><Relationship Id="rId181" Type="http://schemas.openxmlformats.org/officeDocument/2006/relationships/image" Target="media/image94.wmf"/><Relationship Id="rId22" Type="http://schemas.openxmlformats.org/officeDocument/2006/relationships/image" Target="media/image8.wmf"/><Relationship Id="rId43" Type="http://schemas.openxmlformats.org/officeDocument/2006/relationships/image" Target="media/image20.jpeg"/><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78.wmf"/><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7.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40.bin"/><Relationship Id="rId140" Type="http://schemas.openxmlformats.org/officeDocument/2006/relationships/image" Target="media/image72.wmf"/><Relationship Id="rId161" Type="http://schemas.openxmlformats.org/officeDocument/2006/relationships/oleObject" Target="embeddings/oleObject71.bin"/><Relationship Id="rId182" Type="http://schemas.openxmlformats.org/officeDocument/2006/relationships/oleObject" Target="embeddings/oleObject81.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21.jpeg"/><Relationship Id="rId65" Type="http://schemas.openxmlformats.org/officeDocument/2006/relationships/oleObject" Target="embeddings/oleObject26.bin"/><Relationship Id="rId86" Type="http://schemas.openxmlformats.org/officeDocument/2006/relationships/image" Target="media/image43.jpeg"/><Relationship Id="rId130" Type="http://schemas.openxmlformats.org/officeDocument/2006/relationships/oleObject" Target="embeddings/oleObject56.bin"/><Relationship Id="rId151" Type="http://schemas.openxmlformats.org/officeDocument/2006/relationships/oleObject" Target="embeddings/oleObject66.bin"/><Relationship Id="rId172" Type="http://schemas.openxmlformats.org/officeDocument/2006/relationships/image" Target="media/image89.jpeg"/><Relationship Id="rId193" Type="http://schemas.openxmlformats.org/officeDocument/2006/relationships/image" Target="media/image100.wmf"/><Relationship Id="rId207"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5.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50.wmf"/><Relationship Id="rId120" Type="http://schemas.openxmlformats.org/officeDocument/2006/relationships/image" Target="media/image62.jpeg"/><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image" Target="media/image95.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image" Target="media/image68.jpeg"/><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oleObject" Target="embeddings/oleObject79.bin"/><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oleObject" Target="embeddings/oleObject86.bin"/><Relationship Id="rId199" Type="http://schemas.openxmlformats.org/officeDocument/2006/relationships/oleObject" Target="embeddings/oleObject88.bin"/><Relationship Id="rId20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image" Target="media/image76.jpeg"/><Relationship Id="rId168" Type="http://schemas.openxmlformats.org/officeDocument/2006/relationships/image" Target="media/image87.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jpeg"/><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3.jpeg"/><Relationship Id="rId163" Type="http://schemas.openxmlformats.org/officeDocument/2006/relationships/oleObject" Target="embeddings/oleObject72.bin"/><Relationship Id="rId184" Type="http://schemas.microsoft.com/office/2007/relationships/hdphoto" Target="media/hdphoto1.wdp"/><Relationship Id="rId189"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7.jpeg"/><Relationship Id="rId132" Type="http://schemas.openxmlformats.org/officeDocument/2006/relationships/image" Target="media/image69.jpeg"/><Relationship Id="rId153" Type="http://schemas.openxmlformats.org/officeDocument/2006/relationships/oleObject" Target="embeddings/oleObject67.bin"/><Relationship Id="rId174" Type="http://schemas.openxmlformats.org/officeDocument/2006/relationships/oleObject" Target="embeddings/oleObject77.bin"/><Relationship Id="rId179" Type="http://schemas.openxmlformats.org/officeDocument/2006/relationships/image" Target="media/image93.wmf"/><Relationship Id="rId195" Type="http://schemas.openxmlformats.org/officeDocument/2006/relationships/image" Target="media/image101.jpeg"/><Relationship Id="rId190" Type="http://schemas.openxmlformats.org/officeDocument/2006/relationships/oleObject" Target="embeddings/oleObject84.bin"/><Relationship Id="rId20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jpeg"/><Relationship Id="rId106" Type="http://schemas.openxmlformats.org/officeDocument/2006/relationships/oleObject" Target="embeddings/oleObject45.bin"/><Relationship Id="rId127" Type="http://schemas.openxmlformats.org/officeDocument/2006/relationships/image" Target="media/image66.wmf"/><Relationship Id="rId10" Type="http://schemas.openxmlformats.org/officeDocument/2006/relationships/image" Target="media/image2.wmf"/><Relationship Id="rId31" Type="http://schemas.openxmlformats.org/officeDocument/2006/relationships/image" Target="media/image13.jpeg"/><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8.jpeg"/><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4.wmf"/><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5.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0.bin"/><Relationship Id="rId26" Type="http://schemas.openxmlformats.org/officeDocument/2006/relationships/image" Target="media/image10.wmf"/><Relationship Id="rId47" Type="http://schemas.openxmlformats.org/officeDocument/2006/relationships/image" Target="media/image23.jpeg"/><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8.wmf"/><Relationship Id="rId133" Type="http://schemas.openxmlformats.org/officeDocument/2006/relationships/image" Target="media/image70.wmf"/><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jpeg"/><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oleObject" Target="embeddings/oleObject63.bin"/><Relationship Id="rId90" Type="http://schemas.openxmlformats.org/officeDocument/2006/relationships/oleObject" Target="embeddings/oleObject38.bin"/><Relationship Id="rId165" Type="http://schemas.openxmlformats.org/officeDocument/2006/relationships/oleObject" Target="embeddings/oleObject73.bin"/><Relationship Id="rId186" Type="http://schemas.openxmlformats.org/officeDocument/2006/relationships/oleObject" Target="embeddings/oleObject82.bin"/><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57.bin"/><Relationship Id="rId80" Type="http://schemas.openxmlformats.org/officeDocument/2006/relationships/image" Target="media/image40.wmf"/><Relationship Id="rId155" Type="http://schemas.openxmlformats.org/officeDocument/2006/relationships/oleObject" Target="embeddings/oleObject68.bin"/><Relationship Id="rId176" Type="http://schemas.openxmlformats.org/officeDocument/2006/relationships/oleObject" Target="embeddings/oleObject78.bin"/><Relationship Id="rId197" Type="http://schemas.openxmlformats.org/officeDocument/2006/relationships/oleObject" Target="embeddings/oleObject87.bin"/><Relationship Id="rId201"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3.wmf"/><Relationship Id="rId124" Type="http://schemas.openxmlformats.org/officeDocument/2006/relationships/oleObject" Target="embeddings/oleObject53.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image" Target="media/image97.wmf"/><Relationship Id="rId1" Type="http://schemas.openxmlformats.org/officeDocument/2006/relationships/customXml" Target="../customXml/item1.xml"/><Relationship Id="rId28" Type="http://schemas.openxmlformats.org/officeDocument/2006/relationships/image" Target="media/image11.jpeg"/><Relationship Id="rId49" Type="http://schemas.openxmlformats.org/officeDocument/2006/relationships/oleObject" Target="embeddings/oleObject18.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3.wmf"/><Relationship Id="rId202"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oleObject" Target="embeddings/oleObject19.bin"/><Relationship Id="rId104" Type="http://schemas.openxmlformats.org/officeDocument/2006/relationships/oleObject" Target="embeddings/oleObject44.bin"/><Relationship Id="rId125" Type="http://schemas.openxmlformats.org/officeDocument/2006/relationships/image" Target="media/image65.wmf"/><Relationship Id="rId146" Type="http://schemas.openxmlformats.org/officeDocument/2006/relationships/oleObject" Target="embeddings/oleObject64.bin"/><Relationship Id="rId167" Type="http://schemas.openxmlformats.org/officeDocument/2006/relationships/oleObject" Target="embeddings/oleObject74.bin"/><Relationship Id="rId188" Type="http://schemas.openxmlformats.org/officeDocument/2006/relationships/oleObject" Target="embeddings/oleObject83.bin"/><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image" Target="media/image106.jpeg"/></Relationships>
</file>

<file path=word/_rels/footer2.xml.rels><?xml version="1.0" encoding="UTF-8" standalone="yes"?>
<Relationships xmlns="http://schemas.openxmlformats.org/package/2006/relationships"><Relationship Id="rId1" Type="http://schemas.openxmlformats.org/officeDocument/2006/relationships/image" Target="media/image106.jpeg"/></Relationships>
</file>

<file path=word/_rels/header1.xml.rels><?xml version="1.0" encoding="UTF-8" standalone="yes"?>
<Relationships xmlns="http://schemas.openxmlformats.org/package/2006/relationships"><Relationship Id="rId1" Type="http://schemas.openxmlformats.org/officeDocument/2006/relationships/image" Target="media/image105.png"/></Relationships>
</file>

<file path=word/_rels/header2.xml.rels><?xml version="1.0" encoding="UTF-8" standalone="yes"?>
<Relationships xmlns="http://schemas.openxmlformats.org/package/2006/relationships"><Relationship Id="rId1" Type="http://schemas.openxmlformats.org/officeDocument/2006/relationships/image" Target="media/image105.png"/></Relationships>
</file>

<file path=word/_rels/header3.xml.rels><?xml version="1.0" encoding="UTF-8" standalone="yes"?>
<Relationships xmlns="http://schemas.openxmlformats.org/package/2006/relationships"><Relationship Id="rId1"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C82BE3-D8BE-4A05-B1B5-49E46A068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23</TotalTime>
  <Pages>12</Pages>
  <Words>3788</Words>
  <Characters>2159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Practice Question Paper                                                                   Oscillations</vt:lpstr>
    </vt:vector>
  </TitlesOfParts>
  <Company/>
  <LinksUpToDate>false</LinksUpToDate>
  <CharactersWithSpaces>25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Question Paper                                                                   Oscillations</dc:title>
  <dc:creator>Pradeep Singh</dc:creator>
  <cp:lastModifiedBy>Viraj Vardhan</cp:lastModifiedBy>
  <cp:revision>1680</cp:revision>
  <cp:lastPrinted>2025-03-07T11:09:00Z</cp:lastPrinted>
  <dcterms:created xsi:type="dcterms:W3CDTF">2024-03-26T04:38:00Z</dcterms:created>
  <dcterms:modified xsi:type="dcterms:W3CDTF">2025-04-02T03:41:00Z</dcterms:modified>
</cp:coreProperties>
</file>